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8" r:id="rId1"/>
    <p:sldMasterId id="2147483672" r:id="rId2"/>
    <p:sldMasterId id="2147483684" r:id="rId3"/>
    <p:sldMasterId id="2147483696" r:id="rId4"/>
  </p:sldMasterIdLst>
  <p:notesMasterIdLst>
    <p:notesMasterId r:id="rId19"/>
  </p:notesMasterIdLst>
  <p:sldIdLst>
    <p:sldId id="298" r:id="rId5"/>
    <p:sldId id="258" r:id="rId6"/>
    <p:sldId id="259" r:id="rId7"/>
    <p:sldId id="302" r:id="rId8"/>
    <p:sldId id="306" r:id="rId9"/>
    <p:sldId id="307" r:id="rId10"/>
    <p:sldId id="303" r:id="rId11"/>
    <p:sldId id="299" r:id="rId12"/>
    <p:sldId id="312" r:id="rId13"/>
    <p:sldId id="308" r:id="rId14"/>
    <p:sldId id="309" r:id="rId15"/>
    <p:sldId id="261" r:id="rId16"/>
    <p:sldId id="310" r:id="rId17"/>
    <p:sldId id="311" r:id="rId18"/>
  </p:sldIdLst>
  <p:sldSz cx="9144000" cy="5143500" type="screen16x9"/>
  <p:notesSz cx="6858000" cy="9144000"/>
  <p:embeddedFontLst>
    <p:embeddedFont>
      <p:font typeface="Permanent Marker" panose="020B0604020202020204" charset="0"/>
      <p:regular r:id="rId20"/>
    </p:embeddedFont>
    <p:embeddedFont>
      <p:font typeface="Montserrat SemiBold" panose="020B0604020202020204" charset="0"/>
      <p:regular r:id="rId21"/>
      <p:bold r:id="rId22"/>
      <p:italic r:id="rId23"/>
      <p:boldItalic r:id="rId24"/>
    </p:embeddedFont>
    <p:embeddedFont>
      <p:font typeface="Bebas Neue" panose="020B0604020202020204" charset="0"/>
      <p:regular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Comfortaa" panose="020B0604020202020204" charset="0"/>
      <p:regular r:id="rId30"/>
      <p:bold r:id="rId31"/>
    </p:embeddedFont>
    <p:embeddedFont>
      <p:font typeface="Caveat Brush" panose="020B0604020202020204" charset="0"/>
      <p:regular r:id="rId32"/>
    </p:embeddedFont>
    <p:embeddedFont>
      <p:font typeface="Cambria Math" panose="02040503050406030204" pitchFamily="18" charset="0"/>
      <p:regular r:id="rId33"/>
    </p:embeddedFont>
    <p:embeddedFont>
      <p:font typeface="Montserrat Medium" panose="020B0604020202020204" charset="0"/>
      <p:regular r:id="rId34"/>
      <p:bold r:id="rId35"/>
      <p:italic r:id="rId36"/>
      <p:boldItalic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68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AEAE"/>
    <a:srgbClr val="FFFFFF"/>
    <a:srgbClr val="ADEE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A0391ED-B6D7-4761-BFCA-9BA32C90E076}">
  <a:tblStyle styleId="{1A0391ED-B6D7-4761-BFCA-9BA32C90E076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0" autoAdjust="0"/>
    <p:restoredTop sz="94660"/>
  </p:normalViewPr>
  <p:slideViewPr>
    <p:cSldViewPr>
      <p:cViewPr varScale="1">
        <p:scale>
          <a:sx n="86" d="100"/>
          <a:sy n="86" d="100"/>
        </p:scale>
        <p:origin x="668" y="52"/>
      </p:cViewPr>
      <p:guideLst>
        <p:guide orient="horz" pos="166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7.fntdata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font" Target="fonts/font18.fntdata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5683987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" name="Google Shape;597;g6018115d82_1_7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8" name="Google Shape;598;g6018115d82_1_7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" name="Google Shape;627;g6018115d82_1_8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8" name="Google Shape;628;g6018115d82_1_8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" name="Google Shape;1057;g25bf11bdda1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8" name="Google Shape;1058;g25bf11bdda1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" name="Google Shape;1308;g25bf11bdda1_0_5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09" name="Google Shape;1309;g25bf11bdda1_0_5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8" name="Google Shape;1308;g25bf11bdda1_0_5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09" name="Google Shape;1309;g25bf11bdda1_0_5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" name="Google Shape;1387;g25bf11bdda1_0_58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88" name="Google Shape;1388;g25bf11bdda1_0_58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" name="Google Shape;627;g6018115d82_1_8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28" name="Google Shape;628;g6018115d82_1_8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" name="Google Shape;723;g6039a3cf85_1_2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24" name="Google Shape;724;g6039a3cf85_1_2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" name="Google Shape;597;g6018115d82_1_7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8" name="Google Shape;598;g6018115d82_1_7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BIG_NUMBER_1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oogle Shape;41;p4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42" name="Google Shape;42;p4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3" name="Google Shape;43;p4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4" name="Google Shape;44;p4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5" name="Google Shape;45;p4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6" name="Google Shape;46;p4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7" name="Google Shape;47;p4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8" name="Google Shape;48;p4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" name="Google Shape;49;p4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" name="Google Shape;50;p4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" name="Google Shape;51;p4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" name="Google Shape;52;p4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3" name="Google Shape;53;p4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4" name="Google Shape;54;p4"/>
          <p:cNvSpPr txBox="1">
            <a:spLocks noGrp="1"/>
          </p:cNvSpPr>
          <p:nvPr>
            <p:ph type="title" hasCustomPrompt="1"/>
          </p:nvPr>
        </p:nvSpPr>
        <p:spPr>
          <a:xfrm>
            <a:off x="1421338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5" name="Google Shape;55;p4"/>
          <p:cNvSpPr txBox="1">
            <a:spLocks noGrp="1"/>
          </p:cNvSpPr>
          <p:nvPr>
            <p:ph type="title" idx="2" hasCustomPrompt="1"/>
          </p:nvPr>
        </p:nvSpPr>
        <p:spPr>
          <a:xfrm>
            <a:off x="3210379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" name="Google Shape;56;p4"/>
          <p:cNvSpPr txBox="1">
            <a:spLocks noGrp="1"/>
          </p:cNvSpPr>
          <p:nvPr>
            <p:ph type="title" idx="3" hasCustomPrompt="1"/>
          </p:nvPr>
        </p:nvSpPr>
        <p:spPr>
          <a:xfrm>
            <a:off x="4999421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7" name="Google Shape;57;p4"/>
          <p:cNvSpPr txBox="1">
            <a:spLocks noGrp="1"/>
          </p:cNvSpPr>
          <p:nvPr>
            <p:ph type="title" idx="4" hasCustomPrompt="1"/>
          </p:nvPr>
        </p:nvSpPr>
        <p:spPr>
          <a:xfrm>
            <a:off x="6788463" y="2341350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8" name="Google Shape;58;p4"/>
          <p:cNvSpPr txBox="1">
            <a:spLocks noGrp="1"/>
          </p:cNvSpPr>
          <p:nvPr>
            <p:ph type="ctrTitle" idx="5"/>
          </p:nvPr>
        </p:nvSpPr>
        <p:spPr>
          <a:xfrm>
            <a:off x="311700" y="618575"/>
            <a:ext cx="8520600" cy="7329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Permanent Marker"/>
              <a:buNone/>
              <a:defRPr sz="1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59" name="Google Shape;59;p4"/>
          <p:cNvSpPr txBox="1">
            <a:spLocks noGrp="1"/>
          </p:cNvSpPr>
          <p:nvPr>
            <p:ph type="subTitle" idx="1"/>
          </p:nvPr>
        </p:nvSpPr>
        <p:spPr>
          <a:xfrm>
            <a:off x="114145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0" name="Google Shape;60;p4"/>
          <p:cNvSpPr txBox="1">
            <a:spLocks noGrp="1"/>
          </p:cNvSpPr>
          <p:nvPr>
            <p:ph type="subTitle" idx="6"/>
          </p:nvPr>
        </p:nvSpPr>
        <p:spPr>
          <a:xfrm>
            <a:off x="293047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1" name="Google Shape;61;p4"/>
          <p:cNvSpPr txBox="1">
            <a:spLocks noGrp="1"/>
          </p:cNvSpPr>
          <p:nvPr>
            <p:ph type="subTitle" idx="7"/>
          </p:nvPr>
        </p:nvSpPr>
        <p:spPr>
          <a:xfrm>
            <a:off x="4719500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2" name="Google Shape;62;p4"/>
          <p:cNvSpPr txBox="1">
            <a:spLocks noGrp="1"/>
          </p:cNvSpPr>
          <p:nvPr>
            <p:ph type="subTitle" idx="8"/>
          </p:nvPr>
        </p:nvSpPr>
        <p:spPr>
          <a:xfrm>
            <a:off x="6508575" y="368260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ubTitle" idx="9"/>
          </p:nvPr>
        </p:nvSpPr>
        <p:spPr>
          <a:xfrm>
            <a:off x="4719525" y="3714550"/>
            <a:ext cx="1494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" name="Google Shape;270;p6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271" name="Google Shape;271;p6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2" name="Google Shape;272;p6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3" name="Google Shape;273;p6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4" name="Google Shape;274;p6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5" name="Google Shape;275;p6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6" name="Google Shape;276;p6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7" name="Google Shape;277;p6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8" name="Google Shape;278;p6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79" name="Google Shape;279;p6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80" name="Google Shape;280;p6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39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grpSp>
        <p:nvGrpSpPr>
          <p:cNvPr id="281" name="Google Shape;281;p6"/>
          <p:cNvGrpSpPr/>
          <p:nvPr/>
        </p:nvGrpSpPr>
        <p:grpSpPr>
          <a:xfrm rot="-840816">
            <a:off x="5235732" y="4599909"/>
            <a:ext cx="932372" cy="437219"/>
            <a:chOff x="3001675" y="2229975"/>
            <a:chExt cx="257500" cy="120750"/>
          </a:xfrm>
        </p:grpSpPr>
        <p:sp>
          <p:nvSpPr>
            <p:cNvPr id="282" name="Google Shape;282;p6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3" name="Google Shape;283;p6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4" name="Google Shape;284;p6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5" name="Google Shape;285;p6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6" name="Google Shape;286;p6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7" name="Google Shape;287;p6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8" name="Google Shape;288;p6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" name="Google Shape;289;p6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0" name="Google Shape;290;p6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" name="Google Shape;291;p6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" name="Google Shape;292;p6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" name="Google Shape;293;p6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" name="Google Shape;294;p6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" name="Google Shape;295;p6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96" name="Google Shape;296;p6"/>
          <p:cNvSpPr/>
          <p:nvPr/>
        </p:nvSpPr>
        <p:spPr>
          <a:xfrm>
            <a:off x="254075" y="22951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97" name="Google Shape;297;p6"/>
          <p:cNvGrpSpPr/>
          <p:nvPr/>
        </p:nvGrpSpPr>
        <p:grpSpPr>
          <a:xfrm rot="-8890979">
            <a:off x="8211700" y="820704"/>
            <a:ext cx="932349" cy="635988"/>
            <a:chOff x="3001675" y="2175075"/>
            <a:chExt cx="257500" cy="175650"/>
          </a:xfrm>
        </p:grpSpPr>
        <p:sp>
          <p:nvSpPr>
            <p:cNvPr id="298" name="Google Shape;298;p6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9" name="Google Shape;299;p6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" name="Google Shape;300;p6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" name="Google Shape;301;p6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" name="Google Shape;302;p6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" name="Google Shape;303;p6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" name="Google Shape;304;p6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" name="Google Shape;305;p6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" name="Google Shape;306;p6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" name="Google Shape;310;p6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" name="Google Shape;311;p6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" name="Google Shape;312;p6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" name="Google Shape;313;p6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14" name="Google Shape;314;p6"/>
          <p:cNvSpPr/>
          <p:nvPr/>
        </p:nvSpPr>
        <p:spPr>
          <a:xfrm>
            <a:off x="7309125" y="853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15" name="Google Shape;315;p6"/>
          <p:cNvSpPr/>
          <p:nvPr/>
        </p:nvSpPr>
        <p:spPr>
          <a:xfrm>
            <a:off x="8596700" y="39098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16" name="Google Shape;316;p6"/>
          <p:cNvSpPr/>
          <p:nvPr/>
        </p:nvSpPr>
        <p:spPr>
          <a:xfrm>
            <a:off x="1453475" y="49901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12193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8" name="Google Shape;318;p7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319" name="Google Shape;319;p7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" name="Google Shape;320;p7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" name="Google Shape;321;p7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" name="Google Shape;322;p7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" name="Google Shape;323;p7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" name="Google Shape;324;p7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" name="Google Shape;325;p7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6" name="Google Shape;326;p7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27" name="Google Shape;327;p7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28" name="Google Shape;328;p7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40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329" name="Google Shape;329;p7"/>
          <p:cNvSpPr txBox="1">
            <a:spLocks noGrp="1"/>
          </p:cNvSpPr>
          <p:nvPr>
            <p:ph type="body" idx="1"/>
          </p:nvPr>
        </p:nvSpPr>
        <p:spPr>
          <a:xfrm>
            <a:off x="4451800" y="1456350"/>
            <a:ext cx="3977100" cy="242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Char char="●"/>
              <a:defRPr/>
            </a:lvl1pPr>
            <a:lvl2pPr marL="914400" lvl="1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2pPr>
            <a:lvl3pPr marL="1371600" lvl="2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3pPr>
            <a:lvl4pPr marL="1828800" lvl="3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4pPr>
            <a:lvl5pPr marL="2286000" lvl="4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5pPr>
            <a:lvl6pPr marL="2743200" lvl="5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6pPr>
            <a:lvl7pPr marL="3200400" lvl="6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7pPr>
            <a:lvl8pPr marL="3657600" lvl="7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8pPr>
            <a:lvl9pPr marL="4114800" lvl="8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9pPr>
          </a:lstStyle>
          <a:p>
            <a:endParaRPr/>
          </a:p>
        </p:txBody>
      </p:sp>
      <p:grpSp>
        <p:nvGrpSpPr>
          <p:cNvPr id="330" name="Google Shape;330;p7"/>
          <p:cNvGrpSpPr/>
          <p:nvPr/>
        </p:nvGrpSpPr>
        <p:grpSpPr>
          <a:xfrm rot="-840816">
            <a:off x="63139" y="4404070"/>
            <a:ext cx="932372" cy="636005"/>
            <a:chOff x="3001675" y="2175075"/>
            <a:chExt cx="257500" cy="175650"/>
          </a:xfrm>
        </p:grpSpPr>
        <p:sp>
          <p:nvSpPr>
            <p:cNvPr id="331" name="Google Shape;331;p7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" name="Google Shape;332;p7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" name="Google Shape;333;p7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" name="Google Shape;334;p7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" name="Google Shape;335;p7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" name="Google Shape;336;p7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" name="Google Shape;337;p7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8" name="Google Shape;338;p7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9" name="Google Shape;339;p7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0" name="Google Shape;340;p7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" name="Google Shape;341;p7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" name="Google Shape;342;p7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" name="Google Shape;343;p7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" name="Google Shape;344;p7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" name="Google Shape;345;p7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" name="Google Shape;346;p7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47" name="Google Shape;347;p7"/>
          <p:cNvSpPr/>
          <p:nvPr/>
        </p:nvSpPr>
        <p:spPr>
          <a:xfrm>
            <a:off x="8572075" y="6865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48" name="Google Shape;348;p7"/>
          <p:cNvSpPr/>
          <p:nvPr/>
        </p:nvSpPr>
        <p:spPr>
          <a:xfrm>
            <a:off x="504035" y="1193148"/>
            <a:ext cx="422120" cy="42206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49" name="Google Shape;349;p7"/>
          <p:cNvGrpSpPr/>
          <p:nvPr/>
        </p:nvGrpSpPr>
        <p:grpSpPr>
          <a:xfrm rot="-840816">
            <a:off x="6609414" y="-249855"/>
            <a:ext cx="932372" cy="636005"/>
            <a:chOff x="3001675" y="2175075"/>
            <a:chExt cx="257500" cy="175650"/>
          </a:xfrm>
        </p:grpSpPr>
        <p:sp>
          <p:nvSpPr>
            <p:cNvPr id="350" name="Google Shape;350;p7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1" name="Google Shape;351;p7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" name="Google Shape;352;p7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" name="Google Shape;353;p7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" name="Google Shape;354;p7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" name="Google Shape;355;p7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" name="Google Shape;356;p7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" name="Google Shape;357;p7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" name="Google Shape;358;p7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" name="Google Shape;359;p7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" name="Google Shape;360;p7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" name="Google Shape;361;p7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" name="Google Shape;362;p7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" name="Google Shape;363;p7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" name="Google Shape;364;p7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" name="Google Shape;365;p7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66" name="Google Shape;366;p7"/>
          <p:cNvSpPr/>
          <p:nvPr/>
        </p:nvSpPr>
        <p:spPr>
          <a:xfrm>
            <a:off x="5645525" y="46802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67" name="Google Shape;367;p7"/>
          <p:cNvSpPr/>
          <p:nvPr/>
        </p:nvSpPr>
        <p:spPr>
          <a:xfrm>
            <a:off x="8146385" y="4186423"/>
            <a:ext cx="422120" cy="42206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854239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9" name="Google Shape;369;p8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370" name="Google Shape;370;p8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1" name="Google Shape;371;p8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2" name="Google Shape;372;p8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3" name="Google Shape;373;p8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4" name="Google Shape;374;p8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5" name="Google Shape;375;p8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6" name="Google Shape;376;p8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7" name="Google Shape;377;p8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78" name="Google Shape;378;p8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79" name="Google Shape;379;p8"/>
          <p:cNvSpPr txBox="1">
            <a:spLocks noGrp="1"/>
          </p:cNvSpPr>
          <p:nvPr>
            <p:ph type="title"/>
          </p:nvPr>
        </p:nvSpPr>
        <p:spPr>
          <a:xfrm>
            <a:off x="1665300" y="2720050"/>
            <a:ext cx="5813400" cy="137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grpSp>
        <p:nvGrpSpPr>
          <p:cNvPr id="380" name="Google Shape;380;p8"/>
          <p:cNvGrpSpPr/>
          <p:nvPr/>
        </p:nvGrpSpPr>
        <p:grpSpPr>
          <a:xfrm rot="-840816">
            <a:off x="954914" y="1019070"/>
            <a:ext cx="932372" cy="636005"/>
            <a:chOff x="3001675" y="2175075"/>
            <a:chExt cx="257500" cy="175650"/>
          </a:xfrm>
        </p:grpSpPr>
        <p:sp>
          <p:nvSpPr>
            <p:cNvPr id="381" name="Google Shape;381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2" name="Google Shape;382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3" name="Google Shape;383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4" name="Google Shape;384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5" name="Google Shape;385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6" name="Google Shape;386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7" name="Google Shape;387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8" name="Google Shape;388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9" name="Google Shape;389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0" name="Google Shape;390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1" name="Google Shape;391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2" name="Google Shape;392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3" name="Google Shape;393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4" name="Google Shape;394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5" name="Google Shape;395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6" name="Google Shape;396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97" name="Google Shape;397;p8"/>
          <p:cNvSpPr/>
          <p:nvPr/>
        </p:nvSpPr>
        <p:spPr>
          <a:xfrm>
            <a:off x="472850" y="26017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98" name="Google Shape;398;p8"/>
          <p:cNvGrpSpPr/>
          <p:nvPr/>
        </p:nvGrpSpPr>
        <p:grpSpPr>
          <a:xfrm rot="10800000">
            <a:off x="248918" y="4290496"/>
            <a:ext cx="932356" cy="635994"/>
            <a:chOff x="3001675" y="2175075"/>
            <a:chExt cx="257500" cy="175650"/>
          </a:xfrm>
        </p:grpSpPr>
        <p:sp>
          <p:nvSpPr>
            <p:cNvPr id="399" name="Google Shape;399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0" name="Google Shape;400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1" name="Google Shape;401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2" name="Google Shape;402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3" name="Google Shape;403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4" name="Google Shape;404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5" name="Google Shape;405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" name="Google Shape;406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" name="Google Shape;407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" name="Google Shape;408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" name="Google Shape;409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" name="Google Shape;410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" name="Google Shape;411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" name="Google Shape;412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" name="Google Shape;413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" name="Google Shape;414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15" name="Google Shape;415;p8"/>
          <p:cNvGrpSpPr/>
          <p:nvPr/>
        </p:nvGrpSpPr>
        <p:grpSpPr>
          <a:xfrm rot="-6620961">
            <a:off x="7962729" y="487444"/>
            <a:ext cx="932349" cy="635989"/>
            <a:chOff x="3001675" y="2175075"/>
            <a:chExt cx="257500" cy="175650"/>
          </a:xfrm>
        </p:grpSpPr>
        <p:sp>
          <p:nvSpPr>
            <p:cNvPr id="416" name="Google Shape;416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" name="Google Shape;417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" name="Google Shape;418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" name="Google Shape;419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" name="Google Shape;420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" name="Google Shape;421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" name="Google Shape;422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3" name="Google Shape;423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" name="Google Shape;424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" name="Google Shape;425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6" name="Google Shape;426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7" name="Google Shape;427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8" name="Google Shape;428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9" name="Google Shape;429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0" name="Google Shape;430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1" name="Google Shape;431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32" name="Google Shape;432;p8"/>
          <p:cNvSpPr/>
          <p:nvPr/>
        </p:nvSpPr>
        <p:spPr>
          <a:xfrm>
            <a:off x="3912200" y="1325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3" name="Google Shape;433;p8"/>
          <p:cNvSpPr/>
          <p:nvPr/>
        </p:nvSpPr>
        <p:spPr>
          <a:xfrm>
            <a:off x="8277500" y="24033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4" name="Google Shape;434;p8"/>
          <p:cNvSpPr/>
          <p:nvPr/>
        </p:nvSpPr>
        <p:spPr>
          <a:xfrm>
            <a:off x="4805075" y="45198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435" name="Google Shape;435;p8"/>
          <p:cNvGrpSpPr/>
          <p:nvPr/>
        </p:nvGrpSpPr>
        <p:grpSpPr>
          <a:xfrm rot="7701320">
            <a:off x="8403785" y="4036960"/>
            <a:ext cx="932340" cy="635982"/>
            <a:chOff x="3001675" y="2175075"/>
            <a:chExt cx="257500" cy="175650"/>
          </a:xfrm>
        </p:grpSpPr>
        <p:sp>
          <p:nvSpPr>
            <p:cNvPr id="436" name="Google Shape;436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7" name="Google Shape;437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8" name="Google Shape;438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9" name="Google Shape;439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0" name="Google Shape;440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1" name="Google Shape;441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2" name="Google Shape;442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3" name="Google Shape;443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4" name="Google Shape;444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5" name="Google Shape;445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6" name="Google Shape;446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7" name="Google Shape;447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8" name="Google Shape;448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" name="Google Shape;449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" name="Google Shape;450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" name="Google Shape;451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52" name="Google Shape;452;p8"/>
          <p:cNvSpPr/>
          <p:nvPr/>
        </p:nvSpPr>
        <p:spPr>
          <a:xfrm>
            <a:off x="369827" y="45916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129753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" name="Google Shape;454;p9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455" name="Google Shape;455;p9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9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" name="Google Shape;457;p9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" name="Google Shape;458;p9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9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9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9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9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3" name="Google Shape;463;p9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64" name="Google Shape;464;p9"/>
          <p:cNvSpPr txBox="1">
            <a:spLocks noGrp="1"/>
          </p:cNvSpPr>
          <p:nvPr>
            <p:ph type="title"/>
          </p:nvPr>
        </p:nvSpPr>
        <p:spPr>
          <a:xfrm>
            <a:off x="2252013" y="906500"/>
            <a:ext cx="4661100" cy="1717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65" name="Google Shape;465;p9"/>
          <p:cNvSpPr txBox="1">
            <a:spLocks noGrp="1"/>
          </p:cNvSpPr>
          <p:nvPr>
            <p:ph type="subTitle" idx="1"/>
          </p:nvPr>
        </p:nvSpPr>
        <p:spPr>
          <a:xfrm>
            <a:off x="2474474" y="2848875"/>
            <a:ext cx="4216200" cy="10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grpSp>
        <p:nvGrpSpPr>
          <p:cNvPr id="466" name="Google Shape;466;p9"/>
          <p:cNvGrpSpPr/>
          <p:nvPr/>
        </p:nvGrpSpPr>
        <p:grpSpPr>
          <a:xfrm rot="-840816">
            <a:off x="526639" y="4348120"/>
            <a:ext cx="932372" cy="636005"/>
            <a:chOff x="3001675" y="2175075"/>
            <a:chExt cx="257500" cy="175650"/>
          </a:xfrm>
        </p:grpSpPr>
        <p:sp>
          <p:nvSpPr>
            <p:cNvPr id="467" name="Google Shape;467;p9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9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9" name="Google Shape;469;p9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0" name="Google Shape;470;p9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1" name="Google Shape;471;p9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2" name="Google Shape;472;p9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3" name="Google Shape;473;p9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4" name="Google Shape;474;p9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5" name="Google Shape;475;p9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6" name="Google Shape;476;p9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7" name="Google Shape;477;p9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8" name="Google Shape;478;p9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9" name="Google Shape;479;p9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0" name="Google Shape;480;p9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1" name="Google Shape;481;p9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2" name="Google Shape;482;p9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83" name="Google Shape;483;p9"/>
          <p:cNvSpPr/>
          <p:nvPr/>
        </p:nvSpPr>
        <p:spPr>
          <a:xfrm>
            <a:off x="463500" y="12899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84" name="Google Shape;484;p9"/>
          <p:cNvSpPr/>
          <p:nvPr/>
        </p:nvSpPr>
        <p:spPr>
          <a:xfrm>
            <a:off x="5711525" y="1127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485" name="Google Shape;485;p9"/>
          <p:cNvGrpSpPr/>
          <p:nvPr/>
        </p:nvGrpSpPr>
        <p:grpSpPr>
          <a:xfrm rot="-3475802">
            <a:off x="8160817" y="1697780"/>
            <a:ext cx="932366" cy="636000"/>
            <a:chOff x="3001675" y="2175075"/>
            <a:chExt cx="257500" cy="175650"/>
          </a:xfrm>
        </p:grpSpPr>
        <p:sp>
          <p:nvSpPr>
            <p:cNvPr id="486" name="Google Shape;486;p9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7" name="Google Shape;487;p9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8" name="Google Shape;488;p9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9" name="Google Shape;489;p9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0" name="Google Shape;490;p9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1" name="Google Shape;491;p9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2" name="Google Shape;492;p9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3" name="Google Shape;493;p9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4" name="Google Shape;494;p9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5" name="Google Shape;495;p9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6" name="Google Shape;496;p9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7" name="Google Shape;497;p9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8" name="Google Shape;498;p9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9" name="Google Shape;499;p9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0" name="Google Shape;500;p9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1" name="Google Shape;501;p9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02" name="Google Shape;502;p9"/>
          <p:cNvSpPr/>
          <p:nvPr/>
        </p:nvSpPr>
        <p:spPr>
          <a:xfrm>
            <a:off x="8110000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503" name="Google Shape;503;p9"/>
          <p:cNvGrpSpPr/>
          <p:nvPr/>
        </p:nvGrpSpPr>
        <p:grpSpPr>
          <a:xfrm rot="10800000">
            <a:off x="2252018" y="-196654"/>
            <a:ext cx="932356" cy="635994"/>
            <a:chOff x="3001675" y="2175075"/>
            <a:chExt cx="257500" cy="175650"/>
          </a:xfrm>
        </p:grpSpPr>
        <p:sp>
          <p:nvSpPr>
            <p:cNvPr id="504" name="Google Shape;504;p9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5" name="Google Shape;505;p9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6" name="Google Shape;506;p9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7" name="Google Shape;507;p9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8" name="Google Shape;508;p9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9" name="Google Shape;509;p9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0" name="Google Shape;510;p9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1" name="Google Shape;511;p9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2" name="Google Shape;512;p9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3" name="Google Shape;513;p9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4" name="Google Shape;514;p9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5" name="Google Shape;515;p9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6" name="Google Shape;516;p9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7" name="Google Shape;517;p9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8" name="Google Shape;518;p9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9" name="Google Shape;519;p9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657734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1" name="Google Shape;521;p10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522" name="Google Shape;522;p10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3" name="Google Shape;523;p10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4" name="Google Shape;524;p10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25" name="Google Shape;525;p10"/>
          <p:cNvSpPr txBox="1">
            <a:spLocks noGrp="1"/>
          </p:cNvSpPr>
          <p:nvPr>
            <p:ph type="title"/>
          </p:nvPr>
        </p:nvSpPr>
        <p:spPr>
          <a:xfrm>
            <a:off x="712095" y="772050"/>
            <a:ext cx="3137400" cy="19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grpSp>
        <p:nvGrpSpPr>
          <p:cNvPr id="526" name="Google Shape;526;p10"/>
          <p:cNvGrpSpPr/>
          <p:nvPr/>
        </p:nvGrpSpPr>
        <p:grpSpPr>
          <a:xfrm rot="-2458651">
            <a:off x="-236987" y="1253209"/>
            <a:ext cx="932361" cy="635997"/>
            <a:chOff x="3001675" y="2175075"/>
            <a:chExt cx="257500" cy="175650"/>
          </a:xfrm>
        </p:grpSpPr>
        <p:sp>
          <p:nvSpPr>
            <p:cNvPr id="527" name="Google Shape;527;p10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8" name="Google Shape;528;p10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9" name="Google Shape;529;p10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0" name="Google Shape;530;p10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1" name="Google Shape;531;p10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2" name="Google Shape;532;p10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3" name="Google Shape;533;p10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4" name="Google Shape;534;p10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5" name="Google Shape;535;p10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6" name="Google Shape;536;p10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7" name="Google Shape;537;p10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8" name="Google Shape;538;p10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9" name="Google Shape;539;p10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0" name="Google Shape;540;p10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1" name="Google Shape;541;p10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2" name="Google Shape;542;p10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43" name="Google Shape;543;p10"/>
          <p:cNvSpPr/>
          <p:nvPr/>
        </p:nvSpPr>
        <p:spPr>
          <a:xfrm>
            <a:off x="473025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544" name="Google Shape;544;p10"/>
          <p:cNvGrpSpPr/>
          <p:nvPr/>
        </p:nvGrpSpPr>
        <p:grpSpPr>
          <a:xfrm rot="10800000">
            <a:off x="8502343" y="2253746"/>
            <a:ext cx="932356" cy="635994"/>
            <a:chOff x="3001675" y="2175075"/>
            <a:chExt cx="257500" cy="175650"/>
          </a:xfrm>
        </p:grpSpPr>
        <p:sp>
          <p:nvSpPr>
            <p:cNvPr id="545" name="Google Shape;545;p10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6" name="Google Shape;546;p10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7" name="Google Shape;547;p10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8" name="Google Shape;548;p10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" name="Google Shape;549;p10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" name="Google Shape;550;p10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" name="Google Shape;551;p10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" name="Google Shape;552;p10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" name="Google Shape;553;p10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" name="Google Shape;554;p10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" name="Google Shape;555;p10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" name="Google Shape;556;p10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" name="Google Shape;557;p10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8" name="Google Shape;558;p10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9" name="Google Shape;559;p10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0" name="Google Shape;560;p10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1" name="Google Shape;561;p10"/>
          <p:cNvGrpSpPr/>
          <p:nvPr/>
        </p:nvGrpSpPr>
        <p:grpSpPr>
          <a:xfrm rot="8701513">
            <a:off x="4186667" y="4818299"/>
            <a:ext cx="932356" cy="635994"/>
            <a:chOff x="3001675" y="2175075"/>
            <a:chExt cx="257500" cy="175650"/>
          </a:xfrm>
        </p:grpSpPr>
        <p:sp>
          <p:nvSpPr>
            <p:cNvPr id="562" name="Google Shape;562;p10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3" name="Google Shape;563;p10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4" name="Google Shape;564;p10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5" name="Google Shape;565;p10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6" name="Google Shape;566;p10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7" name="Google Shape;567;p10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8" name="Google Shape;568;p10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9" name="Google Shape;569;p10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0" name="Google Shape;570;p10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1" name="Google Shape;571;p10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2" name="Google Shape;572;p10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3" name="Google Shape;573;p10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4" name="Google Shape;574;p10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5" name="Google Shape;575;p10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6" name="Google Shape;576;p10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7" name="Google Shape;577;p10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78" name="Google Shape;578;p10"/>
          <p:cNvSpPr/>
          <p:nvPr/>
        </p:nvSpPr>
        <p:spPr>
          <a:xfrm>
            <a:off x="3284500" y="-94262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79" name="Google Shape;579;p10"/>
          <p:cNvSpPr/>
          <p:nvPr/>
        </p:nvSpPr>
        <p:spPr>
          <a:xfrm>
            <a:off x="8520175" y="10830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80" name="Google Shape;580;p10"/>
          <p:cNvSpPr/>
          <p:nvPr/>
        </p:nvSpPr>
        <p:spPr>
          <a:xfrm>
            <a:off x="8428889" y="354541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81" name="Google Shape;581;p10"/>
          <p:cNvSpPr/>
          <p:nvPr/>
        </p:nvSpPr>
        <p:spPr>
          <a:xfrm>
            <a:off x="2465172" y="4471929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82" name="Google Shape;582;p10"/>
          <p:cNvSpPr/>
          <p:nvPr/>
        </p:nvSpPr>
        <p:spPr>
          <a:xfrm>
            <a:off x="7006847" y="141942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856154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5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4" name="Google Shape;584;p11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585" name="Google Shape;585;p11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6" name="Google Shape;586;p11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7" name="Google Shape;587;p11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" name="Google Shape;588;p11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" name="Google Shape;589;p11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" name="Google Shape;590;p11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" name="Google Shape;591;p11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" name="Google Shape;592;p11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93" name="Google Shape;593;p11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94" name="Google Shape;594;p11"/>
          <p:cNvSpPr txBox="1">
            <a:spLocks noGrp="1"/>
          </p:cNvSpPr>
          <p:nvPr>
            <p:ph type="title" hasCustomPrompt="1"/>
          </p:nvPr>
        </p:nvSpPr>
        <p:spPr>
          <a:xfrm>
            <a:off x="2041350" y="1281750"/>
            <a:ext cx="5061300" cy="170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595" name="Google Shape;595;p11"/>
          <p:cNvSpPr txBox="1">
            <a:spLocks noGrp="1"/>
          </p:cNvSpPr>
          <p:nvPr>
            <p:ph type="subTitle" idx="1"/>
          </p:nvPr>
        </p:nvSpPr>
        <p:spPr>
          <a:xfrm>
            <a:off x="3029550" y="3115650"/>
            <a:ext cx="3084900" cy="74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596" name="Google Shape;596;p11"/>
          <p:cNvGrpSpPr/>
          <p:nvPr/>
        </p:nvGrpSpPr>
        <p:grpSpPr>
          <a:xfrm rot="-840816">
            <a:off x="7962714" y="2245432"/>
            <a:ext cx="932372" cy="636005"/>
            <a:chOff x="3001675" y="2175075"/>
            <a:chExt cx="257500" cy="175650"/>
          </a:xfrm>
        </p:grpSpPr>
        <p:sp>
          <p:nvSpPr>
            <p:cNvPr id="597" name="Google Shape;597;p11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" name="Google Shape;598;p11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" name="Google Shape;599;p11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" name="Google Shape;600;p11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" name="Google Shape;601;p11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" name="Google Shape;602;p11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" name="Google Shape;603;p11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" name="Google Shape;604;p11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" name="Google Shape;605;p11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6" name="Google Shape;606;p11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7" name="Google Shape;607;p11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8" name="Google Shape;608;p11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9" name="Google Shape;609;p11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0" name="Google Shape;610;p11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1" name="Google Shape;611;p11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2" name="Google Shape;612;p11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13" name="Google Shape;613;p11"/>
          <p:cNvSpPr/>
          <p:nvPr/>
        </p:nvSpPr>
        <p:spPr>
          <a:xfrm>
            <a:off x="8685800" y="3716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614" name="Google Shape;614;p11"/>
          <p:cNvGrpSpPr/>
          <p:nvPr/>
        </p:nvGrpSpPr>
        <p:grpSpPr>
          <a:xfrm rot="6424363">
            <a:off x="372234" y="507506"/>
            <a:ext cx="932345" cy="635986"/>
            <a:chOff x="3001675" y="2175075"/>
            <a:chExt cx="257500" cy="175650"/>
          </a:xfrm>
        </p:grpSpPr>
        <p:sp>
          <p:nvSpPr>
            <p:cNvPr id="615" name="Google Shape;615;p11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6" name="Google Shape;616;p11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7" name="Google Shape;617;p11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8" name="Google Shape;618;p11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9" name="Google Shape;619;p11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0" name="Google Shape;620;p11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1" name="Google Shape;621;p11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2" name="Google Shape;622;p11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3" name="Google Shape;623;p11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4" name="Google Shape;624;p11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5" name="Google Shape;625;p11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6" name="Google Shape;626;p11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7" name="Google Shape;627;p11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8" name="Google Shape;628;p11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9" name="Google Shape;629;p11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0" name="Google Shape;630;p11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31" name="Google Shape;631;p11"/>
          <p:cNvSpPr/>
          <p:nvPr/>
        </p:nvSpPr>
        <p:spPr>
          <a:xfrm>
            <a:off x="8340527" y="4383302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32" name="Google Shape;632;p11"/>
          <p:cNvSpPr/>
          <p:nvPr/>
        </p:nvSpPr>
        <p:spPr>
          <a:xfrm>
            <a:off x="2137588" y="-1505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33" name="Google Shape;633;p11"/>
          <p:cNvSpPr/>
          <p:nvPr/>
        </p:nvSpPr>
        <p:spPr>
          <a:xfrm>
            <a:off x="556763" y="4392588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457222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11" name="Google Shape;11;p2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4" name="Google Shape;14;p2"/>
          <p:cNvGrpSpPr/>
          <p:nvPr/>
        </p:nvGrpSpPr>
        <p:grpSpPr>
          <a:xfrm rot="-2458651">
            <a:off x="-236987" y="1253209"/>
            <a:ext cx="932361" cy="635997"/>
            <a:chOff x="3001675" y="2175075"/>
            <a:chExt cx="257500" cy="175650"/>
          </a:xfrm>
        </p:grpSpPr>
        <p:sp>
          <p:nvSpPr>
            <p:cNvPr id="15" name="Google Shape;15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1" name="Google Shape;31;p2"/>
          <p:cNvSpPr/>
          <p:nvPr/>
        </p:nvSpPr>
        <p:spPr>
          <a:xfrm>
            <a:off x="473025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2" name="Google Shape;32;p2"/>
          <p:cNvGrpSpPr/>
          <p:nvPr/>
        </p:nvGrpSpPr>
        <p:grpSpPr>
          <a:xfrm rot="10800000">
            <a:off x="8502343" y="2253746"/>
            <a:ext cx="932356" cy="635994"/>
            <a:chOff x="3001675" y="2175075"/>
            <a:chExt cx="257500" cy="175650"/>
          </a:xfrm>
        </p:grpSpPr>
        <p:sp>
          <p:nvSpPr>
            <p:cNvPr id="33" name="Google Shape;33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9" name="Google Shape;49;p2"/>
          <p:cNvGrpSpPr/>
          <p:nvPr/>
        </p:nvGrpSpPr>
        <p:grpSpPr>
          <a:xfrm rot="8701513">
            <a:off x="4186667" y="4818299"/>
            <a:ext cx="932356" cy="635994"/>
            <a:chOff x="3001675" y="2175075"/>
            <a:chExt cx="257500" cy="175650"/>
          </a:xfrm>
        </p:grpSpPr>
        <p:sp>
          <p:nvSpPr>
            <p:cNvPr id="50" name="Google Shape;50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6" name="Google Shape;66;p2"/>
          <p:cNvSpPr/>
          <p:nvPr/>
        </p:nvSpPr>
        <p:spPr>
          <a:xfrm>
            <a:off x="3284500" y="-94262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7" name="Google Shape;67;p2"/>
          <p:cNvSpPr/>
          <p:nvPr/>
        </p:nvSpPr>
        <p:spPr>
          <a:xfrm>
            <a:off x="8520175" y="10830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8" name="Google Shape;68;p2"/>
          <p:cNvSpPr/>
          <p:nvPr/>
        </p:nvSpPr>
        <p:spPr>
          <a:xfrm>
            <a:off x="8428889" y="354541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9" name="Google Shape;69;p2"/>
          <p:cNvSpPr/>
          <p:nvPr/>
        </p:nvSpPr>
        <p:spPr>
          <a:xfrm>
            <a:off x="2465172" y="4471929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7006847" y="141942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71" name="Google Shape;71;p2"/>
          <p:cNvSpPr txBox="1">
            <a:spLocks noGrp="1"/>
          </p:cNvSpPr>
          <p:nvPr>
            <p:ph type="ctrTitle"/>
          </p:nvPr>
        </p:nvSpPr>
        <p:spPr>
          <a:xfrm>
            <a:off x="1392000" y="950250"/>
            <a:ext cx="5155800" cy="27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2" name="Google Shape;72;p2"/>
          <p:cNvSpPr txBox="1">
            <a:spLocks noGrp="1"/>
          </p:cNvSpPr>
          <p:nvPr>
            <p:ph type="subTitle" idx="1"/>
          </p:nvPr>
        </p:nvSpPr>
        <p:spPr>
          <a:xfrm>
            <a:off x="1390875" y="3716075"/>
            <a:ext cx="5155800" cy="42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 sz="1400">
                <a:latin typeface="Montserrat SemiBold"/>
                <a:ea typeface="Montserrat SemiBold"/>
                <a:cs typeface="Montserrat SemiBold"/>
                <a:sym typeface="Montserrat SemiBol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91933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oogle Shape;74;p3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75" name="Google Shape;75;p3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76;p3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77;p3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78;p3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79;p3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80;p3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81;p3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82;p3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83" name="Google Shape;83;p3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4" name="Google Shape;84;p3"/>
          <p:cNvSpPr txBox="1">
            <a:spLocks noGrp="1"/>
          </p:cNvSpPr>
          <p:nvPr>
            <p:ph type="title"/>
          </p:nvPr>
        </p:nvSpPr>
        <p:spPr>
          <a:xfrm>
            <a:off x="3656425" y="1541013"/>
            <a:ext cx="3633300" cy="139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8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85" name="Google Shape;85;p3"/>
          <p:cNvSpPr txBox="1">
            <a:spLocks noGrp="1"/>
          </p:cNvSpPr>
          <p:nvPr>
            <p:ph type="title" idx="2" hasCustomPrompt="1"/>
          </p:nvPr>
        </p:nvSpPr>
        <p:spPr>
          <a:xfrm>
            <a:off x="1854275" y="2150850"/>
            <a:ext cx="13899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86" name="Google Shape;86;p3"/>
          <p:cNvSpPr txBox="1">
            <a:spLocks noGrp="1"/>
          </p:cNvSpPr>
          <p:nvPr>
            <p:ph type="subTitle" idx="1"/>
          </p:nvPr>
        </p:nvSpPr>
        <p:spPr>
          <a:xfrm>
            <a:off x="3656425" y="2938885"/>
            <a:ext cx="2553000" cy="6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grpSp>
        <p:nvGrpSpPr>
          <p:cNvPr id="87" name="Google Shape;87;p3"/>
          <p:cNvGrpSpPr/>
          <p:nvPr/>
        </p:nvGrpSpPr>
        <p:grpSpPr>
          <a:xfrm rot="801140">
            <a:off x="416426" y="4193905"/>
            <a:ext cx="932376" cy="636007"/>
            <a:chOff x="3001675" y="2175075"/>
            <a:chExt cx="257500" cy="175650"/>
          </a:xfrm>
        </p:grpSpPr>
        <p:sp>
          <p:nvSpPr>
            <p:cNvPr id="88" name="Google Shape;88;p3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95;p3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96;p3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97;p3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98;p3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99;p3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00;p3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" name="Google Shape;101;p3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" name="Google Shape;102;p3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" name="Google Shape;103;p3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4" name="Google Shape;104;p3"/>
          <p:cNvSpPr/>
          <p:nvPr/>
        </p:nvSpPr>
        <p:spPr>
          <a:xfrm>
            <a:off x="353300" y="12789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05" name="Google Shape;105;p3"/>
          <p:cNvGrpSpPr/>
          <p:nvPr/>
        </p:nvGrpSpPr>
        <p:grpSpPr>
          <a:xfrm rot="10800000">
            <a:off x="7289718" y="2761146"/>
            <a:ext cx="932356" cy="635994"/>
            <a:chOff x="3001675" y="2175075"/>
            <a:chExt cx="257500" cy="175650"/>
          </a:xfrm>
        </p:grpSpPr>
        <p:sp>
          <p:nvSpPr>
            <p:cNvPr id="106" name="Google Shape;106;p3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" name="Google Shape;107;p3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108;p3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109;p3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110;p3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111;p3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112;p3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113;p3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114;p3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115;p3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116;p3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117;p3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118;p3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19;p3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20;p3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21;p3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2" name="Google Shape;122;p3"/>
          <p:cNvSpPr/>
          <p:nvPr/>
        </p:nvSpPr>
        <p:spPr>
          <a:xfrm>
            <a:off x="8476714" y="4339302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23" name="Google Shape;123;p3"/>
          <p:cNvSpPr/>
          <p:nvPr/>
        </p:nvSpPr>
        <p:spPr>
          <a:xfrm>
            <a:off x="6162675" y="1545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24" name="Google Shape;124;p3"/>
          <p:cNvSpPr/>
          <p:nvPr/>
        </p:nvSpPr>
        <p:spPr>
          <a:xfrm>
            <a:off x="6151650" y="46190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25" name="Google Shape;125;p3"/>
          <p:cNvGrpSpPr/>
          <p:nvPr/>
        </p:nvGrpSpPr>
        <p:grpSpPr>
          <a:xfrm rot="7686789">
            <a:off x="2138167" y="-143443"/>
            <a:ext cx="932349" cy="635989"/>
            <a:chOff x="3001675" y="2175075"/>
            <a:chExt cx="257500" cy="175650"/>
          </a:xfrm>
        </p:grpSpPr>
        <p:sp>
          <p:nvSpPr>
            <p:cNvPr id="126" name="Google Shape;126;p3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127;p3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128;p3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129;p3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130;p3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131;p3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132;p3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" name="Google Shape;133;p3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" name="Google Shape;134;p3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" name="Google Shape;135;p3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" name="Google Shape;136;p3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" name="Google Shape;137;p3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" name="Google Shape;138;p3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" name="Google Shape;139;p3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" name="Google Shape;140;p3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42" name="Google Shape;142;p3"/>
          <p:cNvSpPr/>
          <p:nvPr/>
        </p:nvSpPr>
        <p:spPr>
          <a:xfrm>
            <a:off x="2737805" y="615874"/>
            <a:ext cx="506368" cy="506323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43" name="Google Shape;143;p3"/>
          <p:cNvSpPr/>
          <p:nvPr/>
        </p:nvSpPr>
        <p:spPr>
          <a:xfrm>
            <a:off x="6900377" y="1122200"/>
            <a:ext cx="316653" cy="316613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44" name="Google Shape;144;p3"/>
          <p:cNvSpPr/>
          <p:nvPr/>
        </p:nvSpPr>
        <p:spPr>
          <a:xfrm>
            <a:off x="1994927" y="3756825"/>
            <a:ext cx="316653" cy="316613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45" name="Google Shape;145;p3"/>
          <p:cNvSpPr/>
          <p:nvPr/>
        </p:nvSpPr>
        <p:spPr>
          <a:xfrm>
            <a:off x="8673025" y="18242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89148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oogle Shape;147;p4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148" name="Google Shape;148;p4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149;p4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" name="Google Shape;150;p4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" name="Google Shape;151;p4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152;p4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" name="Google Shape;153;p4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" name="Google Shape;154;p4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155;p4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56" name="Google Shape;156;p4"/>
          <p:cNvSpPr/>
          <p:nvPr/>
        </p:nvSpPr>
        <p:spPr>
          <a:xfrm>
            <a:off x="-157850" y="4498688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7" name="Google Shape;157;p4"/>
          <p:cNvSpPr/>
          <p:nvPr/>
        </p:nvSpPr>
        <p:spPr>
          <a:xfrm>
            <a:off x="6107575" y="-174037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8" name="Google Shape;158;p4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9" name="Google Shape;159;p4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40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160" name="Google Shape;160;p4"/>
          <p:cNvSpPr txBox="1">
            <a:spLocks noGrp="1"/>
          </p:cNvSpPr>
          <p:nvPr>
            <p:ph type="body" idx="1"/>
          </p:nvPr>
        </p:nvSpPr>
        <p:spPr>
          <a:xfrm>
            <a:off x="850675" y="1222225"/>
            <a:ext cx="7295700" cy="281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Anaheim"/>
              <a:buChar char="●"/>
              <a:defRPr sz="1200">
                <a:solidFill>
                  <a:srgbClr val="434343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○"/>
              <a:defRPr sz="1200"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■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●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○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■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●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○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61" name="Google Shape;161;p4"/>
          <p:cNvSpPr/>
          <p:nvPr/>
        </p:nvSpPr>
        <p:spPr>
          <a:xfrm>
            <a:off x="8627075" y="3599713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62" name="Google Shape;162;p4"/>
          <p:cNvGrpSpPr/>
          <p:nvPr/>
        </p:nvGrpSpPr>
        <p:grpSpPr>
          <a:xfrm rot="-10173412">
            <a:off x="-262257" y="832239"/>
            <a:ext cx="932350" cy="635989"/>
            <a:chOff x="3001675" y="2175075"/>
            <a:chExt cx="257500" cy="175650"/>
          </a:xfrm>
        </p:grpSpPr>
        <p:sp>
          <p:nvSpPr>
            <p:cNvPr id="163" name="Google Shape;163;p4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" name="Google Shape;164;p4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" name="Google Shape;165;p4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" name="Google Shape;166;p4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7;p4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8" name="Google Shape;168;p4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9" name="Google Shape;169;p4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0" name="Google Shape;170;p4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1" name="Google Shape;171;p4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2" name="Google Shape;172;p4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3" name="Google Shape;173;p4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4" name="Google Shape;174;p4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5" name="Google Shape;175;p4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6" name="Google Shape;176;p4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7" name="Google Shape;177;p4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8" name="Google Shape;178;p4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79" name="Google Shape;179;p4"/>
          <p:cNvGrpSpPr/>
          <p:nvPr/>
        </p:nvGrpSpPr>
        <p:grpSpPr>
          <a:xfrm rot="8799530">
            <a:off x="5904690" y="4655758"/>
            <a:ext cx="932368" cy="636001"/>
            <a:chOff x="3001675" y="2175075"/>
            <a:chExt cx="257500" cy="175650"/>
          </a:xfrm>
        </p:grpSpPr>
        <p:sp>
          <p:nvSpPr>
            <p:cNvPr id="180" name="Google Shape;180;p4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1" name="Google Shape;181;p4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2" name="Google Shape;182;p4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3" name="Google Shape;183;p4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4" name="Google Shape;184;p4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5" name="Google Shape;185;p4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6" name="Google Shape;186;p4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7" name="Google Shape;187;p4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8" name="Google Shape;188;p4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9" name="Google Shape;189;p4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0" name="Google Shape;190;p4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1" name="Google Shape;191;p4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2" name="Google Shape;192;p4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3" name="Google Shape;193;p4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4" name="Google Shape;194;p4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5" name="Google Shape;195;p4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0160143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5"/>
          <p:cNvSpPr/>
          <p:nvPr/>
        </p:nvSpPr>
        <p:spPr>
          <a:xfrm>
            <a:off x="7044600" y="553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98" name="Google Shape;198;p5"/>
          <p:cNvGrpSpPr/>
          <p:nvPr/>
        </p:nvGrpSpPr>
        <p:grpSpPr>
          <a:xfrm rot="10258967">
            <a:off x="1253885" y="-170128"/>
            <a:ext cx="932369" cy="636002"/>
            <a:chOff x="3001675" y="2175075"/>
            <a:chExt cx="257500" cy="175650"/>
          </a:xfrm>
        </p:grpSpPr>
        <p:sp>
          <p:nvSpPr>
            <p:cNvPr id="199" name="Google Shape;199;p5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" name="Google Shape;200;p5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" name="Google Shape;201;p5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" name="Google Shape;202;p5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" name="Google Shape;203;p5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" name="Google Shape;204;p5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" name="Google Shape;205;p5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" name="Google Shape;206;p5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" name="Google Shape;207;p5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" name="Google Shape;208;p5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" name="Google Shape;209;p5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" name="Google Shape;210;p5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" name="Google Shape;211;p5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" name="Google Shape;212;p5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" name="Google Shape;213;p5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" name="Google Shape;214;p5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15" name="Google Shape;215;p5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216" name="Google Shape;216;p5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" name="Google Shape;217;p5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" name="Google Shape;218;p5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" name="Google Shape;219;p5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" name="Google Shape;220;p5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" name="Google Shape;221;p5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" name="Google Shape;222;p5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" name="Google Shape;223;p5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24" name="Google Shape;224;p5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25" name="Google Shape;225;p5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40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5"/>
          <p:cNvSpPr txBox="1">
            <a:spLocks noGrp="1"/>
          </p:cNvSpPr>
          <p:nvPr>
            <p:ph type="subTitle" idx="1"/>
          </p:nvPr>
        </p:nvSpPr>
        <p:spPr>
          <a:xfrm>
            <a:off x="1400800" y="3418375"/>
            <a:ext cx="2796600" cy="1007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sp>
        <p:nvSpPr>
          <p:cNvPr id="227" name="Google Shape;227;p5"/>
          <p:cNvSpPr txBox="1">
            <a:spLocks noGrp="1"/>
          </p:cNvSpPr>
          <p:nvPr>
            <p:ph type="subTitle" idx="2"/>
          </p:nvPr>
        </p:nvSpPr>
        <p:spPr>
          <a:xfrm>
            <a:off x="1400800" y="2980025"/>
            <a:ext cx="2796600" cy="484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000">
                <a:solidFill>
                  <a:schemeClr val="accent4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28" name="Google Shape;228;p5"/>
          <p:cNvSpPr txBox="1">
            <a:spLocks noGrp="1"/>
          </p:cNvSpPr>
          <p:nvPr>
            <p:ph type="subTitle" idx="3"/>
          </p:nvPr>
        </p:nvSpPr>
        <p:spPr>
          <a:xfrm>
            <a:off x="4946601" y="3418375"/>
            <a:ext cx="2796600" cy="1007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5"/>
          <p:cNvSpPr txBox="1">
            <a:spLocks noGrp="1"/>
          </p:cNvSpPr>
          <p:nvPr>
            <p:ph type="subTitle" idx="4"/>
          </p:nvPr>
        </p:nvSpPr>
        <p:spPr>
          <a:xfrm>
            <a:off x="4946607" y="2980025"/>
            <a:ext cx="2796600" cy="484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000">
                <a:solidFill>
                  <a:schemeClr val="accent4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230" name="Google Shape;230;p5"/>
          <p:cNvGrpSpPr/>
          <p:nvPr/>
        </p:nvGrpSpPr>
        <p:grpSpPr>
          <a:xfrm rot="-4634421">
            <a:off x="8419312" y="1636468"/>
            <a:ext cx="932360" cy="635996"/>
            <a:chOff x="3001675" y="2175075"/>
            <a:chExt cx="257500" cy="175650"/>
          </a:xfrm>
        </p:grpSpPr>
        <p:sp>
          <p:nvSpPr>
            <p:cNvPr id="231" name="Google Shape;231;p5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" name="Google Shape;232;p5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" name="Google Shape;233;p5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" name="Google Shape;234;p5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" name="Google Shape;235;p5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" name="Google Shape;236;p5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" name="Google Shape;237;p5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" name="Google Shape;238;p5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" name="Google Shape;239;p5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" name="Google Shape;240;p5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" name="Google Shape;241;p5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" name="Google Shape;242;p5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" name="Google Shape;243;p5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" name="Google Shape;244;p5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" name="Google Shape;245;p5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" name="Google Shape;246;p5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47" name="Google Shape;247;p5"/>
          <p:cNvSpPr/>
          <p:nvPr/>
        </p:nvSpPr>
        <p:spPr>
          <a:xfrm>
            <a:off x="232025" y="18852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48" name="Google Shape;248;p5"/>
          <p:cNvGrpSpPr/>
          <p:nvPr/>
        </p:nvGrpSpPr>
        <p:grpSpPr>
          <a:xfrm rot="10800000">
            <a:off x="80418" y="4426071"/>
            <a:ext cx="932356" cy="635994"/>
            <a:chOff x="3001675" y="2175075"/>
            <a:chExt cx="257500" cy="175650"/>
          </a:xfrm>
        </p:grpSpPr>
        <p:sp>
          <p:nvSpPr>
            <p:cNvPr id="249" name="Google Shape;249;p5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" name="Google Shape;250;p5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" name="Google Shape;251;p5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" name="Google Shape;252;p5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" name="Google Shape;253;p5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" name="Google Shape;254;p5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" name="Google Shape;255;p5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" name="Google Shape;256;p5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7" name="Google Shape;257;p5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8" name="Google Shape;258;p5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9" name="Google Shape;259;p5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0" name="Google Shape;260;p5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" name="Google Shape;261;p5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2" name="Google Shape;262;p5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3" name="Google Shape;263;p5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4" name="Google Shape;264;p5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65" name="Google Shape;265;p5"/>
          <p:cNvSpPr/>
          <p:nvPr/>
        </p:nvSpPr>
        <p:spPr>
          <a:xfrm>
            <a:off x="542464" y="3258927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66" name="Google Shape;266;p5"/>
          <p:cNvSpPr/>
          <p:nvPr/>
        </p:nvSpPr>
        <p:spPr>
          <a:xfrm>
            <a:off x="8631975" y="39356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67" name="Google Shape;267;p5"/>
          <p:cNvSpPr/>
          <p:nvPr/>
        </p:nvSpPr>
        <p:spPr>
          <a:xfrm>
            <a:off x="8214814" y="1010127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68" name="Google Shape;268;p5"/>
          <p:cNvSpPr/>
          <p:nvPr/>
        </p:nvSpPr>
        <p:spPr>
          <a:xfrm>
            <a:off x="6186489" y="4625852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60601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BIG_NUMBER_1_1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65;p5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66" name="Google Shape;66;p5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Google Shape;67;p5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8" name="Google Shape;68;p5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5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5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5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5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5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5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5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5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5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8" name="Google Shape;78;p5"/>
          <p:cNvSpPr txBox="1">
            <a:spLocks noGrp="1"/>
          </p:cNvSpPr>
          <p:nvPr>
            <p:ph type="subTitle" idx="1"/>
          </p:nvPr>
        </p:nvSpPr>
        <p:spPr>
          <a:xfrm>
            <a:off x="939525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5"/>
          <p:cNvSpPr txBox="1">
            <a:spLocks noGrp="1"/>
          </p:cNvSpPr>
          <p:nvPr>
            <p:ph type="ctrTitle"/>
          </p:nvPr>
        </p:nvSpPr>
        <p:spPr>
          <a:xfrm>
            <a:off x="939525" y="516850"/>
            <a:ext cx="72903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" name="Google Shape;270;p6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271" name="Google Shape;271;p6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2" name="Google Shape;272;p6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3" name="Google Shape;273;p6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4" name="Google Shape;274;p6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5" name="Google Shape;275;p6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6" name="Google Shape;276;p6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7" name="Google Shape;277;p6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8" name="Google Shape;278;p6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79" name="Google Shape;279;p6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80" name="Google Shape;280;p6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39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grpSp>
        <p:nvGrpSpPr>
          <p:cNvPr id="281" name="Google Shape;281;p6"/>
          <p:cNvGrpSpPr/>
          <p:nvPr/>
        </p:nvGrpSpPr>
        <p:grpSpPr>
          <a:xfrm rot="-840816">
            <a:off x="5235732" y="4599909"/>
            <a:ext cx="932372" cy="437219"/>
            <a:chOff x="3001675" y="2229975"/>
            <a:chExt cx="257500" cy="120750"/>
          </a:xfrm>
        </p:grpSpPr>
        <p:sp>
          <p:nvSpPr>
            <p:cNvPr id="282" name="Google Shape;282;p6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3" name="Google Shape;283;p6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4" name="Google Shape;284;p6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5" name="Google Shape;285;p6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6" name="Google Shape;286;p6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7" name="Google Shape;287;p6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8" name="Google Shape;288;p6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" name="Google Shape;289;p6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0" name="Google Shape;290;p6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" name="Google Shape;291;p6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" name="Google Shape;292;p6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" name="Google Shape;293;p6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" name="Google Shape;294;p6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" name="Google Shape;295;p6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96" name="Google Shape;296;p6"/>
          <p:cNvSpPr/>
          <p:nvPr/>
        </p:nvSpPr>
        <p:spPr>
          <a:xfrm>
            <a:off x="254075" y="22951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97" name="Google Shape;297;p6"/>
          <p:cNvGrpSpPr/>
          <p:nvPr/>
        </p:nvGrpSpPr>
        <p:grpSpPr>
          <a:xfrm rot="-8890979">
            <a:off x="8211700" y="820704"/>
            <a:ext cx="932349" cy="635988"/>
            <a:chOff x="3001675" y="2175075"/>
            <a:chExt cx="257500" cy="175650"/>
          </a:xfrm>
        </p:grpSpPr>
        <p:sp>
          <p:nvSpPr>
            <p:cNvPr id="298" name="Google Shape;298;p6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9" name="Google Shape;299;p6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" name="Google Shape;300;p6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" name="Google Shape;301;p6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" name="Google Shape;302;p6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" name="Google Shape;303;p6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" name="Google Shape;304;p6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" name="Google Shape;305;p6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" name="Google Shape;306;p6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" name="Google Shape;310;p6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" name="Google Shape;311;p6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" name="Google Shape;312;p6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" name="Google Shape;313;p6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14" name="Google Shape;314;p6"/>
          <p:cNvSpPr/>
          <p:nvPr/>
        </p:nvSpPr>
        <p:spPr>
          <a:xfrm>
            <a:off x="7309125" y="853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15" name="Google Shape;315;p6"/>
          <p:cNvSpPr/>
          <p:nvPr/>
        </p:nvSpPr>
        <p:spPr>
          <a:xfrm>
            <a:off x="8596700" y="39098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16" name="Google Shape;316;p6"/>
          <p:cNvSpPr/>
          <p:nvPr/>
        </p:nvSpPr>
        <p:spPr>
          <a:xfrm>
            <a:off x="1453475" y="49901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316823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8" name="Google Shape;318;p7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319" name="Google Shape;319;p7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" name="Google Shape;320;p7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" name="Google Shape;321;p7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" name="Google Shape;322;p7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" name="Google Shape;323;p7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" name="Google Shape;324;p7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" name="Google Shape;325;p7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6" name="Google Shape;326;p7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27" name="Google Shape;327;p7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28" name="Google Shape;328;p7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40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329" name="Google Shape;329;p7"/>
          <p:cNvSpPr txBox="1">
            <a:spLocks noGrp="1"/>
          </p:cNvSpPr>
          <p:nvPr>
            <p:ph type="body" idx="1"/>
          </p:nvPr>
        </p:nvSpPr>
        <p:spPr>
          <a:xfrm>
            <a:off x="4451800" y="1456350"/>
            <a:ext cx="3977100" cy="242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Char char="●"/>
              <a:defRPr/>
            </a:lvl1pPr>
            <a:lvl2pPr marL="914400" lvl="1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2pPr>
            <a:lvl3pPr marL="1371600" lvl="2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3pPr>
            <a:lvl4pPr marL="1828800" lvl="3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4pPr>
            <a:lvl5pPr marL="2286000" lvl="4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5pPr>
            <a:lvl6pPr marL="2743200" lvl="5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6pPr>
            <a:lvl7pPr marL="3200400" lvl="6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7pPr>
            <a:lvl8pPr marL="3657600" lvl="7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8pPr>
            <a:lvl9pPr marL="4114800" lvl="8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9pPr>
          </a:lstStyle>
          <a:p>
            <a:endParaRPr/>
          </a:p>
        </p:txBody>
      </p:sp>
      <p:grpSp>
        <p:nvGrpSpPr>
          <p:cNvPr id="330" name="Google Shape;330;p7"/>
          <p:cNvGrpSpPr/>
          <p:nvPr/>
        </p:nvGrpSpPr>
        <p:grpSpPr>
          <a:xfrm rot="-840816">
            <a:off x="63139" y="4404070"/>
            <a:ext cx="932372" cy="636005"/>
            <a:chOff x="3001675" y="2175075"/>
            <a:chExt cx="257500" cy="175650"/>
          </a:xfrm>
        </p:grpSpPr>
        <p:sp>
          <p:nvSpPr>
            <p:cNvPr id="331" name="Google Shape;331;p7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" name="Google Shape;332;p7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" name="Google Shape;333;p7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" name="Google Shape;334;p7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" name="Google Shape;335;p7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" name="Google Shape;336;p7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" name="Google Shape;337;p7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8" name="Google Shape;338;p7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9" name="Google Shape;339;p7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0" name="Google Shape;340;p7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" name="Google Shape;341;p7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" name="Google Shape;342;p7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" name="Google Shape;343;p7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" name="Google Shape;344;p7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" name="Google Shape;345;p7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" name="Google Shape;346;p7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47" name="Google Shape;347;p7"/>
          <p:cNvSpPr/>
          <p:nvPr/>
        </p:nvSpPr>
        <p:spPr>
          <a:xfrm>
            <a:off x="8572075" y="6865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48" name="Google Shape;348;p7"/>
          <p:cNvSpPr/>
          <p:nvPr/>
        </p:nvSpPr>
        <p:spPr>
          <a:xfrm>
            <a:off x="504035" y="1193148"/>
            <a:ext cx="422120" cy="42206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49" name="Google Shape;349;p7"/>
          <p:cNvGrpSpPr/>
          <p:nvPr/>
        </p:nvGrpSpPr>
        <p:grpSpPr>
          <a:xfrm rot="-840816">
            <a:off x="6609414" y="-249855"/>
            <a:ext cx="932372" cy="636005"/>
            <a:chOff x="3001675" y="2175075"/>
            <a:chExt cx="257500" cy="175650"/>
          </a:xfrm>
        </p:grpSpPr>
        <p:sp>
          <p:nvSpPr>
            <p:cNvPr id="350" name="Google Shape;350;p7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1" name="Google Shape;351;p7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" name="Google Shape;352;p7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" name="Google Shape;353;p7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" name="Google Shape;354;p7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" name="Google Shape;355;p7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" name="Google Shape;356;p7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" name="Google Shape;357;p7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" name="Google Shape;358;p7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" name="Google Shape;359;p7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" name="Google Shape;360;p7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" name="Google Shape;361;p7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" name="Google Shape;362;p7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" name="Google Shape;363;p7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" name="Google Shape;364;p7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" name="Google Shape;365;p7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66" name="Google Shape;366;p7"/>
          <p:cNvSpPr/>
          <p:nvPr/>
        </p:nvSpPr>
        <p:spPr>
          <a:xfrm>
            <a:off x="5645525" y="46802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67" name="Google Shape;367;p7"/>
          <p:cNvSpPr/>
          <p:nvPr/>
        </p:nvSpPr>
        <p:spPr>
          <a:xfrm>
            <a:off x="8146385" y="4186423"/>
            <a:ext cx="422120" cy="42206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804175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9" name="Google Shape;369;p8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370" name="Google Shape;370;p8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1" name="Google Shape;371;p8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2" name="Google Shape;372;p8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3" name="Google Shape;373;p8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4" name="Google Shape;374;p8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5" name="Google Shape;375;p8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6" name="Google Shape;376;p8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7" name="Google Shape;377;p8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78" name="Google Shape;378;p8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79" name="Google Shape;379;p8"/>
          <p:cNvSpPr txBox="1">
            <a:spLocks noGrp="1"/>
          </p:cNvSpPr>
          <p:nvPr>
            <p:ph type="title"/>
          </p:nvPr>
        </p:nvSpPr>
        <p:spPr>
          <a:xfrm>
            <a:off x="1665300" y="2720050"/>
            <a:ext cx="5813400" cy="137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grpSp>
        <p:nvGrpSpPr>
          <p:cNvPr id="380" name="Google Shape;380;p8"/>
          <p:cNvGrpSpPr/>
          <p:nvPr/>
        </p:nvGrpSpPr>
        <p:grpSpPr>
          <a:xfrm rot="-840816">
            <a:off x="954914" y="1019070"/>
            <a:ext cx="932372" cy="636005"/>
            <a:chOff x="3001675" y="2175075"/>
            <a:chExt cx="257500" cy="175650"/>
          </a:xfrm>
        </p:grpSpPr>
        <p:sp>
          <p:nvSpPr>
            <p:cNvPr id="381" name="Google Shape;381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2" name="Google Shape;382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3" name="Google Shape;383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4" name="Google Shape;384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5" name="Google Shape;385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6" name="Google Shape;386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7" name="Google Shape;387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8" name="Google Shape;388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9" name="Google Shape;389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0" name="Google Shape;390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1" name="Google Shape;391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2" name="Google Shape;392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3" name="Google Shape;393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4" name="Google Shape;394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5" name="Google Shape;395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6" name="Google Shape;396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97" name="Google Shape;397;p8"/>
          <p:cNvSpPr/>
          <p:nvPr/>
        </p:nvSpPr>
        <p:spPr>
          <a:xfrm>
            <a:off x="472850" y="26017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98" name="Google Shape;398;p8"/>
          <p:cNvGrpSpPr/>
          <p:nvPr/>
        </p:nvGrpSpPr>
        <p:grpSpPr>
          <a:xfrm rot="10800000">
            <a:off x="248918" y="4290496"/>
            <a:ext cx="932356" cy="635994"/>
            <a:chOff x="3001675" y="2175075"/>
            <a:chExt cx="257500" cy="175650"/>
          </a:xfrm>
        </p:grpSpPr>
        <p:sp>
          <p:nvSpPr>
            <p:cNvPr id="399" name="Google Shape;399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0" name="Google Shape;400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1" name="Google Shape;401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2" name="Google Shape;402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3" name="Google Shape;403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4" name="Google Shape;404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5" name="Google Shape;405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" name="Google Shape;406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" name="Google Shape;407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" name="Google Shape;408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" name="Google Shape;409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" name="Google Shape;410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" name="Google Shape;411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" name="Google Shape;412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" name="Google Shape;413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" name="Google Shape;414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15" name="Google Shape;415;p8"/>
          <p:cNvGrpSpPr/>
          <p:nvPr/>
        </p:nvGrpSpPr>
        <p:grpSpPr>
          <a:xfrm rot="-6620961">
            <a:off x="7962729" y="487444"/>
            <a:ext cx="932349" cy="635989"/>
            <a:chOff x="3001675" y="2175075"/>
            <a:chExt cx="257500" cy="175650"/>
          </a:xfrm>
        </p:grpSpPr>
        <p:sp>
          <p:nvSpPr>
            <p:cNvPr id="416" name="Google Shape;416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" name="Google Shape;417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" name="Google Shape;418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" name="Google Shape;419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" name="Google Shape;420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" name="Google Shape;421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" name="Google Shape;422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3" name="Google Shape;423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" name="Google Shape;424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" name="Google Shape;425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6" name="Google Shape;426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7" name="Google Shape;427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8" name="Google Shape;428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9" name="Google Shape;429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0" name="Google Shape;430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1" name="Google Shape;431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32" name="Google Shape;432;p8"/>
          <p:cNvSpPr/>
          <p:nvPr/>
        </p:nvSpPr>
        <p:spPr>
          <a:xfrm>
            <a:off x="3912200" y="1325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3" name="Google Shape;433;p8"/>
          <p:cNvSpPr/>
          <p:nvPr/>
        </p:nvSpPr>
        <p:spPr>
          <a:xfrm>
            <a:off x="8277500" y="24033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4" name="Google Shape;434;p8"/>
          <p:cNvSpPr/>
          <p:nvPr/>
        </p:nvSpPr>
        <p:spPr>
          <a:xfrm>
            <a:off x="4805075" y="45198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435" name="Google Shape;435;p8"/>
          <p:cNvGrpSpPr/>
          <p:nvPr/>
        </p:nvGrpSpPr>
        <p:grpSpPr>
          <a:xfrm rot="7701320">
            <a:off x="8403785" y="4036960"/>
            <a:ext cx="932340" cy="635982"/>
            <a:chOff x="3001675" y="2175075"/>
            <a:chExt cx="257500" cy="175650"/>
          </a:xfrm>
        </p:grpSpPr>
        <p:sp>
          <p:nvSpPr>
            <p:cNvPr id="436" name="Google Shape;436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7" name="Google Shape;437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8" name="Google Shape;438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9" name="Google Shape;439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0" name="Google Shape;440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1" name="Google Shape;441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2" name="Google Shape;442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3" name="Google Shape;443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4" name="Google Shape;444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5" name="Google Shape;445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6" name="Google Shape;446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7" name="Google Shape;447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8" name="Google Shape;448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" name="Google Shape;449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" name="Google Shape;450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" name="Google Shape;451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52" name="Google Shape;452;p8"/>
          <p:cNvSpPr/>
          <p:nvPr/>
        </p:nvSpPr>
        <p:spPr>
          <a:xfrm>
            <a:off x="369827" y="45916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013200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" name="Google Shape;454;p9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455" name="Google Shape;455;p9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9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" name="Google Shape;457;p9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" name="Google Shape;458;p9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9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9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9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9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3" name="Google Shape;463;p9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64" name="Google Shape;464;p9"/>
          <p:cNvSpPr txBox="1">
            <a:spLocks noGrp="1"/>
          </p:cNvSpPr>
          <p:nvPr>
            <p:ph type="title"/>
          </p:nvPr>
        </p:nvSpPr>
        <p:spPr>
          <a:xfrm>
            <a:off x="2252013" y="906500"/>
            <a:ext cx="4661100" cy="1717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65" name="Google Shape;465;p9"/>
          <p:cNvSpPr txBox="1">
            <a:spLocks noGrp="1"/>
          </p:cNvSpPr>
          <p:nvPr>
            <p:ph type="subTitle" idx="1"/>
          </p:nvPr>
        </p:nvSpPr>
        <p:spPr>
          <a:xfrm>
            <a:off x="2474474" y="2848875"/>
            <a:ext cx="4216200" cy="10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grpSp>
        <p:nvGrpSpPr>
          <p:cNvPr id="466" name="Google Shape;466;p9"/>
          <p:cNvGrpSpPr/>
          <p:nvPr/>
        </p:nvGrpSpPr>
        <p:grpSpPr>
          <a:xfrm rot="-840816">
            <a:off x="526639" y="4348120"/>
            <a:ext cx="932372" cy="636005"/>
            <a:chOff x="3001675" y="2175075"/>
            <a:chExt cx="257500" cy="175650"/>
          </a:xfrm>
        </p:grpSpPr>
        <p:sp>
          <p:nvSpPr>
            <p:cNvPr id="467" name="Google Shape;467;p9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9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9" name="Google Shape;469;p9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0" name="Google Shape;470;p9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1" name="Google Shape;471;p9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2" name="Google Shape;472;p9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3" name="Google Shape;473;p9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4" name="Google Shape;474;p9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5" name="Google Shape;475;p9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6" name="Google Shape;476;p9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7" name="Google Shape;477;p9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8" name="Google Shape;478;p9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9" name="Google Shape;479;p9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0" name="Google Shape;480;p9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1" name="Google Shape;481;p9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2" name="Google Shape;482;p9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83" name="Google Shape;483;p9"/>
          <p:cNvSpPr/>
          <p:nvPr/>
        </p:nvSpPr>
        <p:spPr>
          <a:xfrm>
            <a:off x="463500" y="12899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84" name="Google Shape;484;p9"/>
          <p:cNvSpPr/>
          <p:nvPr/>
        </p:nvSpPr>
        <p:spPr>
          <a:xfrm>
            <a:off x="5711525" y="1127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485" name="Google Shape;485;p9"/>
          <p:cNvGrpSpPr/>
          <p:nvPr/>
        </p:nvGrpSpPr>
        <p:grpSpPr>
          <a:xfrm rot="-3475802">
            <a:off x="8160817" y="1697780"/>
            <a:ext cx="932366" cy="636000"/>
            <a:chOff x="3001675" y="2175075"/>
            <a:chExt cx="257500" cy="175650"/>
          </a:xfrm>
        </p:grpSpPr>
        <p:sp>
          <p:nvSpPr>
            <p:cNvPr id="486" name="Google Shape;486;p9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7" name="Google Shape;487;p9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8" name="Google Shape;488;p9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9" name="Google Shape;489;p9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0" name="Google Shape;490;p9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1" name="Google Shape;491;p9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2" name="Google Shape;492;p9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3" name="Google Shape;493;p9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4" name="Google Shape;494;p9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5" name="Google Shape;495;p9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6" name="Google Shape;496;p9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7" name="Google Shape;497;p9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8" name="Google Shape;498;p9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9" name="Google Shape;499;p9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0" name="Google Shape;500;p9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1" name="Google Shape;501;p9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02" name="Google Shape;502;p9"/>
          <p:cNvSpPr/>
          <p:nvPr/>
        </p:nvSpPr>
        <p:spPr>
          <a:xfrm>
            <a:off x="8110000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503" name="Google Shape;503;p9"/>
          <p:cNvGrpSpPr/>
          <p:nvPr/>
        </p:nvGrpSpPr>
        <p:grpSpPr>
          <a:xfrm rot="10800000">
            <a:off x="2252018" y="-196654"/>
            <a:ext cx="932356" cy="635994"/>
            <a:chOff x="3001675" y="2175075"/>
            <a:chExt cx="257500" cy="175650"/>
          </a:xfrm>
        </p:grpSpPr>
        <p:sp>
          <p:nvSpPr>
            <p:cNvPr id="504" name="Google Shape;504;p9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5" name="Google Shape;505;p9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6" name="Google Shape;506;p9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7" name="Google Shape;507;p9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8" name="Google Shape;508;p9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9" name="Google Shape;509;p9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0" name="Google Shape;510;p9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1" name="Google Shape;511;p9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2" name="Google Shape;512;p9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3" name="Google Shape;513;p9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4" name="Google Shape;514;p9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5" name="Google Shape;515;p9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6" name="Google Shape;516;p9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7" name="Google Shape;517;p9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8" name="Google Shape;518;p9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9" name="Google Shape;519;p9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0071080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1" name="Google Shape;521;p10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522" name="Google Shape;522;p10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3" name="Google Shape;523;p10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4" name="Google Shape;524;p10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25" name="Google Shape;525;p10"/>
          <p:cNvSpPr txBox="1">
            <a:spLocks noGrp="1"/>
          </p:cNvSpPr>
          <p:nvPr>
            <p:ph type="title"/>
          </p:nvPr>
        </p:nvSpPr>
        <p:spPr>
          <a:xfrm>
            <a:off x="712095" y="772050"/>
            <a:ext cx="3137400" cy="19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grpSp>
        <p:nvGrpSpPr>
          <p:cNvPr id="526" name="Google Shape;526;p10"/>
          <p:cNvGrpSpPr/>
          <p:nvPr/>
        </p:nvGrpSpPr>
        <p:grpSpPr>
          <a:xfrm rot="-2458651">
            <a:off x="-236987" y="1253209"/>
            <a:ext cx="932361" cy="635997"/>
            <a:chOff x="3001675" y="2175075"/>
            <a:chExt cx="257500" cy="175650"/>
          </a:xfrm>
        </p:grpSpPr>
        <p:sp>
          <p:nvSpPr>
            <p:cNvPr id="527" name="Google Shape;527;p10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8" name="Google Shape;528;p10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9" name="Google Shape;529;p10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0" name="Google Shape;530;p10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1" name="Google Shape;531;p10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2" name="Google Shape;532;p10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3" name="Google Shape;533;p10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4" name="Google Shape;534;p10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5" name="Google Shape;535;p10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6" name="Google Shape;536;p10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7" name="Google Shape;537;p10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8" name="Google Shape;538;p10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9" name="Google Shape;539;p10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0" name="Google Shape;540;p10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1" name="Google Shape;541;p10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2" name="Google Shape;542;p10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43" name="Google Shape;543;p10"/>
          <p:cNvSpPr/>
          <p:nvPr/>
        </p:nvSpPr>
        <p:spPr>
          <a:xfrm>
            <a:off x="473025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544" name="Google Shape;544;p10"/>
          <p:cNvGrpSpPr/>
          <p:nvPr/>
        </p:nvGrpSpPr>
        <p:grpSpPr>
          <a:xfrm rot="10800000">
            <a:off x="8502343" y="2253746"/>
            <a:ext cx="932356" cy="635994"/>
            <a:chOff x="3001675" y="2175075"/>
            <a:chExt cx="257500" cy="175650"/>
          </a:xfrm>
        </p:grpSpPr>
        <p:sp>
          <p:nvSpPr>
            <p:cNvPr id="545" name="Google Shape;545;p10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6" name="Google Shape;546;p10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7" name="Google Shape;547;p10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8" name="Google Shape;548;p10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" name="Google Shape;549;p10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" name="Google Shape;550;p10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" name="Google Shape;551;p10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" name="Google Shape;552;p10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" name="Google Shape;553;p10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" name="Google Shape;554;p10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" name="Google Shape;555;p10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" name="Google Shape;556;p10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" name="Google Shape;557;p10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8" name="Google Shape;558;p10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9" name="Google Shape;559;p10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0" name="Google Shape;560;p10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1" name="Google Shape;561;p10"/>
          <p:cNvGrpSpPr/>
          <p:nvPr/>
        </p:nvGrpSpPr>
        <p:grpSpPr>
          <a:xfrm rot="8701513">
            <a:off x="4186667" y="4818299"/>
            <a:ext cx="932356" cy="635994"/>
            <a:chOff x="3001675" y="2175075"/>
            <a:chExt cx="257500" cy="175650"/>
          </a:xfrm>
        </p:grpSpPr>
        <p:sp>
          <p:nvSpPr>
            <p:cNvPr id="562" name="Google Shape;562;p10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3" name="Google Shape;563;p10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4" name="Google Shape;564;p10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5" name="Google Shape;565;p10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6" name="Google Shape;566;p10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7" name="Google Shape;567;p10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8" name="Google Shape;568;p10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9" name="Google Shape;569;p10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0" name="Google Shape;570;p10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1" name="Google Shape;571;p10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2" name="Google Shape;572;p10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3" name="Google Shape;573;p10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4" name="Google Shape;574;p10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5" name="Google Shape;575;p10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6" name="Google Shape;576;p10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7" name="Google Shape;577;p10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78" name="Google Shape;578;p10"/>
          <p:cNvSpPr/>
          <p:nvPr/>
        </p:nvSpPr>
        <p:spPr>
          <a:xfrm>
            <a:off x="3284500" y="-94262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79" name="Google Shape;579;p10"/>
          <p:cNvSpPr/>
          <p:nvPr/>
        </p:nvSpPr>
        <p:spPr>
          <a:xfrm>
            <a:off x="8520175" y="10830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80" name="Google Shape;580;p10"/>
          <p:cNvSpPr/>
          <p:nvPr/>
        </p:nvSpPr>
        <p:spPr>
          <a:xfrm>
            <a:off x="8428889" y="354541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81" name="Google Shape;581;p10"/>
          <p:cNvSpPr/>
          <p:nvPr/>
        </p:nvSpPr>
        <p:spPr>
          <a:xfrm>
            <a:off x="2465172" y="4471929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82" name="Google Shape;582;p10"/>
          <p:cNvSpPr/>
          <p:nvPr/>
        </p:nvSpPr>
        <p:spPr>
          <a:xfrm>
            <a:off x="7006847" y="141942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055306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5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4" name="Google Shape;584;p11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585" name="Google Shape;585;p11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6" name="Google Shape;586;p11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7" name="Google Shape;587;p11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" name="Google Shape;588;p11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" name="Google Shape;589;p11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" name="Google Shape;590;p11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" name="Google Shape;591;p11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" name="Google Shape;592;p11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93" name="Google Shape;593;p11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94" name="Google Shape;594;p11"/>
          <p:cNvSpPr txBox="1">
            <a:spLocks noGrp="1"/>
          </p:cNvSpPr>
          <p:nvPr>
            <p:ph type="title" hasCustomPrompt="1"/>
          </p:nvPr>
        </p:nvSpPr>
        <p:spPr>
          <a:xfrm>
            <a:off x="2041350" y="1281750"/>
            <a:ext cx="5061300" cy="170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595" name="Google Shape;595;p11"/>
          <p:cNvSpPr txBox="1">
            <a:spLocks noGrp="1"/>
          </p:cNvSpPr>
          <p:nvPr>
            <p:ph type="subTitle" idx="1"/>
          </p:nvPr>
        </p:nvSpPr>
        <p:spPr>
          <a:xfrm>
            <a:off x="3029550" y="3115650"/>
            <a:ext cx="3084900" cy="74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596" name="Google Shape;596;p11"/>
          <p:cNvGrpSpPr/>
          <p:nvPr/>
        </p:nvGrpSpPr>
        <p:grpSpPr>
          <a:xfrm rot="-840816">
            <a:off x="7962714" y="2245432"/>
            <a:ext cx="932372" cy="636005"/>
            <a:chOff x="3001675" y="2175075"/>
            <a:chExt cx="257500" cy="175650"/>
          </a:xfrm>
        </p:grpSpPr>
        <p:sp>
          <p:nvSpPr>
            <p:cNvPr id="597" name="Google Shape;597;p11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" name="Google Shape;598;p11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" name="Google Shape;599;p11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" name="Google Shape;600;p11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" name="Google Shape;601;p11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" name="Google Shape;602;p11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" name="Google Shape;603;p11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" name="Google Shape;604;p11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" name="Google Shape;605;p11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6" name="Google Shape;606;p11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7" name="Google Shape;607;p11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8" name="Google Shape;608;p11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9" name="Google Shape;609;p11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0" name="Google Shape;610;p11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1" name="Google Shape;611;p11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2" name="Google Shape;612;p11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13" name="Google Shape;613;p11"/>
          <p:cNvSpPr/>
          <p:nvPr/>
        </p:nvSpPr>
        <p:spPr>
          <a:xfrm>
            <a:off x="8685800" y="3716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614" name="Google Shape;614;p11"/>
          <p:cNvGrpSpPr/>
          <p:nvPr/>
        </p:nvGrpSpPr>
        <p:grpSpPr>
          <a:xfrm rot="6424363">
            <a:off x="372234" y="507506"/>
            <a:ext cx="932345" cy="635986"/>
            <a:chOff x="3001675" y="2175075"/>
            <a:chExt cx="257500" cy="175650"/>
          </a:xfrm>
        </p:grpSpPr>
        <p:sp>
          <p:nvSpPr>
            <p:cNvPr id="615" name="Google Shape;615;p11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6" name="Google Shape;616;p11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7" name="Google Shape;617;p11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8" name="Google Shape;618;p11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9" name="Google Shape;619;p11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0" name="Google Shape;620;p11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1" name="Google Shape;621;p11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2" name="Google Shape;622;p11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3" name="Google Shape;623;p11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4" name="Google Shape;624;p11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5" name="Google Shape;625;p11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6" name="Google Shape;626;p11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7" name="Google Shape;627;p11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8" name="Google Shape;628;p11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9" name="Google Shape;629;p11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0" name="Google Shape;630;p11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31" name="Google Shape;631;p11"/>
          <p:cNvSpPr/>
          <p:nvPr/>
        </p:nvSpPr>
        <p:spPr>
          <a:xfrm>
            <a:off x="8340527" y="4383302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32" name="Google Shape;632;p11"/>
          <p:cNvSpPr/>
          <p:nvPr/>
        </p:nvSpPr>
        <p:spPr>
          <a:xfrm>
            <a:off x="2137588" y="-1505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33" name="Google Shape;633;p11"/>
          <p:cNvSpPr/>
          <p:nvPr/>
        </p:nvSpPr>
        <p:spPr>
          <a:xfrm>
            <a:off x="556763" y="4392588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313824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3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76874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11" name="Google Shape;11;p2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4" name="Google Shape;14;p2"/>
          <p:cNvGrpSpPr/>
          <p:nvPr/>
        </p:nvGrpSpPr>
        <p:grpSpPr>
          <a:xfrm rot="-2458651">
            <a:off x="-236987" y="1253209"/>
            <a:ext cx="932361" cy="635997"/>
            <a:chOff x="3001675" y="2175075"/>
            <a:chExt cx="257500" cy="175650"/>
          </a:xfrm>
        </p:grpSpPr>
        <p:sp>
          <p:nvSpPr>
            <p:cNvPr id="15" name="Google Shape;15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1" name="Google Shape;31;p2"/>
          <p:cNvSpPr/>
          <p:nvPr/>
        </p:nvSpPr>
        <p:spPr>
          <a:xfrm>
            <a:off x="473025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2" name="Google Shape;32;p2"/>
          <p:cNvGrpSpPr/>
          <p:nvPr/>
        </p:nvGrpSpPr>
        <p:grpSpPr>
          <a:xfrm rot="10800000">
            <a:off x="8502343" y="2253746"/>
            <a:ext cx="932356" cy="635994"/>
            <a:chOff x="3001675" y="2175075"/>
            <a:chExt cx="257500" cy="175650"/>
          </a:xfrm>
        </p:grpSpPr>
        <p:sp>
          <p:nvSpPr>
            <p:cNvPr id="33" name="Google Shape;33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9" name="Google Shape;49;p2"/>
          <p:cNvGrpSpPr/>
          <p:nvPr/>
        </p:nvGrpSpPr>
        <p:grpSpPr>
          <a:xfrm rot="8701513">
            <a:off x="4186667" y="4818299"/>
            <a:ext cx="932356" cy="635994"/>
            <a:chOff x="3001675" y="2175075"/>
            <a:chExt cx="257500" cy="175650"/>
          </a:xfrm>
        </p:grpSpPr>
        <p:sp>
          <p:nvSpPr>
            <p:cNvPr id="50" name="Google Shape;50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6" name="Google Shape;66;p2"/>
          <p:cNvSpPr/>
          <p:nvPr/>
        </p:nvSpPr>
        <p:spPr>
          <a:xfrm>
            <a:off x="3284500" y="-94262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7" name="Google Shape;67;p2"/>
          <p:cNvSpPr/>
          <p:nvPr/>
        </p:nvSpPr>
        <p:spPr>
          <a:xfrm>
            <a:off x="8520175" y="10830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8" name="Google Shape;68;p2"/>
          <p:cNvSpPr/>
          <p:nvPr/>
        </p:nvSpPr>
        <p:spPr>
          <a:xfrm>
            <a:off x="8428889" y="354541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9" name="Google Shape;69;p2"/>
          <p:cNvSpPr/>
          <p:nvPr/>
        </p:nvSpPr>
        <p:spPr>
          <a:xfrm>
            <a:off x="2465172" y="4471929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7006847" y="141942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71" name="Google Shape;71;p2"/>
          <p:cNvSpPr txBox="1">
            <a:spLocks noGrp="1"/>
          </p:cNvSpPr>
          <p:nvPr>
            <p:ph type="ctrTitle"/>
          </p:nvPr>
        </p:nvSpPr>
        <p:spPr>
          <a:xfrm>
            <a:off x="1392000" y="950250"/>
            <a:ext cx="5155800" cy="27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2" name="Google Shape;72;p2"/>
          <p:cNvSpPr txBox="1">
            <a:spLocks noGrp="1"/>
          </p:cNvSpPr>
          <p:nvPr>
            <p:ph type="subTitle" idx="1"/>
          </p:nvPr>
        </p:nvSpPr>
        <p:spPr>
          <a:xfrm>
            <a:off x="1390875" y="3716075"/>
            <a:ext cx="5155800" cy="42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 sz="1400">
                <a:latin typeface="Montserrat SemiBold"/>
                <a:ea typeface="Montserrat SemiBold"/>
                <a:cs typeface="Montserrat SemiBold"/>
                <a:sym typeface="Montserrat SemiBol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107775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oogle Shape;74;p3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75" name="Google Shape;75;p3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76;p3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77;p3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78;p3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79;p3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80;p3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81;p3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82;p3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83" name="Google Shape;83;p3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4" name="Google Shape;84;p3"/>
          <p:cNvSpPr txBox="1">
            <a:spLocks noGrp="1"/>
          </p:cNvSpPr>
          <p:nvPr>
            <p:ph type="title"/>
          </p:nvPr>
        </p:nvSpPr>
        <p:spPr>
          <a:xfrm>
            <a:off x="3656425" y="1541013"/>
            <a:ext cx="3633300" cy="139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8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85" name="Google Shape;85;p3"/>
          <p:cNvSpPr txBox="1">
            <a:spLocks noGrp="1"/>
          </p:cNvSpPr>
          <p:nvPr>
            <p:ph type="title" idx="2" hasCustomPrompt="1"/>
          </p:nvPr>
        </p:nvSpPr>
        <p:spPr>
          <a:xfrm>
            <a:off x="1854275" y="2150850"/>
            <a:ext cx="13899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86" name="Google Shape;86;p3"/>
          <p:cNvSpPr txBox="1">
            <a:spLocks noGrp="1"/>
          </p:cNvSpPr>
          <p:nvPr>
            <p:ph type="subTitle" idx="1"/>
          </p:nvPr>
        </p:nvSpPr>
        <p:spPr>
          <a:xfrm>
            <a:off x="3656425" y="2938885"/>
            <a:ext cx="2553000" cy="6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grpSp>
        <p:nvGrpSpPr>
          <p:cNvPr id="87" name="Google Shape;87;p3"/>
          <p:cNvGrpSpPr/>
          <p:nvPr/>
        </p:nvGrpSpPr>
        <p:grpSpPr>
          <a:xfrm rot="801140">
            <a:off x="416426" y="4193905"/>
            <a:ext cx="932376" cy="636007"/>
            <a:chOff x="3001675" y="2175075"/>
            <a:chExt cx="257500" cy="175650"/>
          </a:xfrm>
        </p:grpSpPr>
        <p:sp>
          <p:nvSpPr>
            <p:cNvPr id="88" name="Google Shape;88;p3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95;p3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96;p3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97;p3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98;p3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99;p3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00;p3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" name="Google Shape;101;p3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" name="Google Shape;102;p3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" name="Google Shape;103;p3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4" name="Google Shape;104;p3"/>
          <p:cNvSpPr/>
          <p:nvPr/>
        </p:nvSpPr>
        <p:spPr>
          <a:xfrm>
            <a:off x="353300" y="12789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05" name="Google Shape;105;p3"/>
          <p:cNvGrpSpPr/>
          <p:nvPr/>
        </p:nvGrpSpPr>
        <p:grpSpPr>
          <a:xfrm rot="10800000">
            <a:off x="7289718" y="2761146"/>
            <a:ext cx="932356" cy="635994"/>
            <a:chOff x="3001675" y="2175075"/>
            <a:chExt cx="257500" cy="175650"/>
          </a:xfrm>
        </p:grpSpPr>
        <p:sp>
          <p:nvSpPr>
            <p:cNvPr id="106" name="Google Shape;106;p3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" name="Google Shape;107;p3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108;p3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109;p3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110;p3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111;p3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112;p3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113;p3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114;p3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115;p3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116;p3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117;p3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118;p3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19;p3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20;p3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21;p3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2" name="Google Shape;122;p3"/>
          <p:cNvSpPr/>
          <p:nvPr/>
        </p:nvSpPr>
        <p:spPr>
          <a:xfrm>
            <a:off x="8476714" y="4339302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23" name="Google Shape;123;p3"/>
          <p:cNvSpPr/>
          <p:nvPr/>
        </p:nvSpPr>
        <p:spPr>
          <a:xfrm>
            <a:off x="6162675" y="1545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24" name="Google Shape;124;p3"/>
          <p:cNvSpPr/>
          <p:nvPr/>
        </p:nvSpPr>
        <p:spPr>
          <a:xfrm>
            <a:off x="6151650" y="46190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25" name="Google Shape;125;p3"/>
          <p:cNvGrpSpPr/>
          <p:nvPr/>
        </p:nvGrpSpPr>
        <p:grpSpPr>
          <a:xfrm rot="7686789">
            <a:off x="2138167" y="-143443"/>
            <a:ext cx="932349" cy="635989"/>
            <a:chOff x="3001675" y="2175075"/>
            <a:chExt cx="257500" cy="175650"/>
          </a:xfrm>
        </p:grpSpPr>
        <p:sp>
          <p:nvSpPr>
            <p:cNvPr id="126" name="Google Shape;126;p3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127;p3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128;p3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129;p3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130;p3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131;p3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132;p3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" name="Google Shape;133;p3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" name="Google Shape;134;p3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" name="Google Shape;135;p3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" name="Google Shape;136;p3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" name="Google Shape;137;p3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" name="Google Shape;138;p3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" name="Google Shape;139;p3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" name="Google Shape;140;p3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42" name="Google Shape;142;p3"/>
          <p:cNvSpPr/>
          <p:nvPr/>
        </p:nvSpPr>
        <p:spPr>
          <a:xfrm>
            <a:off x="2737805" y="615874"/>
            <a:ext cx="506368" cy="506323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43" name="Google Shape;143;p3"/>
          <p:cNvSpPr/>
          <p:nvPr/>
        </p:nvSpPr>
        <p:spPr>
          <a:xfrm>
            <a:off x="6900377" y="1122200"/>
            <a:ext cx="316653" cy="316613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44" name="Google Shape;144;p3"/>
          <p:cNvSpPr/>
          <p:nvPr/>
        </p:nvSpPr>
        <p:spPr>
          <a:xfrm>
            <a:off x="1994927" y="3756825"/>
            <a:ext cx="316653" cy="316613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45" name="Google Shape;145;p3"/>
          <p:cNvSpPr/>
          <p:nvPr/>
        </p:nvSpPr>
        <p:spPr>
          <a:xfrm>
            <a:off x="8673025" y="18242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2163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oogle Shape;147;p4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148" name="Google Shape;148;p4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149;p4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" name="Google Shape;150;p4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" name="Google Shape;151;p4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152;p4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" name="Google Shape;153;p4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" name="Google Shape;154;p4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155;p4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56" name="Google Shape;156;p4"/>
          <p:cNvSpPr/>
          <p:nvPr/>
        </p:nvSpPr>
        <p:spPr>
          <a:xfrm>
            <a:off x="-157850" y="4498688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7" name="Google Shape;157;p4"/>
          <p:cNvSpPr/>
          <p:nvPr/>
        </p:nvSpPr>
        <p:spPr>
          <a:xfrm>
            <a:off x="6107575" y="-174037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8" name="Google Shape;158;p4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9" name="Google Shape;159;p4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40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160" name="Google Shape;160;p4"/>
          <p:cNvSpPr txBox="1">
            <a:spLocks noGrp="1"/>
          </p:cNvSpPr>
          <p:nvPr>
            <p:ph type="body" idx="1"/>
          </p:nvPr>
        </p:nvSpPr>
        <p:spPr>
          <a:xfrm>
            <a:off x="850675" y="1222225"/>
            <a:ext cx="7295700" cy="281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Anaheim"/>
              <a:buChar char="●"/>
              <a:defRPr sz="1200">
                <a:solidFill>
                  <a:srgbClr val="434343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○"/>
              <a:defRPr sz="1200"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■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●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○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■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●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○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61" name="Google Shape;161;p4"/>
          <p:cNvSpPr/>
          <p:nvPr/>
        </p:nvSpPr>
        <p:spPr>
          <a:xfrm>
            <a:off x="8627075" y="3599713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62" name="Google Shape;162;p4"/>
          <p:cNvGrpSpPr/>
          <p:nvPr/>
        </p:nvGrpSpPr>
        <p:grpSpPr>
          <a:xfrm rot="-10173412">
            <a:off x="-262257" y="832239"/>
            <a:ext cx="932350" cy="635989"/>
            <a:chOff x="3001675" y="2175075"/>
            <a:chExt cx="257500" cy="175650"/>
          </a:xfrm>
        </p:grpSpPr>
        <p:sp>
          <p:nvSpPr>
            <p:cNvPr id="163" name="Google Shape;163;p4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" name="Google Shape;164;p4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" name="Google Shape;165;p4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" name="Google Shape;166;p4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7;p4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8" name="Google Shape;168;p4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9" name="Google Shape;169;p4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0" name="Google Shape;170;p4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1" name="Google Shape;171;p4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2" name="Google Shape;172;p4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3" name="Google Shape;173;p4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4" name="Google Shape;174;p4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5" name="Google Shape;175;p4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6" name="Google Shape;176;p4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7" name="Google Shape;177;p4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8" name="Google Shape;178;p4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79" name="Google Shape;179;p4"/>
          <p:cNvGrpSpPr/>
          <p:nvPr/>
        </p:nvGrpSpPr>
        <p:grpSpPr>
          <a:xfrm rot="8799530">
            <a:off x="5904690" y="4655758"/>
            <a:ext cx="932368" cy="636001"/>
            <a:chOff x="3001675" y="2175075"/>
            <a:chExt cx="257500" cy="175650"/>
          </a:xfrm>
        </p:grpSpPr>
        <p:sp>
          <p:nvSpPr>
            <p:cNvPr id="180" name="Google Shape;180;p4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1" name="Google Shape;181;p4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2" name="Google Shape;182;p4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3" name="Google Shape;183;p4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4" name="Google Shape;184;p4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5" name="Google Shape;185;p4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6" name="Google Shape;186;p4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7" name="Google Shape;187;p4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8" name="Google Shape;188;p4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9" name="Google Shape;189;p4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0" name="Google Shape;190;p4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1" name="Google Shape;191;p4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2" name="Google Shape;192;p4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3" name="Google Shape;193;p4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4" name="Google Shape;194;p4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5" name="Google Shape;195;p4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839470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BIG_NUMBER_1_1_2"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oogle Shape;97;p7"/>
          <p:cNvGrpSpPr/>
          <p:nvPr/>
        </p:nvGrpSpPr>
        <p:grpSpPr>
          <a:xfrm>
            <a:off x="-12452" y="310275"/>
            <a:ext cx="9180800" cy="4538300"/>
            <a:chOff x="-12452" y="310275"/>
            <a:chExt cx="9180800" cy="4538300"/>
          </a:xfrm>
        </p:grpSpPr>
        <p:cxnSp>
          <p:nvCxnSpPr>
            <p:cNvPr id="98" name="Google Shape;98;p7"/>
            <p:cNvCxnSpPr/>
            <p:nvPr/>
          </p:nvCxnSpPr>
          <p:spPr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7"/>
            <p:cNvCxnSpPr/>
            <p:nvPr/>
          </p:nvCxnSpPr>
          <p:spPr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7"/>
            <p:cNvCxnSpPr/>
            <p:nvPr/>
          </p:nvCxnSpPr>
          <p:spPr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7"/>
            <p:cNvCxnSpPr/>
            <p:nvPr/>
          </p:nvCxnSpPr>
          <p:spPr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7"/>
            <p:cNvCxnSpPr/>
            <p:nvPr/>
          </p:nvCxnSpPr>
          <p:spPr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7"/>
            <p:cNvCxnSpPr/>
            <p:nvPr/>
          </p:nvCxnSpPr>
          <p:spPr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7"/>
            <p:cNvCxnSpPr/>
            <p:nvPr/>
          </p:nvCxnSpPr>
          <p:spPr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7"/>
            <p:cNvCxnSpPr/>
            <p:nvPr/>
          </p:nvCxnSpPr>
          <p:spPr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7"/>
            <p:cNvCxnSpPr/>
            <p:nvPr/>
          </p:nvCxnSpPr>
          <p:spPr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7"/>
            <p:cNvCxnSpPr/>
            <p:nvPr/>
          </p:nvCxnSpPr>
          <p:spPr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7"/>
            <p:cNvCxnSpPr/>
            <p:nvPr/>
          </p:nvCxnSpPr>
          <p:spPr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7"/>
            <p:cNvCxnSpPr/>
            <p:nvPr/>
          </p:nvCxnSpPr>
          <p:spPr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 cap="flat" cmpd="sng">
              <a:solidFill>
                <a:schemeClr val="lt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0" name="Google Shape;110;p7"/>
          <p:cNvSpPr txBox="1">
            <a:spLocks noGrp="1"/>
          </p:cNvSpPr>
          <p:nvPr>
            <p:ph type="ctrTitle"/>
          </p:nvPr>
        </p:nvSpPr>
        <p:spPr>
          <a:xfrm>
            <a:off x="2008800" y="516850"/>
            <a:ext cx="5126400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24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3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  <p:sp>
        <p:nvSpPr>
          <p:cNvPr id="111" name="Google Shape;111;p7"/>
          <p:cNvSpPr txBox="1">
            <a:spLocks noGrp="1"/>
          </p:cNvSpPr>
          <p:nvPr>
            <p:ph type="subTitle" idx="1"/>
          </p:nvPr>
        </p:nvSpPr>
        <p:spPr>
          <a:xfrm>
            <a:off x="3114000" y="2054550"/>
            <a:ext cx="29160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5"/>
          <p:cNvSpPr/>
          <p:nvPr/>
        </p:nvSpPr>
        <p:spPr>
          <a:xfrm>
            <a:off x="7044600" y="553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98" name="Google Shape;198;p5"/>
          <p:cNvGrpSpPr/>
          <p:nvPr/>
        </p:nvGrpSpPr>
        <p:grpSpPr>
          <a:xfrm rot="10258967">
            <a:off x="1253885" y="-170128"/>
            <a:ext cx="932369" cy="636002"/>
            <a:chOff x="3001675" y="2175075"/>
            <a:chExt cx="257500" cy="175650"/>
          </a:xfrm>
        </p:grpSpPr>
        <p:sp>
          <p:nvSpPr>
            <p:cNvPr id="199" name="Google Shape;199;p5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" name="Google Shape;200;p5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" name="Google Shape;201;p5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" name="Google Shape;202;p5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" name="Google Shape;203;p5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" name="Google Shape;204;p5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" name="Google Shape;205;p5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" name="Google Shape;206;p5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" name="Google Shape;207;p5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" name="Google Shape;208;p5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" name="Google Shape;209;p5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" name="Google Shape;210;p5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" name="Google Shape;211;p5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" name="Google Shape;212;p5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" name="Google Shape;213;p5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" name="Google Shape;214;p5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15" name="Google Shape;215;p5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216" name="Google Shape;216;p5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" name="Google Shape;217;p5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" name="Google Shape;218;p5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" name="Google Shape;219;p5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" name="Google Shape;220;p5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" name="Google Shape;221;p5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" name="Google Shape;222;p5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" name="Google Shape;223;p5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24" name="Google Shape;224;p5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25" name="Google Shape;225;p5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40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5"/>
          <p:cNvSpPr txBox="1">
            <a:spLocks noGrp="1"/>
          </p:cNvSpPr>
          <p:nvPr>
            <p:ph type="subTitle" idx="1"/>
          </p:nvPr>
        </p:nvSpPr>
        <p:spPr>
          <a:xfrm>
            <a:off x="1400800" y="3418375"/>
            <a:ext cx="2796600" cy="1007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sp>
        <p:nvSpPr>
          <p:cNvPr id="227" name="Google Shape;227;p5"/>
          <p:cNvSpPr txBox="1">
            <a:spLocks noGrp="1"/>
          </p:cNvSpPr>
          <p:nvPr>
            <p:ph type="subTitle" idx="2"/>
          </p:nvPr>
        </p:nvSpPr>
        <p:spPr>
          <a:xfrm>
            <a:off x="1400800" y="2980025"/>
            <a:ext cx="2796600" cy="484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000">
                <a:solidFill>
                  <a:schemeClr val="accent4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28" name="Google Shape;228;p5"/>
          <p:cNvSpPr txBox="1">
            <a:spLocks noGrp="1"/>
          </p:cNvSpPr>
          <p:nvPr>
            <p:ph type="subTitle" idx="3"/>
          </p:nvPr>
        </p:nvSpPr>
        <p:spPr>
          <a:xfrm>
            <a:off x="4946601" y="3418375"/>
            <a:ext cx="2796600" cy="1007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5"/>
          <p:cNvSpPr txBox="1">
            <a:spLocks noGrp="1"/>
          </p:cNvSpPr>
          <p:nvPr>
            <p:ph type="subTitle" idx="4"/>
          </p:nvPr>
        </p:nvSpPr>
        <p:spPr>
          <a:xfrm>
            <a:off x="4946607" y="2980025"/>
            <a:ext cx="2796600" cy="484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000">
                <a:solidFill>
                  <a:schemeClr val="accent4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230" name="Google Shape;230;p5"/>
          <p:cNvGrpSpPr/>
          <p:nvPr/>
        </p:nvGrpSpPr>
        <p:grpSpPr>
          <a:xfrm rot="-4634421">
            <a:off x="8419312" y="1636468"/>
            <a:ext cx="932360" cy="635996"/>
            <a:chOff x="3001675" y="2175075"/>
            <a:chExt cx="257500" cy="175650"/>
          </a:xfrm>
        </p:grpSpPr>
        <p:sp>
          <p:nvSpPr>
            <p:cNvPr id="231" name="Google Shape;231;p5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" name="Google Shape;232;p5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" name="Google Shape;233;p5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" name="Google Shape;234;p5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" name="Google Shape;235;p5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" name="Google Shape;236;p5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" name="Google Shape;237;p5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" name="Google Shape;238;p5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" name="Google Shape;239;p5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" name="Google Shape;240;p5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" name="Google Shape;241;p5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" name="Google Shape;242;p5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" name="Google Shape;243;p5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" name="Google Shape;244;p5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" name="Google Shape;245;p5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" name="Google Shape;246;p5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47" name="Google Shape;247;p5"/>
          <p:cNvSpPr/>
          <p:nvPr/>
        </p:nvSpPr>
        <p:spPr>
          <a:xfrm>
            <a:off x="232025" y="18852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48" name="Google Shape;248;p5"/>
          <p:cNvGrpSpPr/>
          <p:nvPr/>
        </p:nvGrpSpPr>
        <p:grpSpPr>
          <a:xfrm rot="10800000">
            <a:off x="80418" y="4426071"/>
            <a:ext cx="932356" cy="635994"/>
            <a:chOff x="3001675" y="2175075"/>
            <a:chExt cx="257500" cy="175650"/>
          </a:xfrm>
        </p:grpSpPr>
        <p:sp>
          <p:nvSpPr>
            <p:cNvPr id="249" name="Google Shape;249;p5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" name="Google Shape;250;p5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" name="Google Shape;251;p5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" name="Google Shape;252;p5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" name="Google Shape;253;p5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" name="Google Shape;254;p5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" name="Google Shape;255;p5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" name="Google Shape;256;p5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7" name="Google Shape;257;p5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8" name="Google Shape;258;p5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9" name="Google Shape;259;p5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0" name="Google Shape;260;p5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" name="Google Shape;261;p5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2" name="Google Shape;262;p5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3" name="Google Shape;263;p5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4" name="Google Shape;264;p5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65" name="Google Shape;265;p5"/>
          <p:cNvSpPr/>
          <p:nvPr/>
        </p:nvSpPr>
        <p:spPr>
          <a:xfrm>
            <a:off x="542464" y="3258927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66" name="Google Shape;266;p5"/>
          <p:cNvSpPr/>
          <p:nvPr/>
        </p:nvSpPr>
        <p:spPr>
          <a:xfrm>
            <a:off x="8631975" y="39356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67" name="Google Shape;267;p5"/>
          <p:cNvSpPr/>
          <p:nvPr/>
        </p:nvSpPr>
        <p:spPr>
          <a:xfrm>
            <a:off x="8214814" y="1010127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68" name="Google Shape;268;p5"/>
          <p:cNvSpPr/>
          <p:nvPr/>
        </p:nvSpPr>
        <p:spPr>
          <a:xfrm>
            <a:off x="6186489" y="4625852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97254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0" name="Google Shape;270;p6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271" name="Google Shape;271;p6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2" name="Google Shape;272;p6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3" name="Google Shape;273;p6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4" name="Google Shape;274;p6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5" name="Google Shape;275;p6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6" name="Google Shape;276;p6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7" name="Google Shape;277;p6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8" name="Google Shape;278;p6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79" name="Google Shape;279;p6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80" name="Google Shape;280;p6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39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grpSp>
        <p:nvGrpSpPr>
          <p:cNvPr id="281" name="Google Shape;281;p6"/>
          <p:cNvGrpSpPr/>
          <p:nvPr/>
        </p:nvGrpSpPr>
        <p:grpSpPr>
          <a:xfrm rot="-840816">
            <a:off x="5235732" y="4599909"/>
            <a:ext cx="932372" cy="437219"/>
            <a:chOff x="3001675" y="2229975"/>
            <a:chExt cx="257500" cy="120750"/>
          </a:xfrm>
        </p:grpSpPr>
        <p:sp>
          <p:nvSpPr>
            <p:cNvPr id="282" name="Google Shape;282;p6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3" name="Google Shape;283;p6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4" name="Google Shape;284;p6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5" name="Google Shape;285;p6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6" name="Google Shape;286;p6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7" name="Google Shape;287;p6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8" name="Google Shape;288;p6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" name="Google Shape;289;p6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0" name="Google Shape;290;p6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" name="Google Shape;291;p6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" name="Google Shape;292;p6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" name="Google Shape;293;p6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" name="Google Shape;294;p6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" name="Google Shape;295;p6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96" name="Google Shape;296;p6"/>
          <p:cNvSpPr/>
          <p:nvPr/>
        </p:nvSpPr>
        <p:spPr>
          <a:xfrm>
            <a:off x="254075" y="22951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97" name="Google Shape;297;p6"/>
          <p:cNvGrpSpPr/>
          <p:nvPr/>
        </p:nvGrpSpPr>
        <p:grpSpPr>
          <a:xfrm rot="-8890979">
            <a:off x="8211700" y="820704"/>
            <a:ext cx="932349" cy="635988"/>
            <a:chOff x="3001675" y="2175075"/>
            <a:chExt cx="257500" cy="175650"/>
          </a:xfrm>
        </p:grpSpPr>
        <p:sp>
          <p:nvSpPr>
            <p:cNvPr id="298" name="Google Shape;298;p6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9" name="Google Shape;299;p6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" name="Google Shape;300;p6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" name="Google Shape;301;p6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" name="Google Shape;302;p6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" name="Google Shape;303;p6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" name="Google Shape;304;p6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" name="Google Shape;305;p6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" name="Google Shape;306;p6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" name="Google Shape;307;p6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" name="Google Shape;308;p6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" name="Google Shape;309;p6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" name="Google Shape;310;p6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" name="Google Shape;311;p6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2" name="Google Shape;312;p6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3" name="Google Shape;313;p6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14" name="Google Shape;314;p6"/>
          <p:cNvSpPr/>
          <p:nvPr/>
        </p:nvSpPr>
        <p:spPr>
          <a:xfrm>
            <a:off x="7309125" y="853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15" name="Google Shape;315;p6"/>
          <p:cNvSpPr/>
          <p:nvPr/>
        </p:nvSpPr>
        <p:spPr>
          <a:xfrm>
            <a:off x="8596700" y="39098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16" name="Google Shape;316;p6"/>
          <p:cNvSpPr/>
          <p:nvPr/>
        </p:nvSpPr>
        <p:spPr>
          <a:xfrm>
            <a:off x="1453475" y="49901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961140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8" name="Google Shape;318;p7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319" name="Google Shape;319;p7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" name="Google Shape;320;p7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" name="Google Shape;321;p7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" name="Google Shape;322;p7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" name="Google Shape;323;p7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" name="Google Shape;324;p7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" name="Google Shape;325;p7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6" name="Google Shape;326;p7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27" name="Google Shape;327;p7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28" name="Google Shape;328;p7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40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329" name="Google Shape;329;p7"/>
          <p:cNvSpPr txBox="1">
            <a:spLocks noGrp="1"/>
          </p:cNvSpPr>
          <p:nvPr>
            <p:ph type="body" idx="1"/>
          </p:nvPr>
        </p:nvSpPr>
        <p:spPr>
          <a:xfrm>
            <a:off x="4451800" y="1456350"/>
            <a:ext cx="3977100" cy="242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300"/>
              <a:buChar char="●"/>
              <a:defRPr/>
            </a:lvl1pPr>
            <a:lvl2pPr marL="914400" lvl="1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2pPr>
            <a:lvl3pPr marL="1371600" lvl="2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3pPr>
            <a:lvl4pPr marL="1828800" lvl="3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4pPr>
            <a:lvl5pPr marL="2286000" lvl="4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5pPr>
            <a:lvl6pPr marL="2743200" lvl="5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6pPr>
            <a:lvl7pPr marL="3200400" lvl="6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●"/>
              <a:defRPr/>
            </a:lvl7pPr>
            <a:lvl8pPr marL="3657600" lvl="7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○"/>
              <a:defRPr/>
            </a:lvl8pPr>
            <a:lvl9pPr marL="4114800" lvl="8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300"/>
              <a:buChar char="■"/>
              <a:defRPr/>
            </a:lvl9pPr>
          </a:lstStyle>
          <a:p>
            <a:endParaRPr/>
          </a:p>
        </p:txBody>
      </p:sp>
      <p:grpSp>
        <p:nvGrpSpPr>
          <p:cNvPr id="330" name="Google Shape;330;p7"/>
          <p:cNvGrpSpPr/>
          <p:nvPr/>
        </p:nvGrpSpPr>
        <p:grpSpPr>
          <a:xfrm rot="-840816">
            <a:off x="63139" y="4404070"/>
            <a:ext cx="932372" cy="636005"/>
            <a:chOff x="3001675" y="2175075"/>
            <a:chExt cx="257500" cy="175650"/>
          </a:xfrm>
        </p:grpSpPr>
        <p:sp>
          <p:nvSpPr>
            <p:cNvPr id="331" name="Google Shape;331;p7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" name="Google Shape;332;p7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" name="Google Shape;333;p7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" name="Google Shape;334;p7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" name="Google Shape;335;p7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" name="Google Shape;336;p7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" name="Google Shape;337;p7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8" name="Google Shape;338;p7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9" name="Google Shape;339;p7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0" name="Google Shape;340;p7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" name="Google Shape;341;p7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" name="Google Shape;342;p7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" name="Google Shape;343;p7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" name="Google Shape;344;p7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" name="Google Shape;345;p7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" name="Google Shape;346;p7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47" name="Google Shape;347;p7"/>
          <p:cNvSpPr/>
          <p:nvPr/>
        </p:nvSpPr>
        <p:spPr>
          <a:xfrm>
            <a:off x="8572075" y="6865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48" name="Google Shape;348;p7"/>
          <p:cNvSpPr/>
          <p:nvPr/>
        </p:nvSpPr>
        <p:spPr>
          <a:xfrm>
            <a:off x="504035" y="1193148"/>
            <a:ext cx="422120" cy="42206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49" name="Google Shape;349;p7"/>
          <p:cNvGrpSpPr/>
          <p:nvPr/>
        </p:nvGrpSpPr>
        <p:grpSpPr>
          <a:xfrm rot="-840816">
            <a:off x="6609414" y="-249855"/>
            <a:ext cx="932372" cy="636005"/>
            <a:chOff x="3001675" y="2175075"/>
            <a:chExt cx="257500" cy="175650"/>
          </a:xfrm>
        </p:grpSpPr>
        <p:sp>
          <p:nvSpPr>
            <p:cNvPr id="350" name="Google Shape;350;p7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1" name="Google Shape;351;p7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2" name="Google Shape;352;p7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3" name="Google Shape;353;p7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4" name="Google Shape;354;p7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5" name="Google Shape;355;p7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6" name="Google Shape;356;p7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7" name="Google Shape;357;p7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8" name="Google Shape;358;p7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9" name="Google Shape;359;p7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0" name="Google Shape;360;p7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1" name="Google Shape;361;p7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2" name="Google Shape;362;p7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3" name="Google Shape;363;p7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4" name="Google Shape;364;p7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5" name="Google Shape;365;p7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66" name="Google Shape;366;p7"/>
          <p:cNvSpPr/>
          <p:nvPr/>
        </p:nvSpPr>
        <p:spPr>
          <a:xfrm>
            <a:off x="5645525" y="46802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67" name="Google Shape;367;p7"/>
          <p:cNvSpPr/>
          <p:nvPr/>
        </p:nvSpPr>
        <p:spPr>
          <a:xfrm>
            <a:off x="8146385" y="4186423"/>
            <a:ext cx="422120" cy="42206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767115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9" name="Google Shape;369;p8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370" name="Google Shape;370;p8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1" name="Google Shape;371;p8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2" name="Google Shape;372;p8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3" name="Google Shape;373;p8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4" name="Google Shape;374;p8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5" name="Google Shape;375;p8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6" name="Google Shape;376;p8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7" name="Google Shape;377;p8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78" name="Google Shape;378;p8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379" name="Google Shape;379;p8"/>
          <p:cNvSpPr txBox="1">
            <a:spLocks noGrp="1"/>
          </p:cNvSpPr>
          <p:nvPr>
            <p:ph type="title"/>
          </p:nvPr>
        </p:nvSpPr>
        <p:spPr>
          <a:xfrm>
            <a:off x="1665300" y="2720050"/>
            <a:ext cx="5813400" cy="1372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grpSp>
        <p:nvGrpSpPr>
          <p:cNvPr id="380" name="Google Shape;380;p8"/>
          <p:cNvGrpSpPr/>
          <p:nvPr/>
        </p:nvGrpSpPr>
        <p:grpSpPr>
          <a:xfrm rot="-840816">
            <a:off x="954914" y="1019070"/>
            <a:ext cx="932372" cy="636005"/>
            <a:chOff x="3001675" y="2175075"/>
            <a:chExt cx="257500" cy="175650"/>
          </a:xfrm>
        </p:grpSpPr>
        <p:sp>
          <p:nvSpPr>
            <p:cNvPr id="381" name="Google Shape;381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2" name="Google Shape;382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3" name="Google Shape;383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4" name="Google Shape;384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5" name="Google Shape;385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6" name="Google Shape;386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7" name="Google Shape;387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8" name="Google Shape;388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9" name="Google Shape;389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0" name="Google Shape;390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1" name="Google Shape;391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2" name="Google Shape;392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3" name="Google Shape;393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4" name="Google Shape;394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5" name="Google Shape;395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6" name="Google Shape;396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97" name="Google Shape;397;p8"/>
          <p:cNvSpPr/>
          <p:nvPr/>
        </p:nvSpPr>
        <p:spPr>
          <a:xfrm>
            <a:off x="472850" y="26017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98" name="Google Shape;398;p8"/>
          <p:cNvGrpSpPr/>
          <p:nvPr/>
        </p:nvGrpSpPr>
        <p:grpSpPr>
          <a:xfrm rot="10800000">
            <a:off x="248918" y="4290496"/>
            <a:ext cx="932356" cy="635994"/>
            <a:chOff x="3001675" y="2175075"/>
            <a:chExt cx="257500" cy="175650"/>
          </a:xfrm>
        </p:grpSpPr>
        <p:sp>
          <p:nvSpPr>
            <p:cNvPr id="399" name="Google Shape;399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0" name="Google Shape;400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1" name="Google Shape;401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2" name="Google Shape;402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3" name="Google Shape;403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4" name="Google Shape;404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5" name="Google Shape;405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6" name="Google Shape;406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7" name="Google Shape;407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8" name="Google Shape;408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9" name="Google Shape;409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0" name="Google Shape;410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1" name="Google Shape;411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2" name="Google Shape;412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3" name="Google Shape;413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4" name="Google Shape;414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15" name="Google Shape;415;p8"/>
          <p:cNvGrpSpPr/>
          <p:nvPr/>
        </p:nvGrpSpPr>
        <p:grpSpPr>
          <a:xfrm rot="-6620961">
            <a:off x="7962729" y="487444"/>
            <a:ext cx="932349" cy="635989"/>
            <a:chOff x="3001675" y="2175075"/>
            <a:chExt cx="257500" cy="175650"/>
          </a:xfrm>
        </p:grpSpPr>
        <p:sp>
          <p:nvSpPr>
            <p:cNvPr id="416" name="Google Shape;416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7" name="Google Shape;417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8" name="Google Shape;418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9" name="Google Shape;419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0" name="Google Shape;420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1" name="Google Shape;421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2" name="Google Shape;422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3" name="Google Shape;423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4" name="Google Shape;424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5" name="Google Shape;425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6" name="Google Shape;426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7" name="Google Shape;427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8" name="Google Shape;428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9" name="Google Shape;429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0" name="Google Shape;430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1" name="Google Shape;431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32" name="Google Shape;432;p8"/>
          <p:cNvSpPr/>
          <p:nvPr/>
        </p:nvSpPr>
        <p:spPr>
          <a:xfrm>
            <a:off x="3912200" y="1325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3" name="Google Shape;433;p8"/>
          <p:cNvSpPr/>
          <p:nvPr/>
        </p:nvSpPr>
        <p:spPr>
          <a:xfrm>
            <a:off x="8277500" y="24033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34" name="Google Shape;434;p8"/>
          <p:cNvSpPr/>
          <p:nvPr/>
        </p:nvSpPr>
        <p:spPr>
          <a:xfrm>
            <a:off x="4805075" y="45198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435" name="Google Shape;435;p8"/>
          <p:cNvGrpSpPr/>
          <p:nvPr/>
        </p:nvGrpSpPr>
        <p:grpSpPr>
          <a:xfrm rot="7701320">
            <a:off x="8403785" y="4036960"/>
            <a:ext cx="932340" cy="635982"/>
            <a:chOff x="3001675" y="2175075"/>
            <a:chExt cx="257500" cy="175650"/>
          </a:xfrm>
        </p:grpSpPr>
        <p:sp>
          <p:nvSpPr>
            <p:cNvPr id="436" name="Google Shape;436;p8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7" name="Google Shape;437;p8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8" name="Google Shape;438;p8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9" name="Google Shape;439;p8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0" name="Google Shape;440;p8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1" name="Google Shape;441;p8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2" name="Google Shape;442;p8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3" name="Google Shape;443;p8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4" name="Google Shape;444;p8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5" name="Google Shape;445;p8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6" name="Google Shape;446;p8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7" name="Google Shape;447;p8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8" name="Google Shape;448;p8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" name="Google Shape;449;p8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" name="Google Shape;450;p8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" name="Google Shape;451;p8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52" name="Google Shape;452;p8"/>
          <p:cNvSpPr/>
          <p:nvPr/>
        </p:nvSpPr>
        <p:spPr>
          <a:xfrm>
            <a:off x="369827" y="45916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267591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4" name="Google Shape;454;p9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455" name="Google Shape;455;p9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456;p9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" name="Google Shape;457;p9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" name="Google Shape;458;p9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459;p9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460;p9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461;p9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462;p9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63" name="Google Shape;463;p9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64" name="Google Shape;464;p9"/>
          <p:cNvSpPr txBox="1">
            <a:spLocks noGrp="1"/>
          </p:cNvSpPr>
          <p:nvPr>
            <p:ph type="title"/>
          </p:nvPr>
        </p:nvSpPr>
        <p:spPr>
          <a:xfrm>
            <a:off x="2252013" y="906500"/>
            <a:ext cx="4661100" cy="1717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465" name="Google Shape;465;p9"/>
          <p:cNvSpPr txBox="1">
            <a:spLocks noGrp="1"/>
          </p:cNvSpPr>
          <p:nvPr>
            <p:ph type="subTitle" idx="1"/>
          </p:nvPr>
        </p:nvSpPr>
        <p:spPr>
          <a:xfrm>
            <a:off x="2474474" y="2848875"/>
            <a:ext cx="4216200" cy="102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grpSp>
        <p:nvGrpSpPr>
          <p:cNvPr id="466" name="Google Shape;466;p9"/>
          <p:cNvGrpSpPr/>
          <p:nvPr/>
        </p:nvGrpSpPr>
        <p:grpSpPr>
          <a:xfrm rot="-840816">
            <a:off x="526639" y="4348120"/>
            <a:ext cx="932372" cy="636005"/>
            <a:chOff x="3001675" y="2175075"/>
            <a:chExt cx="257500" cy="175650"/>
          </a:xfrm>
        </p:grpSpPr>
        <p:sp>
          <p:nvSpPr>
            <p:cNvPr id="467" name="Google Shape;467;p9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468;p9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9" name="Google Shape;469;p9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0" name="Google Shape;470;p9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1" name="Google Shape;471;p9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2" name="Google Shape;472;p9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3" name="Google Shape;473;p9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4" name="Google Shape;474;p9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5" name="Google Shape;475;p9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6" name="Google Shape;476;p9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7" name="Google Shape;477;p9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8" name="Google Shape;478;p9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9" name="Google Shape;479;p9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0" name="Google Shape;480;p9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1" name="Google Shape;481;p9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2" name="Google Shape;482;p9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83" name="Google Shape;483;p9"/>
          <p:cNvSpPr/>
          <p:nvPr/>
        </p:nvSpPr>
        <p:spPr>
          <a:xfrm>
            <a:off x="463500" y="12899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84" name="Google Shape;484;p9"/>
          <p:cNvSpPr/>
          <p:nvPr/>
        </p:nvSpPr>
        <p:spPr>
          <a:xfrm>
            <a:off x="5711525" y="1127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485" name="Google Shape;485;p9"/>
          <p:cNvGrpSpPr/>
          <p:nvPr/>
        </p:nvGrpSpPr>
        <p:grpSpPr>
          <a:xfrm rot="-3475802">
            <a:off x="8160817" y="1697780"/>
            <a:ext cx="932366" cy="636000"/>
            <a:chOff x="3001675" y="2175075"/>
            <a:chExt cx="257500" cy="175650"/>
          </a:xfrm>
        </p:grpSpPr>
        <p:sp>
          <p:nvSpPr>
            <p:cNvPr id="486" name="Google Shape;486;p9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7" name="Google Shape;487;p9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8" name="Google Shape;488;p9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9" name="Google Shape;489;p9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0" name="Google Shape;490;p9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1" name="Google Shape;491;p9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2" name="Google Shape;492;p9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3" name="Google Shape;493;p9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4" name="Google Shape;494;p9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5" name="Google Shape;495;p9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6" name="Google Shape;496;p9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7" name="Google Shape;497;p9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8" name="Google Shape;498;p9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99" name="Google Shape;499;p9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0" name="Google Shape;500;p9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1" name="Google Shape;501;p9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02" name="Google Shape;502;p9"/>
          <p:cNvSpPr/>
          <p:nvPr/>
        </p:nvSpPr>
        <p:spPr>
          <a:xfrm>
            <a:off x="8110000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503" name="Google Shape;503;p9"/>
          <p:cNvGrpSpPr/>
          <p:nvPr/>
        </p:nvGrpSpPr>
        <p:grpSpPr>
          <a:xfrm rot="10800000">
            <a:off x="2252018" y="-196654"/>
            <a:ext cx="932356" cy="635994"/>
            <a:chOff x="3001675" y="2175075"/>
            <a:chExt cx="257500" cy="175650"/>
          </a:xfrm>
        </p:grpSpPr>
        <p:sp>
          <p:nvSpPr>
            <p:cNvPr id="504" name="Google Shape;504;p9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5" name="Google Shape;505;p9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6" name="Google Shape;506;p9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7" name="Google Shape;507;p9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8" name="Google Shape;508;p9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09" name="Google Shape;509;p9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0" name="Google Shape;510;p9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1" name="Google Shape;511;p9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2" name="Google Shape;512;p9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3" name="Google Shape;513;p9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4" name="Google Shape;514;p9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5" name="Google Shape;515;p9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6" name="Google Shape;516;p9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7" name="Google Shape;517;p9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8" name="Google Shape;518;p9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9" name="Google Shape;519;p9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07228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5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1" name="Google Shape;521;p10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522" name="Google Shape;522;p10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3" name="Google Shape;523;p10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4" name="Google Shape;524;p10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25" name="Google Shape;525;p10"/>
          <p:cNvSpPr txBox="1">
            <a:spLocks noGrp="1"/>
          </p:cNvSpPr>
          <p:nvPr>
            <p:ph type="title"/>
          </p:nvPr>
        </p:nvSpPr>
        <p:spPr>
          <a:xfrm>
            <a:off x="712095" y="772050"/>
            <a:ext cx="3137400" cy="198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grpSp>
        <p:nvGrpSpPr>
          <p:cNvPr id="526" name="Google Shape;526;p10"/>
          <p:cNvGrpSpPr/>
          <p:nvPr/>
        </p:nvGrpSpPr>
        <p:grpSpPr>
          <a:xfrm rot="-2458651">
            <a:off x="-236987" y="1253209"/>
            <a:ext cx="932361" cy="635997"/>
            <a:chOff x="3001675" y="2175075"/>
            <a:chExt cx="257500" cy="175650"/>
          </a:xfrm>
        </p:grpSpPr>
        <p:sp>
          <p:nvSpPr>
            <p:cNvPr id="527" name="Google Shape;527;p10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8" name="Google Shape;528;p10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9" name="Google Shape;529;p10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0" name="Google Shape;530;p10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1" name="Google Shape;531;p10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2" name="Google Shape;532;p10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3" name="Google Shape;533;p10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4" name="Google Shape;534;p10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5" name="Google Shape;535;p10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6" name="Google Shape;536;p10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7" name="Google Shape;537;p10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8" name="Google Shape;538;p10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9" name="Google Shape;539;p10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0" name="Google Shape;540;p10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1" name="Google Shape;541;p10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2" name="Google Shape;542;p10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43" name="Google Shape;543;p10"/>
          <p:cNvSpPr/>
          <p:nvPr/>
        </p:nvSpPr>
        <p:spPr>
          <a:xfrm>
            <a:off x="473025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544" name="Google Shape;544;p10"/>
          <p:cNvGrpSpPr/>
          <p:nvPr/>
        </p:nvGrpSpPr>
        <p:grpSpPr>
          <a:xfrm rot="10800000">
            <a:off x="8502343" y="2253746"/>
            <a:ext cx="932356" cy="635994"/>
            <a:chOff x="3001675" y="2175075"/>
            <a:chExt cx="257500" cy="175650"/>
          </a:xfrm>
        </p:grpSpPr>
        <p:sp>
          <p:nvSpPr>
            <p:cNvPr id="545" name="Google Shape;545;p10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6" name="Google Shape;546;p10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7" name="Google Shape;547;p10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8" name="Google Shape;548;p10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" name="Google Shape;549;p10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" name="Google Shape;550;p10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" name="Google Shape;551;p10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" name="Google Shape;552;p10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" name="Google Shape;553;p10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" name="Google Shape;554;p10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" name="Google Shape;555;p10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" name="Google Shape;556;p10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" name="Google Shape;557;p10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8" name="Google Shape;558;p10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9" name="Google Shape;559;p10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0" name="Google Shape;560;p10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61" name="Google Shape;561;p10"/>
          <p:cNvGrpSpPr/>
          <p:nvPr/>
        </p:nvGrpSpPr>
        <p:grpSpPr>
          <a:xfrm rot="8701513">
            <a:off x="4186667" y="4818299"/>
            <a:ext cx="932356" cy="635994"/>
            <a:chOff x="3001675" y="2175075"/>
            <a:chExt cx="257500" cy="175650"/>
          </a:xfrm>
        </p:grpSpPr>
        <p:sp>
          <p:nvSpPr>
            <p:cNvPr id="562" name="Google Shape;562;p10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3" name="Google Shape;563;p10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4" name="Google Shape;564;p10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5" name="Google Shape;565;p10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6" name="Google Shape;566;p10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7" name="Google Shape;567;p10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8" name="Google Shape;568;p10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9" name="Google Shape;569;p10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0" name="Google Shape;570;p10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1" name="Google Shape;571;p10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2" name="Google Shape;572;p10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3" name="Google Shape;573;p10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4" name="Google Shape;574;p10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5" name="Google Shape;575;p10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6" name="Google Shape;576;p10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7" name="Google Shape;577;p10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78" name="Google Shape;578;p10"/>
          <p:cNvSpPr/>
          <p:nvPr/>
        </p:nvSpPr>
        <p:spPr>
          <a:xfrm>
            <a:off x="3284500" y="-94262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79" name="Google Shape;579;p10"/>
          <p:cNvSpPr/>
          <p:nvPr/>
        </p:nvSpPr>
        <p:spPr>
          <a:xfrm>
            <a:off x="8520175" y="10830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80" name="Google Shape;580;p10"/>
          <p:cNvSpPr/>
          <p:nvPr/>
        </p:nvSpPr>
        <p:spPr>
          <a:xfrm>
            <a:off x="8428889" y="354541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81" name="Google Shape;581;p10"/>
          <p:cNvSpPr/>
          <p:nvPr/>
        </p:nvSpPr>
        <p:spPr>
          <a:xfrm>
            <a:off x="2465172" y="4471929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82" name="Google Shape;582;p10"/>
          <p:cNvSpPr/>
          <p:nvPr/>
        </p:nvSpPr>
        <p:spPr>
          <a:xfrm>
            <a:off x="7006847" y="141942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904340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5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4" name="Google Shape;584;p11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585" name="Google Shape;585;p11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6" name="Google Shape;586;p11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7" name="Google Shape;587;p11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" name="Google Shape;588;p11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" name="Google Shape;589;p11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" name="Google Shape;590;p11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" name="Google Shape;591;p11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" name="Google Shape;592;p11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593" name="Google Shape;593;p11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594" name="Google Shape;594;p11"/>
          <p:cNvSpPr txBox="1">
            <a:spLocks noGrp="1"/>
          </p:cNvSpPr>
          <p:nvPr>
            <p:ph type="title" hasCustomPrompt="1"/>
          </p:nvPr>
        </p:nvSpPr>
        <p:spPr>
          <a:xfrm>
            <a:off x="2041350" y="1281750"/>
            <a:ext cx="5061300" cy="170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9600"/>
            </a:lvl9pPr>
          </a:lstStyle>
          <a:p>
            <a:r>
              <a:t>xx%</a:t>
            </a:r>
          </a:p>
        </p:txBody>
      </p:sp>
      <p:sp>
        <p:nvSpPr>
          <p:cNvPr id="595" name="Google Shape;595;p11"/>
          <p:cNvSpPr txBox="1">
            <a:spLocks noGrp="1"/>
          </p:cNvSpPr>
          <p:nvPr>
            <p:ph type="subTitle" idx="1"/>
          </p:nvPr>
        </p:nvSpPr>
        <p:spPr>
          <a:xfrm>
            <a:off x="3029550" y="3115650"/>
            <a:ext cx="3084900" cy="74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 sz="15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596" name="Google Shape;596;p11"/>
          <p:cNvGrpSpPr/>
          <p:nvPr/>
        </p:nvGrpSpPr>
        <p:grpSpPr>
          <a:xfrm rot="-840816">
            <a:off x="7962714" y="2245432"/>
            <a:ext cx="932372" cy="636005"/>
            <a:chOff x="3001675" y="2175075"/>
            <a:chExt cx="257500" cy="175650"/>
          </a:xfrm>
        </p:grpSpPr>
        <p:sp>
          <p:nvSpPr>
            <p:cNvPr id="597" name="Google Shape;597;p11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" name="Google Shape;598;p11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" name="Google Shape;599;p11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" name="Google Shape;600;p11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" name="Google Shape;601;p11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" name="Google Shape;602;p11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" name="Google Shape;603;p11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" name="Google Shape;604;p11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" name="Google Shape;605;p11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6" name="Google Shape;606;p11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7" name="Google Shape;607;p11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8" name="Google Shape;608;p11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9" name="Google Shape;609;p11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0" name="Google Shape;610;p11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1" name="Google Shape;611;p11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2" name="Google Shape;612;p11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13" name="Google Shape;613;p11"/>
          <p:cNvSpPr/>
          <p:nvPr/>
        </p:nvSpPr>
        <p:spPr>
          <a:xfrm>
            <a:off x="8685800" y="3716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614" name="Google Shape;614;p11"/>
          <p:cNvGrpSpPr/>
          <p:nvPr/>
        </p:nvGrpSpPr>
        <p:grpSpPr>
          <a:xfrm rot="6424363">
            <a:off x="372234" y="507506"/>
            <a:ext cx="932345" cy="635986"/>
            <a:chOff x="3001675" y="2175075"/>
            <a:chExt cx="257500" cy="175650"/>
          </a:xfrm>
        </p:grpSpPr>
        <p:sp>
          <p:nvSpPr>
            <p:cNvPr id="615" name="Google Shape;615;p11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6" name="Google Shape;616;p11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7" name="Google Shape;617;p11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8" name="Google Shape;618;p11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9" name="Google Shape;619;p11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0" name="Google Shape;620;p11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1" name="Google Shape;621;p11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2" name="Google Shape;622;p11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3" name="Google Shape;623;p11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4" name="Google Shape;624;p11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5" name="Google Shape;625;p11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6" name="Google Shape;626;p11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7" name="Google Shape;627;p11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8" name="Google Shape;628;p11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9" name="Google Shape;629;p11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0" name="Google Shape;630;p11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31" name="Google Shape;631;p11"/>
          <p:cNvSpPr/>
          <p:nvPr/>
        </p:nvSpPr>
        <p:spPr>
          <a:xfrm>
            <a:off x="8340527" y="4383302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32" name="Google Shape;632;p11"/>
          <p:cNvSpPr/>
          <p:nvPr/>
        </p:nvSpPr>
        <p:spPr>
          <a:xfrm>
            <a:off x="2137588" y="-1505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33" name="Google Shape;633;p11"/>
          <p:cNvSpPr/>
          <p:nvPr/>
        </p:nvSpPr>
        <p:spPr>
          <a:xfrm>
            <a:off x="556763" y="4392588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1580813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63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4891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BLANK_1_1"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11" name="Google Shape;11;p2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" name="Google Shape;14;p2"/>
          <p:cNvGrpSpPr/>
          <p:nvPr/>
        </p:nvGrpSpPr>
        <p:grpSpPr>
          <a:xfrm rot="-2458651">
            <a:off x="-236987" y="1253209"/>
            <a:ext cx="932361" cy="635997"/>
            <a:chOff x="3001675" y="2175075"/>
            <a:chExt cx="257500" cy="175650"/>
          </a:xfrm>
        </p:grpSpPr>
        <p:sp>
          <p:nvSpPr>
            <p:cNvPr id="15" name="Google Shape;15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" name="Google Shape;31;p2"/>
          <p:cNvSpPr/>
          <p:nvPr/>
        </p:nvSpPr>
        <p:spPr>
          <a:xfrm>
            <a:off x="473025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32" name="Google Shape;32;p2"/>
          <p:cNvGrpSpPr/>
          <p:nvPr/>
        </p:nvGrpSpPr>
        <p:grpSpPr>
          <a:xfrm rot="10800000">
            <a:off x="8502343" y="2253746"/>
            <a:ext cx="932356" cy="635994"/>
            <a:chOff x="3001675" y="2175075"/>
            <a:chExt cx="257500" cy="175650"/>
          </a:xfrm>
        </p:grpSpPr>
        <p:sp>
          <p:nvSpPr>
            <p:cNvPr id="33" name="Google Shape;33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9" name="Google Shape;49;p2"/>
          <p:cNvGrpSpPr/>
          <p:nvPr/>
        </p:nvGrpSpPr>
        <p:grpSpPr>
          <a:xfrm rot="8701513">
            <a:off x="4186667" y="4818299"/>
            <a:ext cx="932356" cy="635994"/>
            <a:chOff x="3001675" y="2175075"/>
            <a:chExt cx="257500" cy="175650"/>
          </a:xfrm>
        </p:grpSpPr>
        <p:sp>
          <p:nvSpPr>
            <p:cNvPr id="50" name="Google Shape;50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6" name="Google Shape;66;p2"/>
          <p:cNvSpPr/>
          <p:nvPr/>
        </p:nvSpPr>
        <p:spPr>
          <a:xfrm>
            <a:off x="3284500" y="-94262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7" name="Google Shape;67;p2"/>
          <p:cNvSpPr/>
          <p:nvPr/>
        </p:nvSpPr>
        <p:spPr>
          <a:xfrm>
            <a:off x="8520175" y="10830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" name="Google Shape;68;p2"/>
          <p:cNvSpPr/>
          <p:nvPr/>
        </p:nvSpPr>
        <p:spPr>
          <a:xfrm>
            <a:off x="8428889" y="354541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2"/>
          <p:cNvSpPr/>
          <p:nvPr/>
        </p:nvSpPr>
        <p:spPr>
          <a:xfrm>
            <a:off x="2465172" y="4471929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7006847" y="141942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2"/>
          <p:cNvSpPr txBox="1">
            <a:spLocks noGrp="1"/>
          </p:cNvSpPr>
          <p:nvPr>
            <p:ph type="ctrTitle"/>
          </p:nvPr>
        </p:nvSpPr>
        <p:spPr>
          <a:xfrm>
            <a:off x="1392000" y="950250"/>
            <a:ext cx="5155800" cy="27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2" name="Google Shape;72;p2"/>
          <p:cNvSpPr txBox="1">
            <a:spLocks noGrp="1"/>
          </p:cNvSpPr>
          <p:nvPr>
            <p:ph type="subTitle" idx="1"/>
          </p:nvPr>
        </p:nvSpPr>
        <p:spPr>
          <a:xfrm>
            <a:off x="1390875" y="3716075"/>
            <a:ext cx="5155800" cy="42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 sz="1400">
                <a:latin typeface="Montserrat SemiBold"/>
                <a:ea typeface="Montserrat SemiBold"/>
                <a:cs typeface="Montserrat SemiBold"/>
                <a:sym typeface="Montserrat SemiBol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27495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11" name="Google Shape;11;p2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4" name="Google Shape;14;p2"/>
          <p:cNvGrpSpPr/>
          <p:nvPr/>
        </p:nvGrpSpPr>
        <p:grpSpPr>
          <a:xfrm rot="-2458651">
            <a:off x="-236987" y="1253209"/>
            <a:ext cx="932361" cy="635997"/>
            <a:chOff x="3001675" y="2175075"/>
            <a:chExt cx="257500" cy="175650"/>
          </a:xfrm>
        </p:grpSpPr>
        <p:sp>
          <p:nvSpPr>
            <p:cNvPr id="15" name="Google Shape;15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1" name="Google Shape;31;p2"/>
          <p:cNvSpPr/>
          <p:nvPr/>
        </p:nvSpPr>
        <p:spPr>
          <a:xfrm>
            <a:off x="473025" y="444517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32" name="Google Shape;32;p2"/>
          <p:cNvGrpSpPr/>
          <p:nvPr/>
        </p:nvGrpSpPr>
        <p:grpSpPr>
          <a:xfrm rot="10800000">
            <a:off x="8502343" y="2253746"/>
            <a:ext cx="932356" cy="635994"/>
            <a:chOff x="3001675" y="2175075"/>
            <a:chExt cx="257500" cy="175650"/>
          </a:xfrm>
        </p:grpSpPr>
        <p:sp>
          <p:nvSpPr>
            <p:cNvPr id="33" name="Google Shape;33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9" name="Google Shape;49;p2"/>
          <p:cNvGrpSpPr/>
          <p:nvPr/>
        </p:nvGrpSpPr>
        <p:grpSpPr>
          <a:xfrm rot="8701513">
            <a:off x="4186667" y="4818299"/>
            <a:ext cx="932356" cy="635994"/>
            <a:chOff x="3001675" y="2175075"/>
            <a:chExt cx="257500" cy="175650"/>
          </a:xfrm>
        </p:grpSpPr>
        <p:sp>
          <p:nvSpPr>
            <p:cNvPr id="50" name="Google Shape;50;p2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" name="Google Shape;55;p2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" name="Google Shape;56;p2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" name="Google Shape;62;p2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" name="Google Shape;63;p2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66" name="Google Shape;66;p2"/>
          <p:cNvSpPr/>
          <p:nvPr/>
        </p:nvSpPr>
        <p:spPr>
          <a:xfrm>
            <a:off x="3284500" y="-94262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7" name="Google Shape;67;p2"/>
          <p:cNvSpPr/>
          <p:nvPr/>
        </p:nvSpPr>
        <p:spPr>
          <a:xfrm>
            <a:off x="8520175" y="10830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8" name="Google Shape;68;p2"/>
          <p:cNvSpPr/>
          <p:nvPr/>
        </p:nvSpPr>
        <p:spPr>
          <a:xfrm>
            <a:off x="8428889" y="3545414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69" name="Google Shape;69;p2"/>
          <p:cNvSpPr/>
          <p:nvPr/>
        </p:nvSpPr>
        <p:spPr>
          <a:xfrm>
            <a:off x="2465172" y="4471929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70" name="Google Shape;70;p2"/>
          <p:cNvSpPr/>
          <p:nvPr/>
        </p:nvSpPr>
        <p:spPr>
          <a:xfrm>
            <a:off x="7006847" y="141942"/>
            <a:ext cx="273143" cy="273128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71" name="Google Shape;71;p2"/>
          <p:cNvSpPr txBox="1">
            <a:spLocks noGrp="1"/>
          </p:cNvSpPr>
          <p:nvPr>
            <p:ph type="ctrTitle"/>
          </p:nvPr>
        </p:nvSpPr>
        <p:spPr>
          <a:xfrm>
            <a:off x="1392000" y="950250"/>
            <a:ext cx="5155800" cy="27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8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72" name="Google Shape;72;p2"/>
          <p:cNvSpPr txBox="1">
            <a:spLocks noGrp="1"/>
          </p:cNvSpPr>
          <p:nvPr>
            <p:ph type="subTitle" idx="1"/>
          </p:nvPr>
        </p:nvSpPr>
        <p:spPr>
          <a:xfrm>
            <a:off x="1390875" y="3716075"/>
            <a:ext cx="5155800" cy="422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 sz="1400">
                <a:latin typeface="Montserrat SemiBold"/>
                <a:ea typeface="Montserrat SemiBold"/>
                <a:cs typeface="Montserrat SemiBold"/>
                <a:sym typeface="Montserrat SemiBold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98437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Google Shape;74;p3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75" name="Google Shape;75;p3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6" name="Google Shape;76;p3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77;p3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8" name="Google Shape;78;p3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9" name="Google Shape;79;p3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80;p3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1" name="Google Shape;81;p3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2" name="Google Shape;82;p3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83" name="Google Shape;83;p3"/>
          <p:cNvSpPr/>
          <p:nvPr/>
        </p:nvSpPr>
        <p:spPr>
          <a:xfrm rot="10800000">
            <a:off x="1317194" y="754770"/>
            <a:ext cx="6509607" cy="3633980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4" name="Google Shape;84;p3"/>
          <p:cNvSpPr txBox="1">
            <a:spLocks noGrp="1"/>
          </p:cNvSpPr>
          <p:nvPr>
            <p:ph type="title"/>
          </p:nvPr>
        </p:nvSpPr>
        <p:spPr>
          <a:xfrm>
            <a:off x="3656425" y="1541013"/>
            <a:ext cx="3633300" cy="139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8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85" name="Google Shape;85;p3"/>
          <p:cNvSpPr txBox="1">
            <a:spLocks noGrp="1"/>
          </p:cNvSpPr>
          <p:nvPr>
            <p:ph type="title" idx="2" hasCustomPrompt="1"/>
          </p:nvPr>
        </p:nvSpPr>
        <p:spPr>
          <a:xfrm>
            <a:off x="1854275" y="2150850"/>
            <a:ext cx="13899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accent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86" name="Google Shape;86;p3"/>
          <p:cNvSpPr txBox="1">
            <a:spLocks noGrp="1"/>
          </p:cNvSpPr>
          <p:nvPr>
            <p:ph type="subTitle" idx="1"/>
          </p:nvPr>
        </p:nvSpPr>
        <p:spPr>
          <a:xfrm>
            <a:off x="3656425" y="2938885"/>
            <a:ext cx="2553000" cy="6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grpSp>
        <p:nvGrpSpPr>
          <p:cNvPr id="87" name="Google Shape;87;p3"/>
          <p:cNvGrpSpPr/>
          <p:nvPr/>
        </p:nvGrpSpPr>
        <p:grpSpPr>
          <a:xfrm rot="801140">
            <a:off x="416426" y="4193905"/>
            <a:ext cx="932376" cy="636007"/>
            <a:chOff x="3001675" y="2175075"/>
            <a:chExt cx="257500" cy="175650"/>
          </a:xfrm>
        </p:grpSpPr>
        <p:sp>
          <p:nvSpPr>
            <p:cNvPr id="88" name="Google Shape;88;p3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5" name="Google Shape;95;p3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6" name="Google Shape;96;p3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97;p3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8" name="Google Shape;98;p3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9" name="Google Shape;99;p3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0" name="Google Shape;100;p3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1" name="Google Shape;101;p3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2" name="Google Shape;102;p3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3" name="Google Shape;103;p3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04" name="Google Shape;104;p3"/>
          <p:cNvSpPr/>
          <p:nvPr/>
        </p:nvSpPr>
        <p:spPr>
          <a:xfrm>
            <a:off x="353300" y="12789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05" name="Google Shape;105;p3"/>
          <p:cNvGrpSpPr/>
          <p:nvPr/>
        </p:nvGrpSpPr>
        <p:grpSpPr>
          <a:xfrm rot="10800000">
            <a:off x="7289718" y="2761146"/>
            <a:ext cx="932356" cy="635994"/>
            <a:chOff x="3001675" y="2175075"/>
            <a:chExt cx="257500" cy="175650"/>
          </a:xfrm>
        </p:grpSpPr>
        <p:sp>
          <p:nvSpPr>
            <p:cNvPr id="106" name="Google Shape;106;p3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7" name="Google Shape;107;p3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8" name="Google Shape;108;p3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09" name="Google Shape;109;p3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0" name="Google Shape;110;p3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1" name="Google Shape;111;p3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2" name="Google Shape;112;p3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3" name="Google Shape;113;p3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4" name="Google Shape;114;p3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5" name="Google Shape;115;p3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6" name="Google Shape;116;p3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7" name="Google Shape;117;p3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8" name="Google Shape;118;p3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19" name="Google Shape;119;p3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0" name="Google Shape;120;p3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1" name="Google Shape;121;p3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22" name="Google Shape;122;p3"/>
          <p:cNvSpPr/>
          <p:nvPr/>
        </p:nvSpPr>
        <p:spPr>
          <a:xfrm>
            <a:off x="8476714" y="4339302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23" name="Google Shape;123;p3"/>
          <p:cNvSpPr/>
          <p:nvPr/>
        </p:nvSpPr>
        <p:spPr>
          <a:xfrm>
            <a:off x="6162675" y="1545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24" name="Google Shape;124;p3"/>
          <p:cNvSpPr/>
          <p:nvPr/>
        </p:nvSpPr>
        <p:spPr>
          <a:xfrm>
            <a:off x="6151650" y="46190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25" name="Google Shape;125;p3"/>
          <p:cNvGrpSpPr/>
          <p:nvPr/>
        </p:nvGrpSpPr>
        <p:grpSpPr>
          <a:xfrm rot="7686789">
            <a:off x="2138167" y="-143443"/>
            <a:ext cx="932349" cy="635989"/>
            <a:chOff x="3001675" y="2175075"/>
            <a:chExt cx="257500" cy="175650"/>
          </a:xfrm>
        </p:grpSpPr>
        <p:sp>
          <p:nvSpPr>
            <p:cNvPr id="126" name="Google Shape;126;p3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7" name="Google Shape;127;p3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8" name="Google Shape;128;p3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29" name="Google Shape;129;p3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0" name="Google Shape;130;p3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1" name="Google Shape;131;p3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2" name="Google Shape;132;p3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3" name="Google Shape;133;p3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4" name="Google Shape;134;p3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5" name="Google Shape;135;p3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6" name="Google Shape;136;p3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7" name="Google Shape;137;p3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8" name="Google Shape;138;p3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39" name="Google Shape;139;p3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0" name="Google Shape;140;p3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1" name="Google Shape;141;p3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42" name="Google Shape;142;p3"/>
          <p:cNvSpPr/>
          <p:nvPr/>
        </p:nvSpPr>
        <p:spPr>
          <a:xfrm>
            <a:off x="2737805" y="615874"/>
            <a:ext cx="506368" cy="506323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43" name="Google Shape;143;p3"/>
          <p:cNvSpPr/>
          <p:nvPr/>
        </p:nvSpPr>
        <p:spPr>
          <a:xfrm>
            <a:off x="6900377" y="1122200"/>
            <a:ext cx="316653" cy="316613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44" name="Google Shape;144;p3"/>
          <p:cNvSpPr/>
          <p:nvPr/>
        </p:nvSpPr>
        <p:spPr>
          <a:xfrm>
            <a:off x="1994927" y="3756825"/>
            <a:ext cx="316653" cy="316613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45" name="Google Shape;145;p3"/>
          <p:cNvSpPr/>
          <p:nvPr/>
        </p:nvSpPr>
        <p:spPr>
          <a:xfrm>
            <a:off x="8673025" y="182420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525676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oogle Shape;147;p4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148" name="Google Shape;148;p4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149;p4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" name="Google Shape;150;p4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" name="Google Shape;151;p4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152;p4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" name="Google Shape;153;p4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" name="Google Shape;154;p4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155;p4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56" name="Google Shape;156;p4"/>
          <p:cNvSpPr/>
          <p:nvPr/>
        </p:nvSpPr>
        <p:spPr>
          <a:xfrm>
            <a:off x="-157850" y="4498688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7" name="Google Shape;157;p4"/>
          <p:cNvSpPr/>
          <p:nvPr/>
        </p:nvSpPr>
        <p:spPr>
          <a:xfrm>
            <a:off x="6107575" y="-174037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8" name="Google Shape;158;p4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159" name="Google Shape;159;p4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40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160" name="Google Shape;160;p4"/>
          <p:cNvSpPr txBox="1">
            <a:spLocks noGrp="1"/>
          </p:cNvSpPr>
          <p:nvPr>
            <p:ph type="body" idx="1"/>
          </p:nvPr>
        </p:nvSpPr>
        <p:spPr>
          <a:xfrm>
            <a:off x="850675" y="1222225"/>
            <a:ext cx="7295700" cy="2812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Anaheim"/>
              <a:buChar char="●"/>
              <a:defRPr sz="1200">
                <a:solidFill>
                  <a:srgbClr val="434343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marL="914400" lvl="1" indent="-3048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○"/>
              <a:defRPr sz="1200"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■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●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○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■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●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○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61" name="Google Shape;161;p4"/>
          <p:cNvSpPr/>
          <p:nvPr/>
        </p:nvSpPr>
        <p:spPr>
          <a:xfrm>
            <a:off x="8627075" y="3599713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62" name="Google Shape;162;p4"/>
          <p:cNvGrpSpPr/>
          <p:nvPr/>
        </p:nvGrpSpPr>
        <p:grpSpPr>
          <a:xfrm rot="-10173412">
            <a:off x="-262257" y="832239"/>
            <a:ext cx="932350" cy="635989"/>
            <a:chOff x="3001675" y="2175075"/>
            <a:chExt cx="257500" cy="175650"/>
          </a:xfrm>
        </p:grpSpPr>
        <p:sp>
          <p:nvSpPr>
            <p:cNvPr id="163" name="Google Shape;163;p4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" name="Google Shape;164;p4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" name="Google Shape;165;p4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" name="Google Shape;166;p4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7;p4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8" name="Google Shape;168;p4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9" name="Google Shape;169;p4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0" name="Google Shape;170;p4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1" name="Google Shape;171;p4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2" name="Google Shape;172;p4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3" name="Google Shape;173;p4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4" name="Google Shape;174;p4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5" name="Google Shape;175;p4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6" name="Google Shape;176;p4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7" name="Google Shape;177;p4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8" name="Google Shape;178;p4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179" name="Google Shape;179;p4"/>
          <p:cNvGrpSpPr/>
          <p:nvPr/>
        </p:nvGrpSpPr>
        <p:grpSpPr>
          <a:xfrm rot="8799530">
            <a:off x="5904690" y="4655758"/>
            <a:ext cx="932368" cy="636001"/>
            <a:chOff x="3001675" y="2175075"/>
            <a:chExt cx="257500" cy="175650"/>
          </a:xfrm>
        </p:grpSpPr>
        <p:sp>
          <p:nvSpPr>
            <p:cNvPr id="180" name="Google Shape;180;p4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1" name="Google Shape;181;p4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2" name="Google Shape;182;p4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3" name="Google Shape;183;p4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4" name="Google Shape;184;p4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5" name="Google Shape;185;p4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6" name="Google Shape;186;p4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7" name="Google Shape;187;p4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8" name="Google Shape;188;p4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9" name="Google Shape;189;p4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0" name="Google Shape;190;p4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1" name="Google Shape;191;p4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2" name="Google Shape;192;p4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3" name="Google Shape;193;p4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4" name="Google Shape;194;p4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5" name="Google Shape;195;p4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908701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5"/>
          <p:cNvSpPr/>
          <p:nvPr/>
        </p:nvSpPr>
        <p:spPr>
          <a:xfrm>
            <a:off x="7044600" y="553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198" name="Google Shape;198;p5"/>
          <p:cNvGrpSpPr/>
          <p:nvPr/>
        </p:nvGrpSpPr>
        <p:grpSpPr>
          <a:xfrm rot="10258967">
            <a:off x="1253885" y="-170128"/>
            <a:ext cx="932369" cy="636002"/>
            <a:chOff x="3001675" y="2175075"/>
            <a:chExt cx="257500" cy="175650"/>
          </a:xfrm>
        </p:grpSpPr>
        <p:sp>
          <p:nvSpPr>
            <p:cNvPr id="199" name="Google Shape;199;p5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" name="Google Shape;200;p5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" name="Google Shape;201;p5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" name="Google Shape;202;p5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" name="Google Shape;203;p5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" name="Google Shape;204;p5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" name="Google Shape;205;p5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" name="Google Shape;206;p5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" name="Google Shape;207;p5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" name="Google Shape;208;p5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" name="Google Shape;209;p5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" name="Google Shape;210;p5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" name="Google Shape;211;p5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" name="Google Shape;212;p5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3" name="Google Shape;213;p5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4" name="Google Shape;214;p5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15" name="Google Shape;215;p5"/>
          <p:cNvGrpSpPr/>
          <p:nvPr/>
        </p:nvGrpSpPr>
        <p:grpSpPr>
          <a:xfrm>
            <a:off x="-2628059" y="-915708"/>
            <a:ext cx="14253170" cy="8125391"/>
            <a:chOff x="597450" y="2903675"/>
            <a:chExt cx="2172375" cy="1734675"/>
          </a:xfrm>
        </p:grpSpPr>
        <p:sp>
          <p:nvSpPr>
            <p:cNvPr id="216" name="Google Shape;216;p5"/>
            <p:cNvSpPr/>
            <p:nvPr/>
          </p:nvSpPr>
          <p:spPr>
            <a:xfrm>
              <a:off x="847650" y="3667975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1"/>
                  </a:moveTo>
                  <a:cubicBezTo>
                    <a:pt x="7829" y="1"/>
                    <a:pt x="7198" y="27"/>
                    <a:pt x="6572" y="80"/>
                  </a:cubicBezTo>
                  <a:cubicBezTo>
                    <a:pt x="4622" y="241"/>
                    <a:pt x="2531" y="669"/>
                    <a:pt x="992" y="1957"/>
                  </a:cubicBezTo>
                  <a:cubicBezTo>
                    <a:pt x="622" y="2265"/>
                    <a:pt x="304" y="2624"/>
                    <a:pt x="32" y="3016"/>
                  </a:cubicBezTo>
                  <a:cubicBezTo>
                    <a:pt x="1" y="3057"/>
                    <a:pt x="43" y="3099"/>
                    <a:pt x="80" y="3099"/>
                  </a:cubicBezTo>
                  <a:cubicBezTo>
                    <a:pt x="100" y="3099"/>
                    <a:pt x="116" y="3094"/>
                    <a:pt x="131" y="3072"/>
                  </a:cubicBezTo>
                  <a:cubicBezTo>
                    <a:pt x="1378" y="1274"/>
                    <a:pt x="3600" y="564"/>
                    <a:pt x="5676" y="287"/>
                  </a:cubicBezTo>
                  <a:cubicBezTo>
                    <a:pt x="6594" y="168"/>
                    <a:pt x="7516" y="111"/>
                    <a:pt x="8440" y="111"/>
                  </a:cubicBezTo>
                  <a:cubicBezTo>
                    <a:pt x="9822" y="111"/>
                    <a:pt x="11204" y="241"/>
                    <a:pt x="12561" y="475"/>
                  </a:cubicBezTo>
                  <a:cubicBezTo>
                    <a:pt x="14855" y="877"/>
                    <a:pt x="17092" y="1613"/>
                    <a:pt x="19178" y="2651"/>
                  </a:cubicBezTo>
                  <a:cubicBezTo>
                    <a:pt x="21222" y="3667"/>
                    <a:pt x="23054" y="4997"/>
                    <a:pt x="24758" y="6504"/>
                  </a:cubicBezTo>
                  <a:cubicBezTo>
                    <a:pt x="26361" y="7908"/>
                    <a:pt x="27883" y="9410"/>
                    <a:pt x="29620" y="10651"/>
                  </a:cubicBezTo>
                  <a:cubicBezTo>
                    <a:pt x="31404" y="11923"/>
                    <a:pt x="33395" y="12816"/>
                    <a:pt x="35597" y="13030"/>
                  </a:cubicBezTo>
                  <a:cubicBezTo>
                    <a:pt x="36019" y="13071"/>
                    <a:pt x="36442" y="13086"/>
                    <a:pt x="36859" y="13086"/>
                  </a:cubicBezTo>
                  <a:cubicBezTo>
                    <a:pt x="41360" y="13086"/>
                    <a:pt x="45527" y="10818"/>
                    <a:pt x="49371" y="8674"/>
                  </a:cubicBezTo>
                  <a:cubicBezTo>
                    <a:pt x="53178" y="6557"/>
                    <a:pt x="57355" y="4278"/>
                    <a:pt x="61804" y="4278"/>
                  </a:cubicBezTo>
                  <a:cubicBezTo>
                    <a:pt x="62415" y="4278"/>
                    <a:pt x="63024" y="4319"/>
                    <a:pt x="63645" y="4413"/>
                  </a:cubicBezTo>
                  <a:cubicBezTo>
                    <a:pt x="64230" y="4497"/>
                    <a:pt x="64808" y="4632"/>
                    <a:pt x="65371" y="4815"/>
                  </a:cubicBezTo>
                  <a:lnTo>
                    <a:pt x="65392" y="4815"/>
                  </a:lnTo>
                  <a:cubicBezTo>
                    <a:pt x="65450" y="4815"/>
                    <a:pt x="65470" y="4721"/>
                    <a:pt x="65402" y="4706"/>
                  </a:cubicBezTo>
                  <a:cubicBezTo>
                    <a:pt x="64230" y="4330"/>
                    <a:pt x="63040" y="4168"/>
                    <a:pt x="61861" y="4168"/>
                  </a:cubicBezTo>
                  <a:cubicBezTo>
                    <a:pt x="58200" y="4168"/>
                    <a:pt x="54570" y="5727"/>
                    <a:pt x="51378" y="7443"/>
                  </a:cubicBezTo>
                  <a:cubicBezTo>
                    <a:pt x="46898" y="9848"/>
                    <a:pt x="42397" y="12831"/>
                    <a:pt x="37140" y="12967"/>
                  </a:cubicBezTo>
                  <a:cubicBezTo>
                    <a:pt x="37036" y="12967"/>
                    <a:pt x="36937" y="12972"/>
                    <a:pt x="36832" y="12972"/>
                  </a:cubicBezTo>
                  <a:cubicBezTo>
                    <a:pt x="34538" y="12972"/>
                    <a:pt x="32369" y="12299"/>
                    <a:pt x="30429" y="11058"/>
                  </a:cubicBezTo>
                  <a:cubicBezTo>
                    <a:pt x="28556" y="9863"/>
                    <a:pt x="26955" y="8309"/>
                    <a:pt x="25307" y="6834"/>
                  </a:cubicBezTo>
                  <a:cubicBezTo>
                    <a:pt x="23622" y="5325"/>
                    <a:pt x="21859" y="3944"/>
                    <a:pt x="19862" y="2875"/>
                  </a:cubicBezTo>
                  <a:cubicBezTo>
                    <a:pt x="17833" y="1784"/>
                    <a:pt x="15642" y="992"/>
                    <a:pt x="13389" y="518"/>
                  </a:cubicBezTo>
                  <a:cubicBezTo>
                    <a:pt x="11767" y="178"/>
                    <a:pt x="10113" y="1"/>
                    <a:pt x="8461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" name="Google Shape;217;p5"/>
            <p:cNvSpPr/>
            <p:nvPr/>
          </p:nvSpPr>
          <p:spPr>
            <a:xfrm>
              <a:off x="878825" y="3586500"/>
              <a:ext cx="1693750" cy="299275"/>
            </a:xfrm>
            <a:custGeom>
              <a:avLst/>
              <a:gdLst/>
              <a:ahLst/>
              <a:cxnLst/>
              <a:rect l="l" t="t" r="r" b="b"/>
              <a:pathLst>
                <a:path w="67750" h="11971" extrusionOk="0">
                  <a:moveTo>
                    <a:pt x="6004" y="0"/>
                  </a:moveTo>
                  <a:cubicBezTo>
                    <a:pt x="4492" y="0"/>
                    <a:pt x="2995" y="198"/>
                    <a:pt x="1534" y="652"/>
                  </a:cubicBezTo>
                  <a:cubicBezTo>
                    <a:pt x="1033" y="814"/>
                    <a:pt x="538" y="1002"/>
                    <a:pt x="58" y="1216"/>
                  </a:cubicBezTo>
                  <a:cubicBezTo>
                    <a:pt x="1" y="1242"/>
                    <a:pt x="37" y="1320"/>
                    <a:pt x="89" y="1320"/>
                  </a:cubicBezTo>
                  <a:cubicBezTo>
                    <a:pt x="100" y="1320"/>
                    <a:pt x="105" y="1320"/>
                    <a:pt x="116" y="1315"/>
                  </a:cubicBezTo>
                  <a:cubicBezTo>
                    <a:pt x="1993" y="480"/>
                    <a:pt x="3996" y="120"/>
                    <a:pt x="6014" y="120"/>
                  </a:cubicBezTo>
                  <a:cubicBezTo>
                    <a:pt x="8517" y="120"/>
                    <a:pt x="11047" y="667"/>
                    <a:pt x="13389" y="1519"/>
                  </a:cubicBezTo>
                  <a:cubicBezTo>
                    <a:pt x="17822" y="3129"/>
                    <a:pt x="21770" y="5774"/>
                    <a:pt x="25906" y="7996"/>
                  </a:cubicBezTo>
                  <a:cubicBezTo>
                    <a:pt x="29875" y="10129"/>
                    <a:pt x="34225" y="11970"/>
                    <a:pt x="38808" y="11970"/>
                  </a:cubicBezTo>
                  <a:lnTo>
                    <a:pt x="38845" y="11970"/>
                  </a:lnTo>
                  <a:cubicBezTo>
                    <a:pt x="43476" y="11959"/>
                    <a:pt x="47806" y="10035"/>
                    <a:pt x="51946" y="8168"/>
                  </a:cubicBezTo>
                  <a:cubicBezTo>
                    <a:pt x="56156" y="6269"/>
                    <a:pt x="60593" y="4256"/>
                    <a:pt x="65293" y="4256"/>
                  </a:cubicBezTo>
                  <a:cubicBezTo>
                    <a:pt x="65465" y="4256"/>
                    <a:pt x="65637" y="4261"/>
                    <a:pt x="65804" y="4266"/>
                  </a:cubicBezTo>
                  <a:cubicBezTo>
                    <a:pt x="66425" y="4287"/>
                    <a:pt x="67039" y="4345"/>
                    <a:pt x="67650" y="4439"/>
                  </a:cubicBezTo>
                  <a:lnTo>
                    <a:pt x="67660" y="4439"/>
                  </a:lnTo>
                  <a:cubicBezTo>
                    <a:pt x="67728" y="4439"/>
                    <a:pt x="67749" y="4340"/>
                    <a:pt x="67681" y="4329"/>
                  </a:cubicBezTo>
                  <a:cubicBezTo>
                    <a:pt x="66894" y="4203"/>
                    <a:pt x="66107" y="4152"/>
                    <a:pt x="65324" y="4152"/>
                  </a:cubicBezTo>
                  <a:cubicBezTo>
                    <a:pt x="61418" y="4152"/>
                    <a:pt x="57600" y="5549"/>
                    <a:pt x="54043" y="7104"/>
                  </a:cubicBezTo>
                  <a:cubicBezTo>
                    <a:pt x="49678" y="9017"/>
                    <a:pt x="45307" y="11313"/>
                    <a:pt x="40488" y="11776"/>
                  </a:cubicBezTo>
                  <a:cubicBezTo>
                    <a:pt x="39951" y="11824"/>
                    <a:pt x="39414" y="11850"/>
                    <a:pt x="38882" y="11850"/>
                  </a:cubicBezTo>
                  <a:cubicBezTo>
                    <a:pt x="34663" y="11850"/>
                    <a:pt x="30605" y="10305"/>
                    <a:pt x="26881" y="8382"/>
                  </a:cubicBezTo>
                  <a:cubicBezTo>
                    <a:pt x="22729" y="6237"/>
                    <a:pt x="18834" y="3589"/>
                    <a:pt x="14494" y="1825"/>
                  </a:cubicBezTo>
                  <a:cubicBezTo>
                    <a:pt x="11829" y="741"/>
                    <a:pt x="8904" y="0"/>
                    <a:pt x="6004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" name="Google Shape;218;p5"/>
            <p:cNvSpPr/>
            <p:nvPr/>
          </p:nvSpPr>
          <p:spPr>
            <a:xfrm>
              <a:off x="857450" y="3539550"/>
              <a:ext cx="1664525" cy="287800"/>
            </a:xfrm>
            <a:custGeom>
              <a:avLst/>
              <a:gdLst/>
              <a:ahLst/>
              <a:cxnLst/>
              <a:rect l="l" t="t" r="r" b="b"/>
              <a:pathLst>
                <a:path w="66581" h="11512" extrusionOk="0">
                  <a:moveTo>
                    <a:pt x="6009" y="1"/>
                  </a:moveTo>
                  <a:cubicBezTo>
                    <a:pt x="4548" y="1"/>
                    <a:pt x="3087" y="173"/>
                    <a:pt x="1664" y="564"/>
                  </a:cubicBezTo>
                  <a:cubicBezTo>
                    <a:pt x="1142" y="710"/>
                    <a:pt x="627" y="887"/>
                    <a:pt x="121" y="1091"/>
                  </a:cubicBezTo>
                  <a:cubicBezTo>
                    <a:pt x="1" y="1144"/>
                    <a:pt x="32" y="1325"/>
                    <a:pt x="136" y="1325"/>
                  </a:cubicBezTo>
                  <a:cubicBezTo>
                    <a:pt x="152" y="1325"/>
                    <a:pt x="167" y="1320"/>
                    <a:pt x="177" y="1315"/>
                  </a:cubicBezTo>
                  <a:cubicBezTo>
                    <a:pt x="2055" y="559"/>
                    <a:pt x="4032" y="236"/>
                    <a:pt x="6024" y="236"/>
                  </a:cubicBezTo>
                  <a:cubicBezTo>
                    <a:pt x="8428" y="236"/>
                    <a:pt x="10848" y="705"/>
                    <a:pt x="13127" y="1456"/>
                  </a:cubicBezTo>
                  <a:cubicBezTo>
                    <a:pt x="17503" y="2890"/>
                    <a:pt x="21467" y="5284"/>
                    <a:pt x="25555" y="7359"/>
                  </a:cubicBezTo>
                  <a:cubicBezTo>
                    <a:pt x="29498" y="9367"/>
                    <a:pt x="33635" y="11083"/>
                    <a:pt x="38089" y="11432"/>
                  </a:cubicBezTo>
                  <a:cubicBezTo>
                    <a:pt x="38772" y="11485"/>
                    <a:pt x="39456" y="11511"/>
                    <a:pt x="40133" y="11511"/>
                  </a:cubicBezTo>
                  <a:cubicBezTo>
                    <a:pt x="44044" y="11511"/>
                    <a:pt x="47936" y="10676"/>
                    <a:pt x="51653" y="9509"/>
                  </a:cubicBezTo>
                  <a:cubicBezTo>
                    <a:pt x="56113" y="8105"/>
                    <a:pt x="60400" y="6218"/>
                    <a:pt x="64786" y="4601"/>
                  </a:cubicBezTo>
                  <a:cubicBezTo>
                    <a:pt x="65340" y="4398"/>
                    <a:pt x="65898" y="4199"/>
                    <a:pt x="66455" y="4006"/>
                  </a:cubicBezTo>
                  <a:cubicBezTo>
                    <a:pt x="66580" y="3960"/>
                    <a:pt x="66544" y="3777"/>
                    <a:pt x="66430" y="3777"/>
                  </a:cubicBezTo>
                  <a:cubicBezTo>
                    <a:pt x="66419" y="3777"/>
                    <a:pt x="66404" y="3777"/>
                    <a:pt x="66392" y="3782"/>
                  </a:cubicBezTo>
                  <a:cubicBezTo>
                    <a:pt x="61975" y="5320"/>
                    <a:pt x="57693" y="7219"/>
                    <a:pt x="53271" y="8736"/>
                  </a:cubicBezTo>
                  <a:cubicBezTo>
                    <a:pt x="49041" y="10187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5" y="11276"/>
                  </a:cubicBezTo>
                  <a:cubicBezTo>
                    <a:pt x="37275" y="11230"/>
                    <a:pt x="35006" y="10854"/>
                    <a:pt x="32805" y="10181"/>
                  </a:cubicBezTo>
                  <a:cubicBezTo>
                    <a:pt x="30641" y="9519"/>
                    <a:pt x="28566" y="8601"/>
                    <a:pt x="26537" y="7600"/>
                  </a:cubicBezTo>
                  <a:cubicBezTo>
                    <a:pt x="22484" y="5592"/>
                    <a:pt x="18599" y="3214"/>
                    <a:pt x="14348" y="1638"/>
                  </a:cubicBezTo>
                  <a:cubicBezTo>
                    <a:pt x="11699" y="658"/>
                    <a:pt x="8845" y="1"/>
                    <a:pt x="6009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" name="Google Shape;219;p5"/>
            <p:cNvSpPr/>
            <p:nvPr/>
          </p:nvSpPr>
          <p:spPr>
            <a:xfrm>
              <a:off x="1044800" y="3032250"/>
              <a:ext cx="1636750" cy="327150"/>
            </a:xfrm>
            <a:custGeom>
              <a:avLst/>
              <a:gdLst/>
              <a:ahLst/>
              <a:cxnLst/>
              <a:rect l="l" t="t" r="r" b="b"/>
              <a:pathLst>
                <a:path w="65470" h="13086" extrusionOk="0">
                  <a:moveTo>
                    <a:pt x="8461" y="0"/>
                  </a:moveTo>
                  <a:cubicBezTo>
                    <a:pt x="7829" y="0"/>
                    <a:pt x="7198" y="25"/>
                    <a:pt x="6572" y="73"/>
                  </a:cubicBezTo>
                  <a:cubicBezTo>
                    <a:pt x="4622" y="234"/>
                    <a:pt x="2530" y="662"/>
                    <a:pt x="992" y="1950"/>
                  </a:cubicBezTo>
                  <a:cubicBezTo>
                    <a:pt x="621" y="2263"/>
                    <a:pt x="304" y="2618"/>
                    <a:pt x="32" y="3009"/>
                  </a:cubicBezTo>
                  <a:cubicBezTo>
                    <a:pt x="1" y="3056"/>
                    <a:pt x="43" y="3092"/>
                    <a:pt x="85" y="3092"/>
                  </a:cubicBezTo>
                  <a:cubicBezTo>
                    <a:pt x="100" y="3092"/>
                    <a:pt x="116" y="3087"/>
                    <a:pt x="131" y="3072"/>
                  </a:cubicBezTo>
                  <a:cubicBezTo>
                    <a:pt x="1378" y="1267"/>
                    <a:pt x="3599" y="557"/>
                    <a:pt x="5676" y="282"/>
                  </a:cubicBezTo>
                  <a:cubicBezTo>
                    <a:pt x="6593" y="162"/>
                    <a:pt x="7516" y="104"/>
                    <a:pt x="8445" y="104"/>
                  </a:cubicBezTo>
                  <a:cubicBezTo>
                    <a:pt x="9822" y="104"/>
                    <a:pt x="11208" y="234"/>
                    <a:pt x="12560" y="470"/>
                  </a:cubicBezTo>
                  <a:cubicBezTo>
                    <a:pt x="14855" y="870"/>
                    <a:pt x="17091" y="1606"/>
                    <a:pt x="19178" y="2644"/>
                  </a:cubicBezTo>
                  <a:cubicBezTo>
                    <a:pt x="21222" y="3661"/>
                    <a:pt x="23053" y="4991"/>
                    <a:pt x="24764" y="6498"/>
                  </a:cubicBezTo>
                  <a:cubicBezTo>
                    <a:pt x="26360" y="7906"/>
                    <a:pt x="27882" y="9403"/>
                    <a:pt x="29620" y="10645"/>
                  </a:cubicBezTo>
                  <a:cubicBezTo>
                    <a:pt x="31403" y="11916"/>
                    <a:pt x="33401" y="12809"/>
                    <a:pt x="35597" y="13023"/>
                  </a:cubicBezTo>
                  <a:cubicBezTo>
                    <a:pt x="36018" y="13064"/>
                    <a:pt x="36441" y="13085"/>
                    <a:pt x="36858" y="13085"/>
                  </a:cubicBezTo>
                  <a:cubicBezTo>
                    <a:pt x="41359" y="13085"/>
                    <a:pt x="45526" y="10811"/>
                    <a:pt x="49375" y="8673"/>
                  </a:cubicBezTo>
                  <a:cubicBezTo>
                    <a:pt x="53178" y="6550"/>
                    <a:pt x="57360" y="4271"/>
                    <a:pt x="61803" y="4271"/>
                  </a:cubicBezTo>
                  <a:cubicBezTo>
                    <a:pt x="62414" y="4271"/>
                    <a:pt x="63024" y="4319"/>
                    <a:pt x="63645" y="4406"/>
                  </a:cubicBezTo>
                  <a:cubicBezTo>
                    <a:pt x="64229" y="4495"/>
                    <a:pt x="64808" y="4631"/>
                    <a:pt x="65376" y="4808"/>
                  </a:cubicBezTo>
                  <a:cubicBezTo>
                    <a:pt x="65382" y="4808"/>
                    <a:pt x="65387" y="4813"/>
                    <a:pt x="65392" y="4813"/>
                  </a:cubicBezTo>
                  <a:cubicBezTo>
                    <a:pt x="65450" y="4813"/>
                    <a:pt x="65470" y="4719"/>
                    <a:pt x="65402" y="4699"/>
                  </a:cubicBezTo>
                  <a:cubicBezTo>
                    <a:pt x="64229" y="4329"/>
                    <a:pt x="63040" y="4162"/>
                    <a:pt x="61861" y="4162"/>
                  </a:cubicBezTo>
                  <a:cubicBezTo>
                    <a:pt x="58200" y="4162"/>
                    <a:pt x="54575" y="5720"/>
                    <a:pt x="51378" y="7437"/>
                  </a:cubicBezTo>
                  <a:cubicBezTo>
                    <a:pt x="46898" y="9841"/>
                    <a:pt x="42397" y="12824"/>
                    <a:pt x="37140" y="12960"/>
                  </a:cubicBezTo>
                  <a:cubicBezTo>
                    <a:pt x="37036" y="12965"/>
                    <a:pt x="36937" y="12965"/>
                    <a:pt x="36832" y="12965"/>
                  </a:cubicBezTo>
                  <a:cubicBezTo>
                    <a:pt x="34538" y="12965"/>
                    <a:pt x="32368" y="12292"/>
                    <a:pt x="30428" y="11051"/>
                  </a:cubicBezTo>
                  <a:cubicBezTo>
                    <a:pt x="28556" y="9857"/>
                    <a:pt x="26955" y="8303"/>
                    <a:pt x="25306" y="6827"/>
                  </a:cubicBezTo>
                  <a:cubicBezTo>
                    <a:pt x="23622" y="5320"/>
                    <a:pt x="21859" y="3943"/>
                    <a:pt x="19861" y="2868"/>
                  </a:cubicBezTo>
                  <a:cubicBezTo>
                    <a:pt x="17832" y="1784"/>
                    <a:pt x="15642" y="985"/>
                    <a:pt x="13389" y="516"/>
                  </a:cubicBezTo>
                  <a:cubicBezTo>
                    <a:pt x="11772" y="172"/>
                    <a:pt x="10113" y="0"/>
                    <a:pt x="8461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" name="Google Shape;220;p5"/>
            <p:cNvSpPr/>
            <p:nvPr/>
          </p:nvSpPr>
          <p:spPr>
            <a:xfrm>
              <a:off x="1075975" y="2950600"/>
              <a:ext cx="1693850" cy="299400"/>
            </a:xfrm>
            <a:custGeom>
              <a:avLst/>
              <a:gdLst/>
              <a:ahLst/>
              <a:cxnLst/>
              <a:rect l="l" t="t" r="r" b="b"/>
              <a:pathLst>
                <a:path w="67754" h="11976" extrusionOk="0">
                  <a:moveTo>
                    <a:pt x="6004" y="1"/>
                  </a:moveTo>
                  <a:cubicBezTo>
                    <a:pt x="4496" y="1"/>
                    <a:pt x="2994" y="205"/>
                    <a:pt x="1534" y="658"/>
                  </a:cubicBezTo>
                  <a:cubicBezTo>
                    <a:pt x="1033" y="814"/>
                    <a:pt x="537" y="1002"/>
                    <a:pt x="58" y="1221"/>
                  </a:cubicBezTo>
                  <a:cubicBezTo>
                    <a:pt x="0" y="1247"/>
                    <a:pt x="37" y="1326"/>
                    <a:pt x="89" y="1326"/>
                  </a:cubicBezTo>
                  <a:cubicBezTo>
                    <a:pt x="99" y="1326"/>
                    <a:pt x="110" y="1320"/>
                    <a:pt x="116" y="1320"/>
                  </a:cubicBezTo>
                  <a:cubicBezTo>
                    <a:pt x="1993" y="481"/>
                    <a:pt x="3996" y="126"/>
                    <a:pt x="6014" y="126"/>
                  </a:cubicBezTo>
                  <a:cubicBezTo>
                    <a:pt x="8517" y="126"/>
                    <a:pt x="11047" y="674"/>
                    <a:pt x="13389" y="1524"/>
                  </a:cubicBezTo>
                  <a:cubicBezTo>
                    <a:pt x="17822" y="3130"/>
                    <a:pt x="21770" y="5775"/>
                    <a:pt x="25906" y="7996"/>
                  </a:cubicBezTo>
                  <a:cubicBezTo>
                    <a:pt x="29875" y="10134"/>
                    <a:pt x="34224" y="11976"/>
                    <a:pt x="38808" y="11976"/>
                  </a:cubicBezTo>
                  <a:lnTo>
                    <a:pt x="38844" y="11976"/>
                  </a:lnTo>
                  <a:cubicBezTo>
                    <a:pt x="43476" y="11966"/>
                    <a:pt x="47805" y="10040"/>
                    <a:pt x="51946" y="8168"/>
                  </a:cubicBezTo>
                  <a:cubicBezTo>
                    <a:pt x="56155" y="6270"/>
                    <a:pt x="60593" y="4261"/>
                    <a:pt x="65293" y="4261"/>
                  </a:cubicBezTo>
                  <a:cubicBezTo>
                    <a:pt x="65464" y="4261"/>
                    <a:pt x="65637" y="4261"/>
                    <a:pt x="65804" y="4268"/>
                  </a:cubicBezTo>
                  <a:cubicBezTo>
                    <a:pt x="66424" y="4288"/>
                    <a:pt x="67039" y="4345"/>
                    <a:pt x="67650" y="4439"/>
                  </a:cubicBezTo>
                  <a:cubicBezTo>
                    <a:pt x="67655" y="4439"/>
                    <a:pt x="67660" y="4444"/>
                    <a:pt x="67660" y="4444"/>
                  </a:cubicBezTo>
                  <a:cubicBezTo>
                    <a:pt x="67727" y="4444"/>
                    <a:pt x="67754" y="4340"/>
                    <a:pt x="67681" y="4330"/>
                  </a:cubicBezTo>
                  <a:cubicBezTo>
                    <a:pt x="66894" y="4210"/>
                    <a:pt x="66107" y="4152"/>
                    <a:pt x="65324" y="4152"/>
                  </a:cubicBezTo>
                  <a:cubicBezTo>
                    <a:pt x="61418" y="4152"/>
                    <a:pt x="57600" y="5551"/>
                    <a:pt x="54043" y="7109"/>
                  </a:cubicBezTo>
                  <a:cubicBezTo>
                    <a:pt x="49678" y="9018"/>
                    <a:pt x="45307" y="11313"/>
                    <a:pt x="40488" y="11778"/>
                  </a:cubicBezTo>
                  <a:cubicBezTo>
                    <a:pt x="39951" y="11829"/>
                    <a:pt x="39414" y="11855"/>
                    <a:pt x="38882" y="11855"/>
                  </a:cubicBezTo>
                  <a:cubicBezTo>
                    <a:pt x="34663" y="11855"/>
                    <a:pt x="30604" y="10307"/>
                    <a:pt x="26881" y="8382"/>
                  </a:cubicBezTo>
                  <a:cubicBezTo>
                    <a:pt x="22729" y="6239"/>
                    <a:pt x="18833" y="3594"/>
                    <a:pt x="14494" y="1827"/>
                  </a:cubicBezTo>
                  <a:cubicBezTo>
                    <a:pt x="11829" y="742"/>
                    <a:pt x="8904" y="1"/>
                    <a:pt x="6004" y="1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" name="Google Shape;221;p5"/>
            <p:cNvSpPr/>
            <p:nvPr/>
          </p:nvSpPr>
          <p:spPr>
            <a:xfrm>
              <a:off x="1054600" y="2903675"/>
              <a:ext cx="1664500" cy="287900"/>
            </a:xfrm>
            <a:custGeom>
              <a:avLst/>
              <a:gdLst/>
              <a:ahLst/>
              <a:cxnLst/>
              <a:rect l="l" t="t" r="r" b="b"/>
              <a:pathLst>
                <a:path w="66580" h="11516" extrusionOk="0">
                  <a:moveTo>
                    <a:pt x="6009" y="0"/>
                  </a:moveTo>
                  <a:cubicBezTo>
                    <a:pt x="4548" y="0"/>
                    <a:pt x="3087" y="173"/>
                    <a:pt x="1664" y="568"/>
                  </a:cubicBezTo>
                  <a:cubicBezTo>
                    <a:pt x="1142" y="715"/>
                    <a:pt x="626" y="892"/>
                    <a:pt x="121" y="1095"/>
                  </a:cubicBezTo>
                  <a:cubicBezTo>
                    <a:pt x="0" y="1143"/>
                    <a:pt x="32" y="1326"/>
                    <a:pt x="136" y="1326"/>
                  </a:cubicBezTo>
                  <a:cubicBezTo>
                    <a:pt x="152" y="1326"/>
                    <a:pt x="167" y="1319"/>
                    <a:pt x="183" y="1314"/>
                  </a:cubicBezTo>
                  <a:cubicBezTo>
                    <a:pt x="2054" y="558"/>
                    <a:pt x="4037" y="235"/>
                    <a:pt x="6024" y="235"/>
                  </a:cubicBezTo>
                  <a:cubicBezTo>
                    <a:pt x="8428" y="235"/>
                    <a:pt x="10848" y="710"/>
                    <a:pt x="13127" y="1456"/>
                  </a:cubicBezTo>
                  <a:cubicBezTo>
                    <a:pt x="17503" y="2895"/>
                    <a:pt x="21472" y="5283"/>
                    <a:pt x="25555" y="7365"/>
                  </a:cubicBezTo>
                  <a:cubicBezTo>
                    <a:pt x="29498" y="9368"/>
                    <a:pt x="33635" y="11089"/>
                    <a:pt x="38089" y="11433"/>
                  </a:cubicBezTo>
                  <a:cubicBezTo>
                    <a:pt x="38772" y="11489"/>
                    <a:pt x="39455" y="11516"/>
                    <a:pt x="40138" y="11516"/>
                  </a:cubicBezTo>
                  <a:cubicBezTo>
                    <a:pt x="44044" y="11516"/>
                    <a:pt x="47936" y="10682"/>
                    <a:pt x="51653" y="9508"/>
                  </a:cubicBezTo>
                  <a:cubicBezTo>
                    <a:pt x="56113" y="8105"/>
                    <a:pt x="60400" y="6217"/>
                    <a:pt x="64786" y="4600"/>
                  </a:cubicBezTo>
                  <a:cubicBezTo>
                    <a:pt x="65339" y="4397"/>
                    <a:pt x="65898" y="4198"/>
                    <a:pt x="66455" y="4005"/>
                  </a:cubicBezTo>
                  <a:cubicBezTo>
                    <a:pt x="66580" y="3964"/>
                    <a:pt x="66543" y="3776"/>
                    <a:pt x="66430" y="3776"/>
                  </a:cubicBezTo>
                  <a:cubicBezTo>
                    <a:pt x="66418" y="3776"/>
                    <a:pt x="66408" y="3781"/>
                    <a:pt x="66392" y="3786"/>
                  </a:cubicBezTo>
                  <a:cubicBezTo>
                    <a:pt x="61975" y="5320"/>
                    <a:pt x="57693" y="7219"/>
                    <a:pt x="53270" y="8736"/>
                  </a:cubicBezTo>
                  <a:cubicBezTo>
                    <a:pt x="49041" y="10186"/>
                    <a:pt x="44619" y="11282"/>
                    <a:pt x="40123" y="11282"/>
                  </a:cubicBezTo>
                  <a:cubicBezTo>
                    <a:pt x="39940" y="11282"/>
                    <a:pt x="39757" y="11282"/>
                    <a:pt x="39574" y="11277"/>
                  </a:cubicBezTo>
                  <a:cubicBezTo>
                    <a:pt x="37275" y="11229"/>
                    <a:pt x="35006" y="10858"/>
                    <a:pt x="32810" y="10181"/>
                  </a:cubicBezTo>
                  <a:cubicBezTo>
                    <a:pt x="30641" y="9518"/>
                    <a:pt x="28566" y="8600"/>
                    <a:pt x="26537" y="7599"/>
                  </a:cubicBezTo>
                  <a:cubicBezTo>
                    <a:pt x="22484" y="5591"/>
                    <a:pt x="18598" y="3218"/>
                    <a:pt x="14347" y="1638"/>
                  </a:cubicBezTo>
                  <a:cubicBezTo>
                    <a:pt x="11699" y="657"/>
                    <a:pt x="8845" y="0"/>
                    <a:pt x="6009" y="0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" name="Google Shape;222;p5"/>
            <p:cNvSpPr/>
            <p:nvPr/>
          </p:nvSpPr>
          <p:spPr>
            <a:xfrm>
              <a:off x="667725" y="3152725"/>
              <a:ext cx="1862850" cy="489750"/>
            </a:xfrm>
            <a:custGeom>
              <a:avLst/>
              <a:gdLst/>
              <a:ahLst/>
              <a:cxnLst/>
              <a:rect l="l" t="t" r="r" b="b"/>
              <a:pathLst>
                <a:path w="74514" h="19590" extrusionOk="0">
                  <a:moveTo>
                    <a:pt x="74003" y="0"/>
                  </a:moveTo>
                  <a:cubicBezTo>
                    <a:pt x="73925" y="0"/>
                    <a:pt x="73846" y="37"/>
                    <a:pt x="73794" y="135"/>
                  </a:cubicBezTo>
                  <a:cubicBezTo>
                    <a:pt x="71509" y="4907"/>
                    <a:pt x="67635" y="8856"/>
                    <a:pt x="62904" y="11218"/>
                  </a:cubicBezTo>
                  <a:cubicBezTo>
                    <a:pt x="59624" y="12861"/>
                    <a:pt x="55968" y="13685"/>
                    <a:pt x="52307" y="13685"/>
                  </a:cubicBezTo>
                  <a:cubicBezTo>
                    <a:pt x="50027" y="13685"/>
                    <a:pt x="47753" y="13367"/>
                    <a:pt x="45568" y="12720"/>
                  </a:cubicBezTo>
                  <a:cubicBezTo>
                    <a:pt x="40144" y="11119"/>
                    <a:pt x="35623" y="7573"/>
                    <a:pt x="30647" y="5017"/>
                  </a:cubicBezTo>
                  <a:cubicBezTo>
                    <a:pt x="28133" y="3729"/>
                    <a:pt x="25489" y="2701"/>
                    <a:pt x="22688" y="2278"/>
                  </a:cubicBezTo>
                  <a:cubicBezTo>
                    <a:pt x="21593" y="2117"/>
                    <a:pt x="20487" y="2034"/>
                    <a:pt x="19387" y="2034"/>
                  </a:cubicBezTo>
                  <a:cubicBezTo>
                    <a:pt x="17529" y="2034"/>
                    <a:pt x="15678" y="2263"/>
                    <a:pt x="13880" y="2728"/>
                  </a:cubicBezTo>
                  <a:cubicBezTo>
                    <a:pt x="8659" y="4073"/>
                    <a:pt x="4059" y="7422"/>
                    <a:pt x="1107" y="11928"/>
                  </a:cubicBezTo>
                  <a:cubicBezTo>
                    <a:pt x="752" y="12470"/>
                    <a:pt x="424" y="13033"/>
                    <a:pt x="116" y="13606"/>
                  </a:cubicBezTo>
                  <a:cubicBezTo>
                    <a:pt x="1" y="13820"/>
                    <a:pt x="188" y="14019"/>
                    <a:pt x="371" y="14019"/>
                  </a:cubicBezTo>
                  <a:cubicBezTo>
                    <a:pt x="455" y="14019"/>
                    <a:pt x="533" y="13982"/>
                    <a:pt x="585" y="13883"/>
                  </a:cubicBezTo>
                  <a:cubicBezTo>
                    <a:pt x="3130" y="9106"/>
                    <a:pt x="7501" y="5356"/>
                    <a:pt x="12654" y="3661"/>
                  </a:cubicBezTo>
                  <a:cubicBezTo>
                    <a:pt x="14828" y="2942"/>
                    <a:pt x="17118" y="2576"/>
                    <a:pt x="19402" y="2576"/>
                  </a:cubicBezTo>
                  <a:cubicBezTo>
                    <a:pt x="20133" y="2576"/>
                    <a:pt x="20858" y="2613"/>
                    <a:pt x="21577" y="2685"/>
                  </a:cubicBezTo>
                  <a:cubicBezTo>
                    <a:pt x="24476" y="2983"/>
                    <a:pt x="27230" y="3932"/>
                    <a:pt x="29834" y="5215"/>
                  </a:cubicBezTo>
                  <a:cubicBezTo>
                    <a:pt x="34803" y="7682"/>
                    <a:pt x="39263" y="11187"/>
                    <a:pt x="44561" y="12975"/>
                  </a:cubicBezTo>
                  <a:cubicBezTo>
                    <a:pt x="47050" y="13815"/>
                    <a:pt x="49673" y="14232"/>
                    <a:pt x="52302" y="14232"/>
                  </a:cubicBezTo>
                  <a:cubicBezTo>
                    <a:pt x="55566" y="14232"/>
                    <a:pt x="58826" y="13591"/>
                    <a:pt x="61835" y="12313"/>
                  </a:cubicBezTo>
                  <a:cubicBezTo>
                    <a:pt x="66639" y="10274"/>
                    <a:pt x="70738" y="6634"/>
                    <a:pt x="73362" y="2128"/>
                  </a:cubicBezTo>
                  <a:cubicBezTo>
                    <a:pt x="73690" y="1570"/>
                    <a:pt x="73988" y="995"/>
                    <a:pt x="74269" y="412"/>
                  </a:cubicBezTo>
                  <a:cubicBezTo>
                    <a:pt x="74373" y="198"/>
                    <a:pt x="74180" y="0"/>
                    <a:pt x="74003" y="0"/>
                  </a:cubicBezTo>
                  <a:close/>
                  <a:moveTo>
                    <a:pt x="74462" y="8543"/>
                  </a:moveTo>
                  <a:cubicBezTo>
                    <a:pt x="74451" y="8543"/>
                    <a:pt x="74446" y="8548"/>
                    <a:pt x="74441" y="8553"/>
                  </a:cubicBezTo>
                  <a:cubicBezTo>
                    <a:pt x="70331" y="12125"/>
                    <a:pt x="66112" y="15808"/>
                    <a:pt x="61011" y="17888"/>
                  </a:cubicBezTo>
                  <a:cubicBezTo>
                    <a:pt x="58549" y="18890"/>
                    <a:pt x="55905" y="19515"/>
                    <a:pt x="53241" y="19515"/>
                  </a:cubicBezTo>
                  <a:lnTo>
                    <a:pt x="53135" y="19515"/>
                  </a:lnTo>
                  <a:cubicBezTo>
                    <a:pt x="50569" y="19500"/>
                    <a:pt x="48109" y="18822"/>
                    <a:pt x="45808" y="17712"/>
                  </a:cubicBezTo>
                  <a:cubicBezTo>
                    <a:pt x="41458" y="15604"/>
                    <a:pt x="37802" y="12292"/>
                    <a:pt x="33338" y="10394"/>
                  </a:cubicBezTo>
                  <a:cubicBezTo>
                    <a:pt x="30558" y="9210"/>
                    <a:pt x="27533" y="8611"/>
                    <a:pt x="24514" y="8611"/>
                  </a:cubicBezTo>
                  <a:cubicBezTo>
                    <a:pt x="22365" y="8611"/>
                    <a:pt x="20221" y="8912"/>
                    <a:pt x="18162" y="9523"/>
                  </a:cubicBezTo>
                  <a:cubicBezTo>
                    <a:pt x="13680" y="10852"/>
                    <a:pt x="9650" y="13632"/>
                    <a:pt x="6786" y="17330"/>
                  </a:cubicBezTo>
                  <a:cubicBezTo>
                    <a:pt x="6452" y="17758"/>
                    <a:pt x="6139" y="18196"/>
                    <a:pt x="5842" y="18651"/>
                  </a:cubicBezTo>
                  <a:cubicBezTo>
                    <a:pt x="5821" y="18676"/>
                    <a:pt x="5847" y="18702"/>
                    <a:pt x="5869" y="18702"/>
                  </a:cubicBezTo>
                  <a:cubicBezTo>
                    <a:pt x="5879" y="18702"/>
                    <a:pt x="5889" y="18697"/>
                    <a:pt x="5900" y="18687"/>
                  </a:cubicBezTo>
                  <a:cubicBezTo>
                    <a:pt x="8575" y="14665"/>
                    <a:pt x="12554" y="11552"/>
                    <a:pt x="17108" y="9940"/>
                  </a:cubicBezTo>
                  <a:cubicBezTo>
                    <a:pt x="19486" y="9095"/>
                    <a:pt x="21999" y="8678"/>
                    <a:pt x="24519" y="8678"/>
                  </a:cubicBezTo>
                  <a:cubicBezTo>
                    <a:pt x="27288" y="8678"/>
                    <a:pt x="30058" y="9184"/>
                    <a:pt x="32644" y="10185"/>
                  </a:cubicBezTo>
                  <a:cubicBezTo>
                    <a:pt x="37213" y="11948"/>
                    <a:pt x="40916" y="15281"/>
                    <a:pt x="45245" y="17503"/>
                  </a:cubicBezTo>
                  <a:cubicBezTo>
                    <a:pt x="47378" y="18598"/>
                    <a:pt x="49652" y="19370"/>
                    <a:pt x="52056" y="19542"/>
                  </a:cubicBezTo>
                  <a:cubicBezTo>
                    <a:pt x="52452" y="19573"/>
                    <a:pt x="52849" y="19589"/>
                    <a:pt x="53246" y="19589"/>
                  </a:cubicBezTo>
                  <a:cubicBezTo>
                    <a:pt x="55446" y="19589"/>
                    <a:pt x="57637" y="19156"/>
                    <a:pt x="59718" y="18446"/>
                  </a:cubicBezTo>
                  <a:cubicBezTo>
                    <a:pt x="64766" y="16715"/>
                    <a:pt x="69001" y="13336"/>
                    <a:pt x="72996" y="9894"/>
                  </a:cubicBezTo>
                  <a:cubicBezTo>
                    <a:pt x="73497" y="9466"/>
                    <a:pt x="73993" y="9032"/>
                    <a:pt x="74488" y="8599"/>
                  </a:cubicBezTo>
                  <a:cubicBezTo>
                    <a:pt x="74513" y="8579"/>
                    <a:pt x="74488" y="8543"/>
                    <a:pt x="74462" y="8543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" name="Google Shape;223;p5"/>
            <p:cNvSpPr/>
            <p:nvPr/>
          </p:nvSpPr>
          <p:spPr>
            <a:xfrm>
              <a:off x="597450" y="3804875"/>
              <a:ext cx="1839400" cy="833475"/>
            </a:xfrm>
            <a:custGeom>
              <a:avLst/>
              <a:gdLst/>
              <a:ahLst/>
              <a:cxnLst/>
              <a:rect l="l" t="t" r="r" b="b"/>
              <a:pathLst>
                <a:path w="73576" h="33339" extrusionOk="0">
                  <a:moveTo>
                    <a:pt x="18672" y="1"/>
                  </a:moveTo>
                  <a:cubicBezTo>
                    <a:pt x="14098" y="1"/>
                    <a:pt x="9587" y="1206"/>
                    <a:pt x="5221" y="2525"/>
                  </a:cubicBezTo>
                  <a:cubicBezTo>
                    <a:pt x="4590" y="2713"/>
                    <a:pt x="3964" y="2906"/>
                    <a:pt x="3339" y="3099"/>
                  </a:cubicBezTo>
                  <a:cubicBezTo>
                    <a:pt x="3297" y="3115"/>
                    <a:pt x="3317" y="3166"/>
                    <a:pt x="3349" y="3166"/>
                  </a:cubicBezTo>
                  <a:lnTo>
                    <a:pt x="3360" y="3166"/>
                  </a:lnTo>
                  <a:cubicBezTo>
                    <a:pt x="8319" y="1639"/>
                    <a:pt x="13410" y="68"/>
                    <a:pt x="18646" y="68"/>
                  </a:cubicBezTo>
                  <a:cubicBezTo>
                    <a:pt x="18901" y="68"/>
                    <a:pt x="19163" y="75"/>
                    <a:pt x="19423" y="80"/>
                  </a:cubicBezTo>
                  <a:cubicBezTo>
                    <a:pt x="22114" y="162"/>
                    <a:pt x="24822" y="674"/>
                    <a:pt x="27282" y="1784"/>
                  </a:cubicBezTo>
                  <a:cubicBezTo>
                    <a:pt x="29619" y="2838"/>
                    <a:pt x="31591" y="4456"/>
                    <a:pt x="33244" y="6406"/>
                  </a:cubicBezTo>
                  <a:cubicBezTo>
                    <a:pt x="36362" y="10098"/>
                    <a:pt x="38365" y="14609"/>
                    <a:pt x="41677" y="18155"/>
                  </a:cubicBezTo>
                  <a:cubicBezTo>
                    <a:pt x="45203" y="21932"/>
                    <a:pt x="50063" y="24440"/>
                    <a:pt x="55195" y="25102"/>
                  </a:cubicBezTo>
                  <a:cubicBezTo>
                    <a:pt x="56129" y="25222"/>
                    <a:pt x="57073" y="25285"/>
                    <a:pt x="58017" y="25285"/>
                  </a:cubicBezTo>
                  <a:cubicBezTo>
                    <a:pt x="61747" y="25285"/>
                    <a:pt x="65476" y="24351"/>
                    <a:pt x="68761" y="22584"/>
                  </a:cubicBezTo>
                  <a:cubicBezTo>
                    <a:pt x="69236" y="22324"/>
                    <a:pt x="69700" y="22047"/>
                    <a:pt x="70158" y="21760"/>
                  </a:cubicBezTo>
                  <a:cubicBezTo>
                    <a:pt x="70190" y="21739"/>
                    <a:pt x="70170" y="21698"/>
                    <a:pt x="70138" y="21698"/>
                  </a:cubicBezTo>
                  <a:cubicBezTo>
                    <a:pt x="70133" y="21698"/>
                    <a:pt x="70127" y="21698"/>
                    <a:pt x="70117" y="21703"/>
                  </a:cubicBezTo>
                  <a:cubicBezTo>
                    <a:pt x="66523" y="23992"/>
                    <a:pt x="62279" y="25217"/>
                    <a:pt x="58017" y="25217"/>
                  </a:cubicBezTo>
                  <a:cubicBezTo>
                    <a:pt x="57453" y="25217"/>
                    <a:pt x="56890" y="25196"/>
                    <a:pt x="56327" y="25150"/>
                  </a:cubicBezTo>
                  <a:cubicBezTo>
                    <a:pt x="51045" y="24743"/>
                    <a:pt x="45964" y="22375"/>
                    <a:pt x="42225" y="18625"/>
                  </a:cubicBezTo>
                  <a:cubicBezTo>
                    <a:pt x="38767" y="15158"/>
                    <a:pt x="36733" y="10609"/>
                    <a:pt x="33677" y="6828"/>
                  </a:cubicBezTo>
                  <a:cubicBezTo>
                    <a:pt x="32169" y="4961"/>
                    <a:pt x="30402" y="3329"/>
                    <a:pt x="28279" y="2196"/>
                  </a:cubicBezTo>
                  <a:cubicBezTo>
                    <a:pt x="25984" y="971"/>
                    <a:pt x="23413" y="319"/>
                    <a:pt x="20831" y="95"/>
                  </a:cubicBezTo>
                  <a:cubicBezTo>
                    <a:pt x="20111" y="32"/>
                    <a:pt x="19392" y="1"/>
                    <a:pt x="18672" y="1"/>
                  </a:cubicBezTo>
                  <a:close/>
                  <a:moveTo>
                    <a:pt x="16028" y="4836"/>
                  </a:moveTo>
                  <a:cubicBezTo>
                    <a:pt x="10938" y="4836"/>
                    <a:pt x="5863" y="6495"/>
                    <a:pt x="1738" y="9477"/>
                  </a:cubicBezTo>
                  <a:cubicBezTo>
                    <a:pt x="1216" y="9853"/>
                    <a:pt x="705" y="10255"/>
                    <a:pt x="214" y="10672"/>
                  </a:cubicBezTo>
                  <a:cubicBezTo>
                    <a:pt x="0" y="10859"/>
                    <a:pt x="168" y="11183"/>
                    <a:pt x="376" y="11183"/>
                  </a:cubicBezTo>
                  <a:cubicBezTo>
                    <a:pt x="428" y="11183"/>
                    <a:pt x="481" y="11162"/>
                    <a:pt x="532" y="11121"/>
                  </a:cubicBezTo>
                  <a:cubicBezTo>
                    <a:pt x="4559" y="7689"/>
                    <a:pt x="9701" y="5650"/>
                    <a:pt x="14984" y="5404"/>
                  </a:cubicBezTo>
                  <a:cubicBezTo>
                    <a:pt x="15334" y="5388"/>
                    <a:pt x="15684" y="5383"/>
                    <a:pt x="16028" y="5383"/>
                  </a:cubicBezTo>
                  <a:cubicBezTo>
                    <a:pt x="21618" y="5383"/>
                    <a:pt x="27179" y="7443"/>
                    <a:pt x="31439" y="11063"/>
                  </a:cubicBezTo>
                  <a:cubicBezTo>
                    <a:pt x="35748" y="14725"/>
                    <a:pt x="38444" y="19809"/>
                    <a:pt x="41959" y="24159"/>
                  </a:cubicBezTo>
                  <a:cubicBezTo>
                    <a:pt x="43727" y="26354"/>
                    <a:pt x="45730" y="28368"/>
                    <a:pt x="48123" y="29890"/>
                  </a:cubicBezTo>
                  <a:cubicBezTo>
                    <a:pt x="50622" y="31476"/>
                    <a:pt x="53433" y="32561"/>
                    <a:pt x="56353" y="33051"/>
                  </a:cubicBezTo>
                  <a:cubicBezTo>
                    <a:pt x="57506" y="33245"/>
                    <a:pt x="58674" y="33338"/>
                    <a:pt x="59843" y="33338"/>
                  </a:cubicBezTo>
                  <a:cubicBezTo>
                    <a:pt x="64041" y="33338"/>
                    <a:pt x="68218" y="32107"/>
                    <a:pt x="71760" y="29822"/>
                  </a:cubicBezTo>
                  <a:cubicBezTo>
                    <a:pt x="72307" y="29468"/>
                    <a:pt x="72834" y="29088"/>
                    <a:pt x="73345" y="28691"/>
                  </a:cubicBezTo>
                  <a:cubicBezTo>
                    <a:pt x="73575" y="28513"/>
                    <a:pt x="73403" y="28185"/>
                    <a:pt x="73184" y="28185"/>
                  </a:cubicBezTo>
                  <a:cubicBezTo>
                    <a:pt x="73131" y="28185"/>
                    <a:pt x="73080" y="28207"/>
                    <a:pt x="73027" y="28248"/>
                  </a:cubicBezTo>
                  <a:cubicBezTo>
                    <a:pt x="69293" y="31168"/>
                    <a:pt x="64599" y="32795"/>
                    <a:pt x="59863" y="32795"/>
                  </a:cubicBezTo>
                  <a:cubicBezTo>
                    <a:pt x="59196" y="32795"/>
                    <a:pt x="58524" y="32764"/>
                    <a:pt x="57850" y="32696"/>
                  </a:cubicBezTo>
                  <a:cubicBezTo>
                    <a:pt x="54846" y="32400"/>
                    <a:pt x="51921" y="31461"/>
                    <a:pt x="49297" y="29964"/>
                  </a:cubicBezTo>
                  <a:cubicBezTo>
                    <a:pt x="46768" y="28524"/>
                    <a:pt x="44635" y="26537"/>
                    <a:pt x="42784" y="24305"/>
                  </a:cubicBezTo>
                  <a:cubicBezTo>
                    <a:pt x="39236" y="20039"/>
                    <a:pt x="36581" y="15026"/>
                    <a:pt x="32462" y="11240"/>
                  </a:cubicBezTo>
                  <a:cubicBezTo>
                    <a:pt x="28122" y="7256"/>
                    <a:pt x="22297" y="4935"/>
                    <a:pt x="16409" y="4841"/>
                  </a:cubicBezTo>
                  <a:cubicBezTo>
                    <a:pt x="16284" y="4841"/>
                    <a:pt x="16159" y="4836"/>
                    <a:pt x="16028" y="4836"/>
                  </a:cubicBezTo>
                  <a:close/>
                </a:path>
              </a:pathLst>
            </a:custGeom>
            <a:solidFill>
              <a:srgbClr val="00703A">
                <a:alpha val="2560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24" name="Google Shape;224;p5"/>
          <p:cNvSpPr/>
          <p:nvPr/>
        </p:nvSpPr>
        <p:spPr>
          <a:xfrm>
            <a:off x="261200" y="222025"/>
            <a:ext cx="8621567" cy="4677183"/>
          </a:xfrm>
          <a:custGeom>
            <a:avLst/>
            <a:gdLst/>
            <a:ahLst/>
            <a:cxnLst/>
            <a:rect l="l" t="t" r="r" b="b"/>
            <a:pathLst>
              <a:path w="272511" h="143593" extrusionOk="0">
                <a:moveTo>
                  <a:pt x="251027" y="1"/>
                </a:moveTo>
                <a:cubicBezTo>
                  <a:pt x="245294" y="1"/>
                  <a:pt x="237572" y="381"/>
                  <a:pt x="227184" y="1118"/>
                </a:cubicBezTo>
                <a:cubicBezTo>
                  <a:pt x="222766" y="1431"/>
                  <a:pt x="215826" y="1538"/>
                  <a:pt x="208362" y="1538"/>
                </a:cubicBezTo>
                <a:cubicBezTo>
                  <a:pt x="195627" y="1538"/>
                  <a:pt x="181370" y="1225"/>
                  <a:pt x="175522" y="1083"/>
                </a:cubicBezTo>
                <a:cubicBezTo>
                  <a:pt x="174989" y="1069"/>
                  <a:pt x="173989" y="1063"/>
                  <a:pt x="172589" y="1063"/>
                </a:cubicBezTo>
                <a:cubicBezTo>
                  <a:pt x="157097" y="1063"/>
                  <a:pt x="92556" y="1810"/>
                  <a:pt x="67749" y="1810"/>
                </a:cubicBezTo>
                <a:cubicBezTo>
                  <a:pt x="64700" y="1810"/>
                  <a:pt x="62251" y="1799"/>
                  <a:pt x="60567" y="1773"/>
                </a:cubicBezTo>
                <a:cubicBezTo>
                  <a:pt x="46982" y="1571"/>
                  <a:pt x="33386" y="1368"/>
                  <a:pt x="19800" y="1166"/>
                </a:cubicBezTo>
                <a:cubicBezTo>
                  <a:pt x="17432" y="1135"/>
                  <a:pt x="14473" y="590"/>
                  <a:pt x="11780" y="590"/>
                </a:cubicBezTo>
                <a:cubicBezTo>
                  <a:pt x="9383" y="590"/>
                  <a:pt x="7196" y="1021"/>
                  <a:pt x="5823" y="2631"/>
                </a:cubicBezTo>
                <a:cubicBezTo>
                  <a:pt x="4287" y="4428"/>
                  <a:pt x="4334" y="8857"/>
                  <a:pt x="4656" y="11203"/>
                </a:cubicBezTo>
                <a:cubicBezTo>
                  <a:pt x="9073" y="43898"/>
                  <a:pt x="0" y="111168"/>
                  <a:pt x="4656" y="141183"/>
                </a:cubicBezTo>
                <a:cubicBezTo>
                  <a:pt x="4906" y="142791"/>
                  <a:pt x="7144" y="142993"/>
                  <a:pt x="8763" y="143076"/>
                </a:cubicBezTo>
                <a:cubicBezTo>
                  <a:pt x="16269" y="143444"/>
                  <a:pt x="22992" y="143592"/>
                  <a:pt x="29104" y="143592"/>
                </a:cubicBezTo>
                <a:cubicBezTo>
                  <a:pt x="54639" y="143592"/>
                  <a:pt x="69514" y="141003"/>
                  <a:pt x="86318" y="141003"/>
                </a:cubicBezTo>
                <a:cubicBezTo>
                  <a:pt x="90106" y="141003"/>
                  <a:pt x="93992" y="141135"/>
                  <a:pt x="98120" y="141457"/>
                </a:cubicBezTo>
                <a:cubicBezTo>
                  <a:pt x="109441" y="142339"/>
                  <a:pt x="120783" y="142673"/>
                  <a:pt x="132134" y="142673"/>
                </a:cubicBezTo>
                <a:cubicBezTo>
                  <a:pt x="152645" y="142673"/>
                  <a:pt x="173184" y="141583"/>
                  <a:pt x="193679" y="140671"/>
                </a:cubicBezTo>
                <a:cubicBezTo>
                  <a:pt x="194430" y="140638"/>
                  <a:pt x="195267" y="140623"/>
                  <a:pt x="196181" y="140623"/>
                </a:cubicBezTo>
                <a:cubicBezTo>
                  <a:pt x="207210" y="140623"/>
                  <a:pt x="229426" y="142867"/>
                  <a:pt x="245705" y="142867"/>
                </a:cubicBezTo>
                <a:cubicBezTo>
                  <a:pt x="255508" y="142867"/>
                  <a:pt x="263157" y="142053"/>
                  <a:pt x="264914" y="139445"/>
                </a:cubicBezTo>
                <a:cubicBezTo>
                  <a:pt x="272511" y="128170"/>
                  <a:pt x="267462" y="96213"/>
                  <a:pt x="268034" y="81259"/>
                </a:cubicBezTo>
                <a:cubicBezTo>
                  <a:pt x="269272" y="49362"/>
                  <a:pt x="268332" y="42707"/>
                  <a:pt x="267308" y="7107"/>
                </a:cubicBezTo>
                <a:cubicBezTo>
                  <a:pt x="267164" y="2261"/>
                  <a:pt x="265009" y="1"/>
                  <a:pt x="25102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25" name="Google Shape;225;p5"/>
          <p:cNvSpPr txBox="1">
            <a:spLocks noGrp="1"/>
          </p:cNvSpPr>
          <p:nvPr>
            <p:ph type="title"/>
          </p:nvPr>
        </p:nvSpPr>
        <p:spPr>
          <a:xfrm>
            <a:off x="924150" y="348300"/>
            <a:ext cx="72957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4000"/>
              <a:buNone/>
              <a:defRPr sz="4000"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/>
            </a:lvl9pPr>
          </a:lstStyle>
          <a:p>
            <a:endParaRPr/>
          </a:p>
        </p:txBody>
      </p:sp>
      <p:sp>
        <p:nvSpPr>
          <p:cNvPr id="226" name="Google Shape;226;p5"/>
          <p:cNvSpPr txBox="1">
            <a:spLocks noGrp="1"/>
          </p:cNvSpPr>
          <p:nvPr>
            <p:ph type="subTitle" idx="1"/>
          </p:nvPr>
        </p:nvSpPr>
        <p:spPr>
          <a:xfrm>
            <a:off x="1400800" y="3418375"/>
            <a:ext cx="2796600" cy="1007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sp>
        <p:nvSpPr>
          <p:cNvPr id="227" name="Google Shape;227;p5"/>
          <p:cNvSpPr txBox="1">
            <a:spLocks noGrp="1"/>
          </p:cNvSpPr>
          <p:nvPr>
            <p:ph type="subTitle" idx="2"/>
          </p:nvPr>
        </p:nvSpPr>
        <p:spPr>
          <a:xfrm>
            <a:off x="1400800" y="2980025"/>
            <a:ext cx="2796600" cy="484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000">
                <a:solidFill>
                  <a:schemeClr val="accent4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228" name="Google Shape;228;p5"/>
          <p:cNvSpPr txBox="1">
            <a:spLocks noGrp="1"/>
          </p:cNvSpPr>
          <p:nvPr>
            <p:ph type="subTitle" idx="3"/>
          </p:nvPr>
        </p:nvSpPr>
        <p:spPr>
          <a:xfrm>
            <a:off x="4946601" y="3418375"/>
            <a:ext cx="2796600" cy="10077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300"/>
              <a:buNone/>
              <a:defRPr/>
            </a:lvl9pPr>
          </a:lstStyle>
          <a:p>
            <a:endParaRPr/>
          </a:p>
        </p:txBody>
      </p:sp>
      <p:sp>
        <p:nvSpPr>
          <p:cNvPr id="229" name="Google Shape;229;p5"/>
          <p:cNvSpPr txBox="1">
            <a:spLocks noGrp="1"/>
          </p:cNvSpPr>
          <p:nvPr>
            <p:ph type="subTitle" idx="4"/>
          </p:nvPr>
        </p:nvSpPr>
        <p:spPr>
          <a:xfrm>
            <a:off x="4946607" y="2980025"/>
            <a:ext cx="2796600" cy="484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3000">
                <a:solidFill>
                  <a:schemeClr val="accent4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grpSp>
        <p:nvGrpSpPr>
          <p:cNvPr id="230" name="Google Shape;230;p5"/>
          <p:cNvGrpSpPr/>
          <p:nvPr/>
        </p:nvGrpSpPr>
        <p:grpSpPr>
          <a:xfrm rot="-4634421">
            <a:off x="8419312" y="1636468"/>
            <a:ext cx="932360" cy="635996"/>
            <a:chOff x="3001675" y="2175075"/>
            <a:chExt cx="257500" cy="175650"/>
          </a:xfrm>
        </p:grpSpPr>
        <p:sp>
          <p:nvSpPr>
            <p:cNvPr id="231" name="Google Shape;231;p5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" name="Google Shape;232;p5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" name="Google Shape;233;p5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" name="Google Shape;234;p5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" name="Google Shape;235;p5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" name="Google Shape;236;p5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" name="Google Shape;237;p5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" name="Google Shape;238;p5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" name="Google Shape;239;p5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" name="Google Shape;240;p5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" name="Google Shape;241;p5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2" name="Google Shape;242;p5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3" name="Google Shape;243;p5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" name="Google Shape;244;p5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" name="Google Shape;245;p5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" name="Google Shape;246;p5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47" name="Google Shape;247;p5"/>
          <p:cNvSpPr/>
          <p:nvPr/>
        </p:nvSpPr>
        <p:spPr>
          <a:xfrm>
            <a:off x="232025" y="1885250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grpSp>
        <p:nvGrpSpPr>
          <p:cNvPr id="248" name="Google Shape;248;p5"/>
          <p:cNvGrpSpPr/>
          <p:nvPr/>
        </p:nvGrpSpPr>
        <p:grpSpPr>
          <a:xfrm rot="10800000">
            <a:off x="80418" y="4426071"/>
            <a:ext cx="932356" cy="635994"/>
            <a:chOff x="3001675" y="2175075"/>
            <a:chExt cx="257500" cy="175650"/>
          </a:xfrm>
        </p:grpSpPr>
        <p:sp>
          <p:nvSpPr>
            <p:cNvPr id="249" name="Google Shape;249;p5"/>
            <p:cNvSpPr/>
            <p:nvPr/>
          </p:nvSpPr>
          <p:spPr>
            <a:xfrm>
              <a:off x="3048725" y="2232575"/>
              <a:ext cx="72550" cy="39400"/>
            </a:xfrm>
            <a:custGeom>
              <a:avLst/>
              <a:gdLst/>
              <a:ahLst/>
              <a:cxnLst/>
              <a:rect l="l" t="t" r="r" b="b"/>
              <a:pathLst>
                <a:path w="2902" h="1576" extrusionOk="0">
                  <a:moveTo>
                    <a:pt x="886" y="0"/>
                  </a:moveTo>
                  <a:cubicBezTo>
                    <a:pt x="0" y="0"/>
                    <a:pt x="1178" y="1471"/>
                    <a:pt x="2066" y="1571"/>
                  </a:cubicBezTo>
                  <a:cubicBezTo>
                    <a:pt x="2091" y="1574"/>
                    <a:pt x="2115" y="1575"/>
                    <a:pt x="2137" y="1575"/>
                  </a:cubicBezTo>
                  <a:cubicBezTo>
                    <a:pt x="2901" y="1575"/>
                    <a:pt x="2123" y="0"/>
                    <a:pt x="88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" name="Google Shape;250;p5"/>
            <p:cNvSpPr/>
            <p:nvPr/>
          </p:nvSpPr>
          <p:spPr>
            <a:xfrm>
              <a:off x="3062675" y="2232325"/>
              <a:ext cx="47350" cy="39925"/>
            </a:xfrm>
            <a:custGeom>
              <a:avLst/>
              <a:gdLst/>
              <a:ahLst/>
              <a:cxnLst/>
              <a:rect l="l" t="t" r="r" b="b"/>
              <a:pathLst>
                <a:path w="1894" h="1597" extrusionOk="0">
                  <a:moveTo>
                    <a:pt x="328" y="21"/>
                  </a:moveTo>
                  <a:cubicBezTo>
                    <a:pt x="772" y="21"/>
                    <a:pt x="1158" y="224"/>
                    <a:pt x="1434" y="491"/>
                  </a:cubicBezTo>
                  <a:cubicBezTo>
                    <a:pt x="1570" y="621"/>
                    <a:pt x="1679" y="767"/>
                    <a:pt x="1758" y="908"/>
                  </a:cubicBezTo>
                  <a:cubicBezTo>
                    <a:pt x="1830" y="1049"/>
                    <a:pt x="1872" y="1184"/>
                    <a:pt x="1872" y="1293"/>
                  </a:cubicBezTo>
                  <a:cubicBezTo>
                    <a:pt x="1872" y="1377"/>
                    <a:pt x="1847" y="1450"/>
                    <a:pt x="1799" y="1497"/>
                  </a:cubicBezTo>
                  <a:cubicBezTo>
                    <a:pt x="1753" y="1543"/>
                    <a:pt x="1679" y="1575"/>
                    <a:pt x="1575" y="1575"/>
                  </a:cubicBezTo>
                  <a:cubicBezTo>
                    <a:pt x="1554" y="1575"/>
                    <a:pt x="1534" y="1575"/>
                    <a:pt x="1508" y="1570"/>
                  </a:cubicBezTo>
                  <a:cubicBezTo>
                    <a:pt x="1178" y="1533"/>
                    <a:pt x="808" y="1304"/>
                    <a:pt x="516" y="1033"/>
                  </a:cubicBezTo>
                  <a:cubicBezTo>
                    <a:pt x="376" y="898"/>
                    <a:pt x="251" y="751"/>
                    <a:pt x="162" y="611"/>
                  </a:cubicBezTo>
                  <a:cubicBezTo>
                    <a:pt x="73" y="475"/>
                    <a:pt x="25" y="344"/>
                    <a:pt x="25" y="245"/>
                  </a:cubicBezTo>
                  <a:cubicBezTo>
                    <a:pt x="25" y="178"/>
                    <a:pt x="47" y="120"/>
                    <a:pt x="94" y="84"/>
                  </a:cubicBezTo>
                  <a:cubicBezTo>
                    <a:pt x="141" y="41"/>
                    <a:pt x="220" y="21"/>
                    <a:pt x="328" y="21"/>
                  </a:cubicBezTo>
                  <a:close/>
                  <a:moveTo>
                    <a:pt x="328" y="0"/>
                  </a:moveTo>
                  <a:cubicBezTo>
                    <a:pt x="213" y="0"/>
                    <a:pt x="136" y="26"/>
                    <a:pt x="78" y="68"/>
                  </a:cubicBezTo>
                  <a:cubicBezTo>
                    <a:pt x="25" y="110"/>
                    <a:pt x="0" y="173"/>
                    <a:pt x="5" y="245"/>
                  </a:cubicBezTo>
                  <a:cubicBezTo>
                    <a:pt x="5" y="349"/>
                    <a:pt x="57" y="486"/>
                    <a:pt x="146" y="626"/>
                  </a:cubicBezTo>
                  <a:cubicBezTo>
                    <a:pt x="276" y="835"/>
                    <a:pt x="490" y="1059"/>
                    <a:pt x="735" y="1242"/>
                  </a:cubicBezTo>
                  <a:cubicBezTo>
                    <a:pt x="981" y="1425"/>
                    <a:pt x="1252" y="1565"/>
                    <a:pt x="1503" y="1591"/>
                  </a:cubicBezTo>
                  <a:cubicBezTo>
                    <a:pt x="1528" y="1596"/>
                    <a:pt x="1554" y="1596"/>
                    <a:pt x="1575" y="1596"/>
                  </a:cubicBezTo>
                  <a:cubicBezTo>
                    <a:pt x="1684" y="1596"/>
                    <a:pt x="1763" y="1565"/>
                    <a:pt x="1815" y="1512"/>
                  </a:cubicBezTo>
                  <a:cubicBezTo>
                    <a:pt x="1867" y="1456"/>
                    <a:pt x="1893" y="1382"/>
                    <a:pt x="1893" y="1293"/>
                  </a:cubicBezTo>
                  <a:cubicBezTo>
                    <a:pt x="1893" y="1179"/>
                    <a:pt x="1852" y="1038"/>
                    <a:pt x="1773" y="898"/>
                  </a:cubicBezTo>
                  <a:cubicBezTo>
                    <a:pt x="1659" y="684"/>
                    <a:pt x="1471" y="460"/>
                    <a:pt x="1221" y="287"/>
                  </a:cubicBezTo>
                  <a:cubicBezTo>
                    <a:pt x="971" y="120"/>
                    <a:pt x="668" y="0"/>
                    <a:pt x="3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" name="Google Shape;251;p5"/>
            <p:cNvSpPr/>
            <p:nvPr/>
          </p:nvSpPr>
          <p:spPr>
            <a:xfrm>
              <a:off x="3216375" y="2312525"/>
              <a:ext cx="42800" cy="23150"/>
            </a:xfrm>
            <a:custGeom>
              <a:avLst/>
              <a:gdLst/>
              <a:ahLst/>
              <a:cxnLst/>
              <a:rect l="l" t="t" r="r" b="b"/>
              <a:pathLst>
                <a:path w="1712" h="926" extrusionOk="0">
                  <a:moveTo>
                    <a:pt x="523" y="0"/>
                  </a:moveTo>
                  <a:cubicBezTo>
                    <a:pt x="1" y="0"/>
                    <a:pt x="699" y="865"/>
                    <a:pt x="1216" y="923"/>
                  </a:cubicBezTo>
                  <a:cubicBezTo>
                    <a:pt x="1231" y="924"/>
                    <a:pt x="1245" y="925"/>
                    <a:pt x="1259" y="925"/>
                  </a:cubicBezTo>
                  <a:cubicBezTo>
                    <a:pt x="1711" y="925"/>
                    <a:pt x="1252" y="0"/>
                    <a:pt x="52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" name="Google Shape;252;p5"/>
            <p:cNvSpPr/>
            <p:nvPr/>
          </p:nvSpPr>
          <p:spPr>
            <a:xfrm>
              <a:off x="3224750" y="2312350"/>
              <a:ext cx="27775" cy="23500"/>
            </a:xfrm>
            <a:custGeom>
              <a:avLst/>
              <a:gdLst/>
              <a:ahLst/>
              <a:cxnLst/>
              <a:rect l="l" t="t" r="r" b="b"/>
              <a:pathLst>
                <a:path w="1111" h="940" extrusionOk="0">
                  <a:moveTo>
                    <a:pt x="188" y="12"/>
                  </a:moveTo>
                  <a:cubicBezTo>
                    <a:pt x="453" y="12"/>
                    <a:pt x="677" y="137"/>
                    <a:pt x="840" y="289"/>
                  </a:cubicBezTo>
                  <a:cubicBezTo>
                    <a:pt x="1001" y="445"/>
                    <a:pt x="1100" y="633"/>
                    <a:pt x="1100" y="763"/>
                  </a:cubicBezTo>
                  <a:cubicBezTo>
                    <a:pt x="1100" y="810"/>
                    <a:pt x="1084" y="852"/>
                    <a:pt x="1059" y="883"/>
                  </a:cubicBezTo>
                  <a:cubicBezTo>
                    <a:pt x="1028" y="908"/>
                    <a:pt x="985" y="930"/>
                    <a:pt x="923" y="930"/>
                  </a:cubicBezTo>
                  <a:cubicBezTo>
                    <a:pt x="913" y="930"/>
                    <a:pt x="896" y="925"/>
                    <a:pt x="881" y="925"/>
                  </a:cubicBezTo>
                  <a:cubicBezTo>
                    <a:pt x="688" y="903"/>
                    <a:pt x="469" y="768"/>
                    <a:pt x="302" y="612"/>
                  </a:cubicBezTo>
                  <a:cubicBezTo>
                    <a:pt x="219" y="528"/>
                    <a:pt x="145" y="445"/>
                    <a:pt x="94" y="361"/>
                  </a:cubicBezTo>
                  <a:cubicBezTo>
                    <a:pt x="41" y="278"/>
                    <a:pt x="10" y="205"/>
                    <a:pt x="10" y="142"/>
                  </a:cubicBezTo>
                  <a:cubicBezTo>
                    <a:pt x="10" y="106"/>
                    <a:pt x="26" y="75"/>
                    <a:pt x="51" y="49"/>
                  </a:cubicBezTo>
                  <a:cubicBezTo>
                    <a:pt x="78" y="27"/>
                    <a:pt x="125" y="12"/>
                    <a:pt x="188" y="12"/>
                  </a:cubicBezTo>
                  <a:close/>
                  <a:moveTo>
                    <a:pt x="188" y="1"/>
                  </a:moveTo>
                  <a:cubicBezTo>
                    <a:pt x="125" y="1"/>
                    <a:pt x="78" y="17"/>
                    <a:pt x="41" y="39"/>
                  </a:cubicBezTo>
                  <a:cubicBezTo>
                    <a:pt x="10" y="64"/>
                    <a:pt x="0" y="101"/>
                    <a:pt x="0" y="142"/>
                  </a:cubicBezTo>
                  <a:cubicBezTo>
                    <a:pt x="0" y="210"/>
                    <a:pt x="31" y="289"/>
                    <a:pt x="83" y="366"/>
                  </a:cubicBezTo>
                  <a:cubicBezTo>
                    <a:pt x="162" y="492"/>
                    <a:pt x="287" y="627"/>
                    <a:pt x="427" y="732"/>
                  </a:cubicBezTo>
                  <a:cubicBezTo>
                    <a:pt x="573" y="841"/>
                    <a:pt x="735" y="920"/>
                    <a:pt x="881" y="935"/>
                  </a:cubicBezTo>
                  <a:cubicBezTo>
                    <a:pt x="896" y="940"/>
                    <a:pt x="913" y="940"/>
                    <a:pt x="923" y="940"/>
                  </a:cubicBezTo>
                  <a:cubicBezTo>
                    <a:pt x="985" y="940"/>
                    <a:pt x="1033" y="925"/>
                    <a:pt x="1064" y="888"/>
                  </a:cubicBezTo>
                  <a:cubicBezTo>
                    <a:pt x="1095" y="857"/>
                    <a:pt x="1110" y="815"/>
                    <a:pt x="1110" y="763"/>
                  </a:cubicBezTo>
                  <a:cubicBezTo>
                    <a:pt x="1110" y="627"/>
                    <a:pt x="1011" y="434"/>
                    <a:pt x="850" y="278"/>
                  </a:cubicBezTo>
                  <a:cubicBezTo>
                    <a:pt x="688" y="126"/>
                    <a:pt x="453" y="1"/>
                    <a:pt x="1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" name="Google Shape;253;p5"/>
            <p:cNvSpPr/>
            <p:nvPr/>
          </p:nvSpPr>
          <p:spPr>
            <a:xfrm>
              <a:off x="3010375" y="2175200"/>
              <a:ext cx="42775" cy="23175"/>
            </a:xfrm>
            <a:custGeom>
              <a:avLst/>
              <a:gdLst/>
              <a:ahLst/>
              <a:cxnLst/>
              <a:rect l="l" t="t" r="r" b="b"/>
              <a:pathLst>
                <a:path w="1711" h="927" extrusionOk="0">
                  <a:moveTo>
                    <a:pt x="528" y="1"/>
                  </a:moveTo>
                  <a:cubicBezTo>
                    <a:pt x="1" y="1"/>
                    <a:pt x="699" y="867"/>
                    <a:pt x="1216" y="925"/>
                  </a:cubicBezTo>
                  <a:cubicBezTo>
                    <a:pt x="1231" y="926"/>
                    <a:pt x="1245" y="927"/>
                    <a:pt x="1258" y="927"/>
                  </a:cubicBezTo>
                  <a:cubicBezTo>
                    <a:pt x="1711" y="927"/>
                    <a:pt x="1252" y="1"/>
                    <a:pt x="52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" name="Google Shape;254;p5"/>
            <p:cNvSpPr/>
            <p:nvPr/>
          </p:nvSpPr>
          <p:spPr>
            <a:xfrm>
              <a:off x="3018700" y="2175075"/>
              <a:ext cx="27825" cy="23500"/>
            </a:xfrm>
            <a:custGeom>
              <a:avLst/>
              <a:gdLst/>
              <a:ahLst/>
              <a:cxnLst/>
              <a:rect l="l" t="t" r="r" b="b"/>
              <a:pathLst>
                <a:path w="1113" h="940" extrusionOk="0">
                  <a:moveTo>
                    <a:pt x="195" y="11"/>
                  </a:moveTo>
                  <a:cubicBezTo>
                    <a:pt x="455" y="11"/>
                    <a:pt x="679" y="131"/>
                    <a:pt x="841" y="287"/>
                  </a:cubicBezTo>
                  <a:cubicBezTo>
                    <a:pt x="1002" y="439"/>
                    <a:pt x="1102" y="632"/>
                    <a:pt x="1102" y="762"/>
                  </a:cubicBezTo>
                  <a:cubicBezTo>
                    <a:pt x="1102" y="809"/>
                    <a:pt x="1086" y="851"/>
                    <a:pt x="1060" y="882"/>
                  </a:cubicBezTo>
                  <a:cubicBezTo>
                    <a:pt x="1028" y="908"/>
                    <a:pt x="987" y="923"/>
                    <a:pt x="925" y="923"/>
                  </a:cubicBezTo>
                  <a:lnTo>
                    <a:pt x="888" y="923"/>
                  </a:lnTo>
                  <a:cubicBezTo>
                    <a:pt x="696" y="903"/>
                    <a:pt x="476" y="767"/>
                    <a:pt x="304" y="605"/>
                  </a:cubicBezTo>
                  <a:cubicBezTo>
                    <a:pt x="220" y="528"/>
                    <a:pt x="147" y="439"/>
                    <a:pt x="95" y="360"/>
                  </a:cubicBezTo>
                  <a:cubicBezTo>
                    <a:pt x="43" y="277"/>
                    <a:pt x="12" y="204"/>
                    <a:pt x="12" y="141"/>
                  </a:cubicBezTo>
                  <a:cubicBezTo>
                    <a:pt x="12" y="100"/>
                    <a:pt x="27" y="68"/>
                    <a:pt x="53" y="47"/>
                  </a:cubicBezTo>
                  <a:cubicBezTo>
                    <a:pt x="85" y="27"/>
                    <a:pt x="126" y="11"/>
                    <a:pt x="195" y="11"/>
                  </a:cubicBezTo>
                  <a:close/>
                  <a:moveTo>
                    <a:pt x="195" y="1"/>
                  </a:moveTo>
                  <a:cubicBezTo>
                    <a:pt x="126" y="1"/>
                    <a:pt x="80" y="11"/>
                    <a:pt x="48" y="37"/>
                  </a:cubicBezTo>
                  <a:cubicBezTo>
                    <a:pt x="17" y="63"/>
                    <a:pt x="1" y="100"/>
                    <a:pt x="1" y="141"/>
                  </a:cubicBezTo>
                  <a:cubicBezTo>
                    <a:pt x="1" y="204"/>
                    <a:pt x="32" y="282"/>
                    <a:pt x="85" y="366"/>
                  </a:cubicBezTo>
                  <a:cubicBezTo>
                    <a:pt x="164" y="491"/>
                    <a:pt x="289" y="622"/>
                    <a:pt x="434" y="731"/>
                  </a:cubicBezTo>
                  <a:cubicBezTo>
                    <a:pt x="575" y="841"/>
                    <a:pt x="737" y="918"/>
                    <a:pt x="883" y="935"/>
                  </a:cubicBezTo>
                  <a:cubicBezTo>
                    <a:pt x="898" y="940"/>
                    <a:pt x="915" y="940"/>
                    <a:pt x="925" y="940"/>
                  </a:cubicBezTo>
                  <a:cubicBezTo>
                    <a:pt x="992" y="940"/>
                    <a:pt x="1040" y="918"/>
                    <a:pt x="1065" y="887"/>
                  </a:cubicBezTo>
                  <a:cubicBezTo>
                    <a:pt x="1096" y="856"/>
                    <a:pt x="1112" y="814"/>
                    <a:pt x="1112" y="762"/>
                  </a:cubicBezTo>
                  <a:cubicBezTo>
                    <a:pt x="1112" y="622"/>
                    <a:pt x="1013" y="434"/>
                    <a:pt x="852" y="277"/>
                  </a:cubicBezTo>
                  <a:cubicBezTo>
                    <a:pt x="689" y="121"/>
                    <a:pt x="460" y="1"/>
                    <a:pt x="19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" name="Google Shape;255;p5"/>
            <p:cNvSpPr/>
            <p:nvPr/>
          </p:nvSpPr>
          <p:spPr>
            <a:xfrm>
              <a:off x="3118650" y="2279050"/>
              <a:ext cx="86500" cy="37100"/>
            </a:xfrm>
            <a:custGeom>
              <a:avLst/>
              <a:gdLst/>
              <a:ahLst/>
              <a:cxnLst/>
              <a:rect l="l" t="t" r="r" b="b"/>
              <a:pathLst>
                <a:path w="3460" h="1484" extrusionOk="0">
                  <a:moveTo>
                    <a:pt x="1636" y="0"/>
                  </a:moveTo>
                  <a:cubicBezTo>
                    <a:pt x="1598" y="0"/>
                    <a:pt x="1560" y="1"/>
                    <a:pt x="1522" y="4"/>
                  </a:cubicBezTo>
                  <a:cubicBezTo>
                    <a:pt x="0" y="100"/>
                    <a:pt x="1794" y="1484"/>
                    <a:pt x="2623" y="1484"/>
                  </a:cubicBezTo>
                  <a:cubicBezTo>
                    <a:pt x="2650" y="1484"/>
                    <a:pt x="2675" y="1482"/>
                    <a:pt x="2699" y="1479"/>
                  </a:cubicBezTo>
                  <a:cubicBezTo>
                    <a:pt x="3460" y="1383"/>
                    <a:pt x="2939" y="0"/>
                    <a:pt x="163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" name="Google Shape;256;p5"/>
            <p:cNvSpPr/>
            <p:nvPr/>
          </p:nvSpPr>
          <p:spPr>
            <a:xfrm>
              <a:off x="3141700" y="2278875"/>
              <a:ext cx="53575" cy="37425"/>
            </a:xfrm>
            <a:custGeom>
              <a:avLst/>
              <a:gdLst/>
              <a:ahLst/>
              <a:cxnLst/>
              <a:rect l="l" t="t" r="r" b="b"/>
              <a:pathLst>
                <a:path w="2143" h="1497" extrusionOk="0">
                  <a:moveTo>
                    <a:pt x="720" y="21"/>
                  </a:moveTo>
                  <a:cubicBezTo>
                    <a:pt x="1158" y="21"/>
                    <a:pt x="1512" y="177"/>
                    <a:pt x="1752" y="396"/>
                  </a:cubicBezTo>
                  <a:cubicBezTo>
                    <a:pt x="1991" y="610"/>
                    <a:pt x="2122" y="877"/>
                    <a:pt x="2122" y="1090"/>
                  </a:cubicBezTo>
                  <a:cubicBezTo>
                    <a:pt x="2122" y="1190"/>
                    <a:pt x="2090" y="1277"/>
                    <a:pt x="2039" y="1346"/>
                  </a:cubicBezTo>
                  <a:cubicBezTo>
                    <a:pt x="1981" y="1414"/>
                    <a:pt x="1893" y="1460"/>
                    <a:pt x="1777" y="1476"/>
                  </a:cubicBezTo>
                  <a:lnTo>
                    <a:pt x="1700" y="1476"/>
                  </a:lnTo>
                  <a:cubicBezTo>
                    <a:pt x="1548" y="1476"/>
                    <a:pt x="1371" y="1434"/>
                    <a:pt x="1189" y="1361"/>
                  </a:cubicBezTo>
                  <a:cubicBezTo>
                    <a:pt x="907" y="1252"/>
                    <a:pt x="615" y="1075"/>
                    <a:pt x="391" y="887"/>
                  </a:cubicBezTo>
                  <a:cubicBezTo>
                    <a:pt x="282" y="793"/>
                    <a:pt x="188" y="694"/>
                    <a:pt x="119" y="600"/>
                  </a:cubicBezTo>
                  <a:cubicBezTo>
                    <a:pt x="56" y="506"/>
                    <a:pt x="20" y="417"/>
                    <a:pt x="20" y="339"/>
                  </a:cubicBezTo>
                  <a:cubicBezTo>
                    <a:pt x="20" y="297"/>
                    <a:pt x="31" y="261"/>
                    <a:pt x="51" y="225"/>
                  </a:cubicBezTo>
                  <a:cubicBezTo>
                    <a:pt x="83" y="172"/>
                    <a:pt x="140" y="126"/>
                    <a:pt x="229" y="95"/>
                  </a:cubicBezTo>
                  <a:cubicBezTo>
                    <a:pt x="318" y="57"/>
                    <a:pt x="443" y="32"/>
                    <a:pt x="600" y="21"/>
                  </a:cubicBezTo>
                  <a:close/>
                  <a:moveTo>
                    <a:pt x="600" y="1"/>
                  </a:moveTo>
                  <a:cubicBezTo>
                    <a:pt x="386" y="16"/>
                    <a:pt x="234" y="52"/>
                    <a:pt x="140" y="110"/>
                  </a:cubicBezTo>
                  <a:cubicBezTo>
                    <a:pt x="94" y="141"/>
                    <a:pt x="56" y="177"/>
                    <a:pt x="31" y="213"/>
                  </a:cubicBezTo>
                  <a:cubicBezTo>
                    <a:pt x="10" y="251"/>
                    <a:pt x="0" y="292"/>
                    <a:pt x="0" y="339"/>
                  </a:cubicBezTo>
                  <a:cubicBezTo>
                    <a:pt x="0" y="449"/>
                    <a:pt x="68" y="579"/>
                    <a:pt x="182" y="709"/>
                  </a:cubicBezTo>
                  <a:cubicBezTo>
                    <a:pt x="349" y="902"/>
                    <a:pt x="615" y="1101"/>
                    <a:pt x="896" y="1246"/>
                  </a:cubicBezTo>
                  <a:cubicBezTo>
                    <a:pt x="1178" y="1398"/>
                    <a:pt x="1471" y="1496"/>
                    <a:pt x="1700" y="1496"/>
                  </a:cubicBezTo>
                  <a:lnTo>
                    <a:pt x="1777" y="1496"/>
                  </a:lnTo>
                  <a:cubicBezTo>
                    <a:pt x="1903" y="1481"/>
                    <a:pt x="1991" y="1429"/>
                    <a:pt x="2054" y="1361"/>
                  </a:cubicBezTo>
                  <a:cubicBezTo>
                    <a:pt x="2112" y="1289"/>
                    <a:pt x="2143" y="1195"/>
                    <a:pt x="2143" y="1090"/>
                  </a:cubicBezTo>
                  <a:cubicBezTo>
                    <a:pt x="2143" y="871"/>
                    <a:pt x="2008" y="595"/>
                    <a:pt x="1762" y="381"/>
                  </a:cubicBezTo>
                  <a:cubicBezTo>
                    <a:pt x="1522" y="162"/>
                    <a:pt x="1163" y="1"/>
                    <a:pt x="7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7" name="Google Shape;257;p5"/>
            <p:cNvSpPr/>
            <p:nvPr/>
          </p:nvSpPr>
          <p:spPr>
            <a:xfrm>
              <a:off x="3102725" y="2230150"/>
              <a:ext cx="63950" cy="27450"/>
            </a:xfrm>
            <a:custGeom>
              <a:avLst/>
              <a:gdLst/>
              <a:ahLst/>
              <a:cxnLst/>
              <a:rect l="l" t="t" r="r" b="b"/>
              <a:pathLst>
                <a:path w="2558" h="1098" extrusionOk="0">
                  <a:moveTo>
                    <a:pt x="1217" y="0"/>
                  </a:moveTo>
                  <a:cubicBezTo>
                    <a:pt x="1187" y="0"/>
                    <a:pt x="1157" y="1"/>
                    <a:pt x="1126" y="3"/>
                  </a:cubicBezTo>
                  <a:cubicBezTo>
                    <a:pt x="1" y="70"/>
                    <a:pt x="1321" y="1097"/>
                    <a:pt x="1937" y="1097"/>
                  </a:cubicBezTo>
                  <a:cubicBezTo>
                    <a:pt x="1958" y="1097"/>
                    <a:pt x="1978" y="1096"/>
                    <a:pt x="1997" y="1094"/>
                  </a:cubicBezTo>
                  <a:cubicBezTo>
                    <a:pt x="2558" y="1023"/>
                    <a:pt x="2172" y="0"/>
                    <a:pt x="121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8" name="Google Shape;258;p5"/>
            <p:cNvSpPr/>
            <p:nvPr/>
          </p:nvSpPr>
          <p:spPr>
            <a:xfrm>
              <a:off x="3119625" y="2229975"/>
              <a:ext cx="39675" cy="27800"/>
            </a:xfrm>
            <a:custGeom>
              <a:avLst/>
              <a:gdLst/>
              <a:ahLst/>
              <a:cxnLst/>
              <a:rect l="l" t="t" r="r" b="b"/>
              <a:pathLst>
                <a:path w="1587" h="1112" extrusionOk="0">
                  <a:moveTo>
                    <a:pt x="533" y="17"/>
                  </a:moveTo>
                  <a:cubicBezTo>
                    <a:pt x="862" y="17"/>
                    <a:pt x="1122" y="130"/>
                    <a:pt x="1300" y="292"/>
                  </a:cubicBezTo>
                  <a:cubicBezTo>
                    <a:pt x="1478" y="448"/>
                    <a:pt x="1576" y="647"/>
                    <a:pt x="1576" y="809"/>
                  </a:cubicBezTo>
                  <a:cubicBezTo>
                    <a:pt x="1576" y="881"/>
                    <a:pt x="1555" y="949"/>
                    <a:pt x="1514" y="997"/>
                  </a:cubicBezTo>
                  <a:cubicBezTo>
                    <a:pt x="1471" y="1043"/>
                    <a:pt x="1404" y="1080"/>
                    <a:pt x="1321" y="1090"/>
                  </a:cubicBezTo>
                  <a:cubicBezTo>
                    <a:pt x="1300" y="1095"/>
                    <a:pt x="1279" y="1095"/>
                    <a:pt x="1259" y="1095"/>
                  </a:cubicBezTo>
                  <a:cubicBezTo>
                    <a:pt x="1044" y="1095"/>
                    <a:pt x="732" y="965"/>
                    <a:pt x="476" y="788"/>
                  </a:cubicBezTo>
                  <a:cubicBezTo>
                    <a:pt x="345" y="705"/>
                    <a:pt x="231" y="605"/>
                    <a:pt x="147" y="511"/>
                  </a:cubicBezTo>
                  <a:cubicBezTo>
                    <a:pt x="63" y="417"/>
                    <a:pt x="17" y="329"/>
                    <a:pt x="17" y="251"/>
                  </a:cubicBezTo>
                  <a:cubicBezTo>
                    <a:pt x="17" y="188"/>
                    <a:pt x="43" y="135"/>
                    <a:pt x="116" y="94"/>
                  </a:cubicBezTo>
                  <a:cubicBezTo>
                    <a:pt x="183" y="53"/>
                    <a:pt x="293" y="27"/>
                    <a:pt x="450" y="17"/>
                  </a:cubicBezTo>
                  <a:close/>
                  <a:moveTo>
                    <a:pt x="445" y="0"/>
                  </a:moveTo>
                  <a:cubicBezTo>
                    <a:pt x="288" y="10"/>
                    <a:pt x="178" y="37"/>
                    <a:pt x="106" y="84"/>
                  </a:cubicBezTo>
                  <a:cubicBezTo>
                    <a:pt x="32" y="125"/>
                    <a:pt x="1" y="183"/>
                    <a:pt x="1" y="251"/>
                  </a:cubicBezTo>
                  <a:cubicBezTo>
                    <a:pt x="1" y="334"/>
                    <a:pt x="53" y="428"/>
                    <a:pt x="137" y="522"/>
                  </a:cubicBezTo>
                  <a:cubicBezTo>
                    <a:pt x="262" y="667"/>
                    <a:pt x="460" y="814"/>
                    <a:pt x="669" y="924"/>
                  </a:cubicBezTo>
                  <a:cubicBezTo>
                    <a:pt x="872" y="1033"/>
                    <a:pt x="1091" y="1112"/>
                    <a:pt x="1259" y="1112"/>
                  </a:cubicBezTo>
                  <a:cubicBezTo>
                    <a:pt x="1279" y="1112"/>
                    <a:pt x="1300" y="1112"/>
                    <a:pt x="1321" y="1106"/>
                  </a:cubicBezTo>
                  <a:cubicBezTo>
                    <a:pt x="1409" y="1095"/>
                    <a:pt x="1478" y="1059"/>
                    <a:pt x="1524" y="1007"/>
                  </a:cubicBezTo>
                  <a:cubicBezTo>
                    <a:pt x="1565" y="955"/>
                    <a:pt x="1586" y="886"/>
                    <a:pt x="1586" y="809"/>
                  </a:cubicBezTo>
                  <a:cubicBezTo>
                    <a:pt x="1586" y="642"/>
                    <a:pt x="1493" y="438"/>
                    <a:pt x="1310" y="282"/>
                  </a:cubicBezTo>
                  <a:cubicBezTo>
                    <a:pt x="1127" y="120"/>
                    <a:pt x="867" y="0"/>
                    <a:pt x="53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9" name="Google Shape;259;p5"/>
            <p:cNvSpPr/>
            <p:nvPr/>
          </p:nvSpPr>
          <p:spPr>
            <a:xfrm>
              <a:off x="3068525" y="2291350"/>
              <a:ext cx="71100" cy="32125"/>
            </a:xfrm>
            <a:custGeom>
              <a:avLst/>
              <a:gdLst/>
              <a:ahLst/>
              <a:cxnLst/>
              <a:rect l="l" t="t" r="r" b="b"/>
              <a:pathLst>
                <a:path w="2844" h="1285" extrusionOk="0">
                  <a:moveTo>
                    <a:pt x="731" y="0"/>
                  </a:moveTo>
                  <a:cubicBezTo>
                    <a:pt x="1" y="0"/>
                    <a:pt x="658" y="1284"/>
                    <a:pt x="1655" y="1284"/>
                  </a:cubicBezTo>
                  <a:cubicBezTo>
                    <a:pt x="1691" y="1284"/>
                    <a:pt x="1727" y="1282"/>
                    <a:pt x="1763" y="1279"/>
                  </a:cubicBezTo>
                  <a:cubicBezTo>
                    <a:pt x="2843" y="1180"/>
                    <a:pt x="2056" y="101"/>
                    <a:pt x="783" y="2"/>
                  </a:cubicBezTo>
                  <a:cubicBezTo>
                    <a:pt x="765" y="1"/>
                    <a:pt x="748" y="0"/>
                    <a:pt x="7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0" name="Google Shape;260;p5"/>
            <p:cNvSpPr/>
            <p:nvPr/>
          </p:nvSpPr>
          <p:spPr>
            <a:xfrm>
              <a:off x="3078700" y="2291125"/>
              <a:ext cx="46825" cy="32625"/>
            </a:xfrm>
            <a:custGeom>
              <a:avLst/>
              <a:gdLst/>
              <a:ahLst/>
              <a:cxnLst/>
              <a:rect l="l" t="t" r="r" b="b"/>
              <a:pathLst>
                <a:path w="1873" h="1305" extrusionOk="0">
                  <a:moveTo>
                    <a:pt x="371" y="21"/>
                  </a:moveTo>
                  <a:cubicBezTo>
                    <a:pt x="799" y="58"/>
                    <a:pt x="1168" y="199"/>
                    <a:pt x="1435" y="376"/>
                  </a:cubicBezTo>
                  <a:cubicBezTo>
                    <a:pt x="1565" y="464"/>
                    <a:pt x="1669" y="563"/>
                    <a:pt x="1743" y="662"/>
                  </a:cubicBezTo>
                  <a:cubicBezTo>
                    <a:pt x="1815" y="762"/>
                    <a:pt x="1852" y="856"/>
                    <a:pt x="1852" y="944"/>
                  </a:cubicBezTo>
                  <a:cubicBezTo>
                    <a:pt x="1852" y="1028"/>
                    <a:pt x="1815" y="1100"/>
                    <a:pt x="1738" y="1158"/>
                  </a:cubicBezTo>
                  <a:cubicBezTo>
                    <a:pt x="1654" y="1220"/>
                    <a:pt x="1529" y="1263"/>
                    <a:pt x="1351" y="1278"/>
                  </a:cubicBezTo>
                  <a:cubicBezTo>
                    <a:pt x="1320" y="1283"/>
                    <a:pt x="1283" y="1283"/>
                    <a:pt x="1247" y="1283"/>
                  </a:cubicBezTo>
                  <a:cubicBezTo>
                    <a:pt x="903" y="1283"/>
                    <a:pt x="595" y="1127"/>
                    <a:pt x="376" y="919"/>
                  </a:cubicBezTo>
                  <a:cubicBezTo>
                    <a:pt x="267" y="819"/>
                    <a:pt x="178" y="705"/>
                    <a:pt x="115" y="595"/>
                  </a:cubicBezTo>
                  <a:cubicBezTo>
                    <a:pt x="58" y="481"/>
                    <a:pt x="22" y="371"/>
                    <a:pt x="22" y="282"/>
                  </a:cubicBezTo>
                  <a:cubicBezTo>
                    <a:pt x="22" y="204"/>
                    <a:pt x="48" y="142"/>
                    <a:pt x="94" y="94"/>
                  </a:cubicBezTo>
                  <a:cubicBezTo>
                    <a:pt x="142" y="48"/>
                    <a:pt x="214" y="21"/>
                    <a:pt x="318" y="21"/>
                  </a:cubicBezTo>
                  <a:close/>
                  <a:moveTo>
                    <a:pt x="318" y="0"/>
                  </a:moveTo>
                  <a:cubicBezTo>
                    <a:pt x="214" y="0"/>
                    <a:pt x="131" y="31"/>
                    <a:pt x="79" y="79"/>
                  </a:cubicBezTo>
                  <a:cubicBezTo>
                    <a:pt x="27" y="130"/>
                    <a:pt x="0" y="199"/>
                    <a:pt x="0" y="282"/>
                  </a:cubicBezTo>
                  <a:cubicBezTo>
                    <a:pt x="0" y="376"/>
                    <a:pt x="37" y="491"/>
                    <a:pt x="99" y="600"/>
                  </a:cubicBezTo>
                  <a:cubicBezTo>
                    <a:pt x="188" y="772"/>
                    <a:pt x="345" y="950"/>
                    <a:pt x="542" y="1080"/>
                  </a:cubicBezTo>
                  <a:cubicBezTo>
                    <a:pt x="741" y="1215"/>
                    <a:pt x="980" y="1304"/>
                    <a:pt x="1247" y="1304"/>
                  </a:cubicBezTo>
                  <a:cubicBezTo>
                    <a:pt x="1283" y="1304"/>
                    <a:pt x="1320" y="1304"/>
                    <a:pt x="1356" y="1299"/>
                  </a:cubicBezTo>
                  <a:cubicBezTo>
                    <a:pt x="1534" y="1283"/>
                    <a:pt x="1664" y="1242"/>
                    <a:pt x="1748" y="1179"/>
                  </a:cubicBezTo>
                  <a:cubicBezTo>
                    <a:pt x="1832" y="1117"/>
                    <a:pt x="1873" y="1033"/>
                    <a:pt x="1873" y="944"/>
                  </a:cubicBezTo>
                  <a:cubicBezTo>
                    <a:pt x="1873" y="850"/>
                    <a:pt x="1832" y="751"/>
                    <a:pt x="1758" y="647"/>
                  </a:cubicBezTo>
                  <a:cubicBezTo>
                    <a:pt x="1539" y="349"/>
                    <a:pt x="1018" y="53"/>
                    <a:pt x="3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" name="Google Shape;261;p5"/>
            <p:cNvSpPr/>
            <p:nvPr/>
          </p:nvSpPr>
          <p:spPr>
            <a:xfrm>
              <a:off x="3001675" y="2236850"/>
              <a:ext cx="59050" cy="26625"/>
            </a:xfrm>
            <a:custGeom>
              <a:avLst/>
              <a:gdLst/>
              <a:ahLst/>
              <a:cxnLst/>
              <a:rect l="l" t="t" r="r" b="b"/>
              <a:pathLst>
                <a:path w="2362" h="1065" extrusionOk="0">
                  <a:moveTo>
                    <a:pt x="602" y="0"/>
                  </a:moveTo>
                  <a:cubicBezTo>
                    <a:pt x="0" y="0"/>
                    <a:pt x="547" y="1065"/>
                    <a:pt x="1375" y="1065"/>
                  </a:cubicBezTo>
                  <a:cubicBezTo>
                    <a:pt x="1404" y="1065"/>
                    <a:pt x="1434" y="1064"/>
                    <a:pt x="1464" y="1061"/>
                  </a:cubicBezTo>
                  <a:cubicBezTo>
                    <a:pt x="2362" y="982"/>
                    <a:pt x="1704" y="86"/>
                    <a:pt x="646" y="2"/>
                  </a:cubicBezTo>
                  <a:cubicBezTo>
                    <a:pt x="631" y="1"/>
                    <a:pt x="616" y="0"/>
                    <a:pt x="6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2" name="Google Shape;262;p5"/>
            <p:cNvSpPr/>
            <p:nvPr/>
          </p:nvSpPr>
          <p:spPr>
            <a:xfrm>
              <a:off x="3010100" y="2236625"/>
              <a:ext cx="38900" cy="27125"/>
            </a:xfrm>
            <a:custGeom>
              <a:avLst/>
              <a:gdLst/>
              <a:ahLst/>
              <a:cxnLst/>
              <a:rect l="l" t="t" r="r" b="b"/>
              <a:pathLst>
                <a:path w="1556" h="1085" extrusionOk="0">
                  <a:moveTo>
                    <a:pt x="267" y="16"/>
                  </a:moveTo>
                  <a:cubicBezTo>
                    <a:pt x="282" y="16"/>
                    <a:pt x="293" y="16"/>
                    <a:pt x="309" y="21"/>
                  </a:cubicBezTo>
                  <a:cubicBezTo>
                    <a:pt x="664" y="47"/>
                    <a:pt x="971" y="167"/>
                    <a:pt x="1190" y="314"/>
                  </a:cubicBezTo>
                  <a:cubicBezTo>
                    <a:pt x="1300" y="386"/>
                    <a:pt x="1389" y="470"/>
                    <a:pt x="1446" y="548"/>
                  </a:cubicBezTo>
                  <a:cubicBezTo>
                    <a:pt x="1509" y="632"/>
                    <a:pt x="1540" y="709"/>
                    <a:pt x="1540" y="783"/>
                  </a:cubicBezTo>
                  <a:cubicBezTo>
                    <a:pt x="1540" y="851"/>
                    <a:pt x="1509" y="913"/>
                    <a:pt x="1440" y="965"/>
                  </a:cubicBezTo>
                  <a:cubicBezTo>
                    <a:pt x="1377" y="1012"/>
                    <a:pt x="1274" y="1049"/>
                    <a:pt x="1122" y="1059"/>
                  </a:cubicBezTo>
                  <a:cubicBezTo>
                    <a:pt x="1096" y="1065"/>
                    <a:pt x="1065" y="1065"/>
                    <a:pt x="1040" y="1065"/>
                  </a:cubicBezTo>
                  <a:cubicBezTo>
                    <a:pt x="747" y="1065"/>
                    <a:pt x="491" y="933"/>
                    <a:pt x="309" y="762"/>
                  </a:cubicBezTo>
                  <a:cubicBezTo>
                    <a:pt x="126" y="595"/>
                    <a:pt x="17" y="386"/>
                    <a:pt x="17" y="235"/>
                  </a:cubicBezTo>
                  <a:cubicBezTo>
                    <a:pt x="17" y="167"/>
                    <a:pt x="38" y="115"/>
                    <a:pt x="79" y="78"/>
                  </a:cubicBezTo>
                  <a:cubicBezTo>
                    <a:pt x="116" y="42"/>
                    <a:pt x="178" y="16"/>
                    <a:pt x="267" y="16"/>
                  </a:cubicBezTo>
                  <a:close/>
                  <a:moveTo>
                    <a:pt x="267" y="1"/>
                  </a:moveTo>
                  <a:cubicBezTo>
                    <a:pt x="178" y="1"/>
                    <a:pt x="111" y="21"/>
                    <a:pt x="63" y="63"/>
                  </a:cubicBezTo>
                  <a:cubicBezTo>
                    <a:pt x="22" y="105"/>
                    <a:pt x="1" y="167"/>
                    <a:pt x="1" y="235"/>
                  </a:cubicBezTo>
                  <a:cubicBezTo>
                    <a:pt x="1" y="391"/>
                    <a:pt x="116" y="605"/>
                    <a:pt x="299" y="777"/>
                  </a:cubicBezTo>
                  <a:cubicBezTo>
                    <a:pt x="486" y="950"/>
                    <a:pt x="742" y="1085"/>
                    <a:pt x="1040" y="1085"/>
                  </a:cubicBezTo>
                  <a:cubicBezTo>
                    <a:pt x="1065" y="1085"/>
                    <a:pt x="1096" y="1080"/>
                    <a:pt x="1127" y="1080"/>
                  </a:cubicBezTo>
                  <a:cubicBezTo>
                    <a:pt x="1274" y="1065"/>
                    <a:pt x="1384" y="1027"/>
                    <a:pt x="1451" y="976"/>
                  </a:cubicBezTo>
                  <a:cubicBezTo>
                    <a:pt x="1524" y="928"/>
                    <a:pt x="1555" y="856"/>
                    <a:pt x="1555" y="783"/>
                  </a:cubicBezTo>
                  <a:cubicBezTo>
                    <a:pt x="1555" y="704"/>
                    <a:pt x="1524" y="620"/>
                    <a:pt x="1461" y="538"/>
                  </a:cubicBezTo>
                  <a:cubicBezTo>
                    <a:pt x="1279" y="293"/>
                    <a:pt x="846" y="42"/>
                    <a:pt x="30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3" name="Google Shape;263;p5"/>
            <p:cNvSpPr/>
            <p:nvPr/>
          </p:nvSpPr>
          <p:spPr>
            <a:xfrm>
              <a:off x="3148825" y="2331625"/>
              <a:ext cx="42175" cy="19050"/>
            </a:xfrm>
            <a:custGeom>
              <a:avLst/>
              <a:gdLst/>
              <a:ahLst/>
              <a:cxnLst/>
              <a:rect l="l" t="t" r="r" b="b"/>
              <a:pathLst>
                <a:path w="1687" h="762" extrusionOk="0">
                  <a:moveTo>
                    <a:pt x="426" y="1"/>
                  </a:moveTo>
                  <a:cubicBezTo>
                    <a:pt x="1" y="1"/>
                    <a:pt x="391" y="761"/>
                    <a:pt x="982" y="761"/>
                  </a:cubicBezTo>
                  <a:cubicBezTo>
                    <a:pt x="1003" y="761"/>
                    <a:pt x="1023" y="760"/>
                    <a:pt x="1044" y="758"/>
                  </a:cubicBezTo>
                  <a:cubicBezTo>
                    <a:pt x="1686" y="701"/>
                    <a:pt x="1217" y="60"/>
                    <a:pt x="460" y="2"/>
                  </a:cubicBezTo>
                  <a:cubicBezTo>
                    <a:pt x="448" y="1"/>
                    <a:pt x="437" y="1"/>
                    <a:pt x="42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4" name="Google Shape;264;p5"/>
            <p:cNvSpPr/>
            <p:nvPr/>
          </p:nvSpPr>
          <p:spPr>
            <a:xfrm>
              <a:off x="3154825" y="2331425"/>
              <a:ext cx="27825" cy="19300"/>
            </a:xfrm>
            <a:custGeom>
              <a:avLst/>
              <a:gdLst/>
              <a:ahLst/>
              <a:cxnLst/>
              <a:rect l="l" t="t" r="r" b="b"/>
              <a:pathLst>
                <a:path w="1113" h="772" extrusionOk="0">
                  <a:moveTo>
                    <a:pt x="220" y="15"/>
                  </a:moveTo>
                  <a:cubicBezTo>
                    <a:pt x="476" y="37"/>
                    <a:pt x="695" y="120"/>
                    <a:pt x="852" y="224"/>
                  </a:cubicBezTo>
                  <a:cubicBezTo>
                    <a:pt x="1008" y="328"/>
                    <a:pt x="1102" y="458"/>
                    <a:pt x="1102" y="559"/>
                  </a:cubicBezTo>
                  <a:cubicBezTo>
                    <a:pt x="1102" y="610"/>
                    <a:pt x="1076" y="652"/>
                    <a:pt x="1028" y="689"/>
                  </a:cubicBezTo>
                  <a:cubicBezTo>
                    <a:pt x="982" y="725"/>
                    <a:pt x="908" y="751"/>
                    <a:pt x="804" y="761"/>
                  </a:cubicBezTo>
                  <a:lnTo>
                    <a:pt x="742" y="761"/>
                  </a:lnTo>
                  <a:cubicBezTo>
                    <a:pt x="533" y="761"/>
                    <a:pt x="356" y="667"/>
                    <a:pt x="226" y="547"/>
                  </a:cubicBezTo>
                  <a:cubicBezTo>
                    <a:pt x="95" y="427"/>
                    <a:pt x="17" y="277"/>
                    <a:pt x="17" y="167"/>
                  </a:cubicBezTo>
                  <a:cubicBezTo>
                    <a:pt x="17" y="120"/>
                    <a:pt x="27" y="83"/>
                    <a:pt x="58" y="58"/>
                  </a:cubicBezTo>
                  <a:cubicBezTo>
                    <a:pt x="85" y="32"/>
                    <a:pt x="132" y="15"/>
                    <a:pt x="188" y="15"/>
                  </a:cubicBezTo>
                  <a:close/>
                  <a:moveTo>
                    <a:pt x="188" y="0"/>
                  </a:moveTo>
                  <a:cubicBezTo>
                    <a:pt x="126" y="0"/>
                    <a:pt x="80" y="20"/>
                    <a:pt x="48" y="47"/>
                  </a:cubicBezTo>
                  <a:cubicBezTo>
                    <a:pt x="17" y="78"/>
                    <a:pt x="1" y="120"/>
                    <a:pt x="1" y="167"/>
                  </a:cubicBezTo>
                  <a:cubicBezTo>
                    <a:pt x="1" y="282"/>
                    <a:pt x="85" y="433"/>
                    <a:pt x="215" y="559"/>
                  </a:cubicBezTo>
                  <a:cubicBezTo>
                    <a:pt x="345" y="677"/>
                    <a:pt x="533" y="771"/>
                    <a:pt x="742" y="771"/>
                  </a:cubicBezTo>
                  <a:lnTo>
                    <a:pt x="804" y="771"/>
                  </a:lnTo>
                  <a:cubicBezTo>
                    <a:pt x="908" y="761"/>
                    <a:pt x="987" y="735"/>
                    <a:pt x="1040" y="699"/>
                  </a:cubicBezTo>
                  <a:cubicBezTo>
                    <a:pt x="1086" y="662"/>
                    <a:pt x="1112" y="615"/>
                    <a:pt x="1112" y="559"/>
                  </a:cubicBezTo>
                  <a:cubicBezTo>
                    <a:pt x="1112" y="448"/>
                    <a:pt x="1018" y="323"/>
                    <a:pt x="857" y="214"/>
                  </a:cubicBezTo>
                  <a:cubicBezTo>
                    <a:pt x="700" y="109"/>
                    <a:pt x="476" y="20"/>
                    <a:pt x="226" y="5"/>
                  </a:cubicBezTo>
                  <a:cubicBezTo>
                    <a:pt x="210" y="0"/>
                    <a:pt x="200" y="0"/>
                    <a:pt x="1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265" name="Google Shape;265;p5"/>
          <p:cNvSpPr/>
          <p:nvPr/>
        </p:nvSpPr>
        <p:spPr>
          <a:xfrm>
            <a:off x="542464" y="3258927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66" name="Google Shape;266;p5"/>
          <p:cNvSpPr/>
          <p:nvPr/>
        </p:nvSpPr>
        <p:spPr>
          <a:xfrm>
            <a:off x="8631975" y="3935625"/>
            <a:ext cx="316650" cy="326650"/>
          </a:xfrm>
          <a:custGeom>
            <a:avLst/>
            <a:gdLst/>
            <a:ahLst/>
            <a:cxnLst/>
            <a:rect l="l" t="t" r="r" b="b"/>
            <a:pathLst>
              <a:path w="12666" h="13066" extrusionOk="0">
                <a:moveTo>
                  <a:pt x="5172" y="76"/>
                </a:moveTo>
                <a:cubicBezTo>
                  <a:pt x="5201" y="76"/>
                  <a:pt x="5234" y="80"/>
                  <a:pt x="5269" y="89"/>
                </a:cubicBezTo>
                <a:cubicBezTo>
                  <a:pt x="5250" y="91"/>
                  <a:pt x="5230" y="92"/>
                  <a:pt x="5210" y="92"/>
                </a:cubicBezTo>
                <a:cubicBezTo>
                  <a:pt x="5180" y="92"/>
                  <a:pt x="5147" y="90"/>
                  <a:pt x="5113" y="83"/>
                </a:cubicBezTo>
                <a:cubicBezTo>
                  <a:pt x="5129" y="79"/>
                  <a:pt x="5149" y="76"/>
                  <a:pt x="5172" y="76"/>
                </a:cubicBezTo>
                <a:close/>
                <a:moveTo>
                  <a:pt x="8794" y="934"/>
                </a:moveTo>
                <a:cubicBezTo>
                  <a:pt x="8841" y="949"/>
                  <a:pt x="8935" y="975"/>
                  <a:pt x="8957" y="1017"/>
                </a:cubicBezTo>
                <a:cubicBezTo>
                  <a:pt x="8952" y="1017"/>
                  <a:pt x="8948" y="1017"/>
                  <a:pt x="8944" y="1017"/>
                </a:cubicBezTo>
                <a:cubicBezTo>
                  <a:pt x="8885" y="1017"/>
                  <a:pt x="8859" y="982"/>
                  <a:pt x="8794" y="934"/>
                </a:cubicBezTo>
                <a:close/>
                <a:moveTo>
                  <a:pt x="1696" y="1547"/>
                </a:moveTo>
                <a:lnTo>
                  <a:pt x="1696" y="1547"/>
                </a:lnTo>
                <a:cubicBezTo>
                  <a:pt x="1693" y="1548"/>
                  <a:pt x="1689" y="1551"/>
                  <a:pt x="1686" y="1554"/>
                </a:cubicBezTo>
                <a:cubicBezTo>
                  <a:pt x="1689" y="1551"/>
                  <a:pt x="1693" y="1549"/>
                  <a:pt x="1696" y="1547"/>
                </a:cubicBezTo>
                <a:close/>
                <a:moveTo>
                  <a:pt x="1623" y="1623"/>
                </a:moveTo>
                <a:lnTo>
                  <a:pt x="1623" y="1623"/>
                </a:lnTo>
                <a:cubicBezTo>
                  <a:pt x="1622" y="1623"/>
                  <a:pt x="1622" y="1624"/>
                  <a:pt x="1622" y="1625"/>
                </a:cubicBezTo>
                <a:lnTo>
                  <a:pt x="1622" y="1625"/>
                </a:lnTo>
                <a:cubicBezTo>
                  <a:pt x="1622" y="1624"/>
                  <a:pt x="1623" y="1623"/>
                  <a:pt x="1623" y="1623"/>
                </a:cubicBezTo>
                <a:close/>
                <a:moveTo>
                  <a:pt x="9044" y="12058"/>
                </a:moveTo>
                <a:cubicBezTo>
                  <a:pt x="9042" y="12059"/>
                  <a:pt x="9040" y="12059"/>
                  <a:pt x="9038" y="12060"/>
                </a:cubicBezTo>
                <a:lnTo>
                  <a:pt x="9038" y="12060"/>
                </a:lnTo>
                <a:cubicBezTo>
                  <a:pt x="9040" y="12060"/>
                  <a:pt x="9042" y="12059"/>
                  <a:pt x="9044" y="12058"/>
                </a:cubicBezTo>
                <a:close/>
                <a:moveTo>
                  <a:pt x="5358" y="0"/>
                </a:moveTo>
                <a:lnTo>
                  <a:pt x="5342" y="20"/>
                </a:lnTo>
                <a:lnTo>
                  <a:pt x="4988" y="5"/>
                </a:lnTo>
                <a:cubicBezTo>
                  <a:pt x="4862" y="47"/>
                  <a:pt x="4747" y="94"/>
                  <a:pt x="4617" y="141"/>
                </a:cubicBezTo>
                <a:cubicBezTo>
                  <a:pt x="4554" y="167"/>
                  <a:pt x="4487" y="198"/>
                  <a:pt x="4408" y="224"/>
                </a:cubicBezTo>
                <a:cubicBezTo>
                  <a:pt x="4335" y="251"/>
                  <a:pt x="4252" y="271"/>
                  <a:pt x="4158" y="302"/>
                </a:cubicBezTo>
                <a:cubicBezTo>
                  <a:pt x="4241" y="239"/>
                  <a:pt x="4163" y="234"/>
                  <a:pt x="4153" y="188"/>
                </a:cubicBezTo>
                <a:lnTo>
                  <a:pt x="4153" y="188"/>
                </a:lnTo>
                <a:cubicBezTo>
                  <a:pt x="4160" y="189"/>
                  <a:pt x="4168" y="189"/>
                  <a:pt x="4176" y="189"/>
                </a:cubicBezTo>
                <a:cubicBezTo>
                  <a:pt x="4233" y="189"/>
                  <a:pt x="4298" y="174"/>
                  <a:pt x="4372" y="152"/>
                </a:cubicBezTo>
                <a:cubicBezTo>
                  <a:pt x="4461" y="126"/>
                  <a:pt x="4559" y="83"/>
                  <a:pt x="4663" y="78"/>
                </a:cubicBezTo>
                <a:lnTo>
                  <a:pt x="4663" y="78"/>
                </a:lnTo>
                <a:cubicBezTo>
                  <a:pt x="4652" y="78"/>
                  <a:pt x="4641" y="79"/>
                  <a:pt x="4632" y="79"/>
                </a:cubicBezTo>
                <a:cubicBezTo>
                  <a:pt x="4559" y="79"/>
                  <a:pt x="4578" y="62"/>
                  <a:pt x="4601" y="52"/>
                </a:cubicBezTo>
                <a:lnTo>
                  <a:pt x="4601" y="52"/>
                </a:lnTo>
                <a:lnTo>
                  <a:pt x="4241" y="167"/>
                </a:lnTo>
                <a:cubicBezTo>
                  <a:pt x="4241" y="150"/>
                  <a:pt x="4227" y="144"/>
                  <a:pt x="4204" y="144"/>
                </a:cubicBezTo>
                <a:cubicBezTo>
                  <a:pt x="4171" y="144"/>
                  <a:pt x="4119" y="156"/>
                  <a:pt x="4064" y="162"/>
                </a:cubicBezTo>
                <a:cubicBezTo>
                  <a:pt x="4153" y="219"/>
                  <a:pt x="3808" y="282"/>
                  <a:pt x="3673" y="360"/>
                </a:cubicBezTo>
                <a:cubicBezTo>
                  <a:pt x="3657" y="340"/>
                  <a:pt x="3683" y="302"/>
                  <a:pt x="3861" y="251"/>
                </a:cubicBezTo>
                <a:cubicBezTo>
                  <a:pt x="3751" y="251"/>
                  <a:pt x="3700" y="297"/>
                  <a:pt x="3647" y="340"/>
                </a:cubicBezTo>
                <a:cubicBezTo>
                  <a:pt x="3589" y="386"/>
                  <a:pt x="3537" y="422"/>
                  <a:pt x="3438" y="443"/>
                </a:cubicBezTo>
                <a:cubicBezTo>
                  <a:pt x="3480" y="422"/>
                  <a:pt x="3500" y="417"/>
                  <a:pt x="3517" y="402"/>
                </a:cubicBezTo>
                <a:lnTo>
                  <a:pt x="3517" y="402"/>
                </a:lnTo>
                <a:cubicBezTo>
                  <a:pt x="3444" y="448"/>
                  <a:pt x="3272" y="512"/>
                  <a:pt x="3233" y="512"/>
                </a:cubicBezTo>
                <a:cubicBezTo>
                  <a:pt x="3224" y="512"/>
                  <a:pt x="3222" y="509"/>
                  <a:pt x="3230" y="501"/>
                </a:cubicBezTo>
                <a:lnTo>
                  <a:pt x="3271" y="480"/>
                </a:lnTo>
                <a:lnTo>
                  <a:pt x="3271" y="480"/>
                </a:lnTo>
                <a:cubicBezTo>
                  <a:pt x="3235" y="496"/>
                  <a:pt x="3199" y="511"/>
                  <a:pt x="3156" y="527"/>
                </a:cubicBezTo>
                <a:cubicBezTo>
                  <a:pt x="3115" y="547"/>
                  <a:pt x="3074" y="574"/>
                  <a:pt x="3026" y="595"/>
                </a:cubicBezTo>
                <a:cubicBezTo>
                  <a:pt x="2937" y="641"/>
                  <a:pt x="2843" y="689"/>
                  <a:pt x="2766" y="746"/>
                </a:cubicBezTo>
                <a:cubicBezTo>
                  <a:pt x="2682" y="798"/>
                  <a:pt x="2609" y="850"/>
                  <a:pt x="2557" y="897"/>
                </a:cubicBezTo>
                <a:cubicBezTo>
                  <a:pt x="2504" y="939"/>
                  <a:pt x="2479" y="980"/>
                  <a:pt x="2479" y="1002"/>
                </a:cubicBezTo>
                <a:cubicBezTo>
                  <a:pt x="2468" y="997"/>
                  <a:pt x="2463" y="913"/>
                  <a:pt x="2473" y="892"/>
                </a:cubicBezTo>
                <a:lnTo>
                  <a:pt x="2473" y="892"/>
                </a:lnTo>
                <a:lnTo>
                  <a:pt x="2316" y="1132"/>
                </a:lnTo>
                <a:lnTo>
                  <a:pt x="2270" y="1226"/>
                </a:lnTo>
                <a:cubicBezTo>
                  <a:pt x="2222" y="1257"/>
                  <a:pt x="2181" y="1293"/>
                  <a:pt x="2140" y="1330"/>
                </a:cubicBezTo>
                <a:cubicBezTo>
                  <a:pt x="2082" y="1298"/>
                  <a:pt x="2015" y="1267"/>
                  <a:pt x="2135" y="1142"/>
                </a:cubicBezTo>
                <a:lnTo>
                  <a:pt x="2135" y="1142"/>
                </a:lnTo>
                <a:cubicBezTo>
                  <a:pt x="2104" y="1158"/>
                  <a:pt x="2066" y="1184"/>
                  <a:pt x="2030" y="1216"/>
                </a:cubicBezTo>
                <a:cubicBezTo>
                  <a:pt x="1988" y="1247"/>
                  <a:pt x="1947" y="1283"/>
                  <a:pt x="1900" y="1346"/>
                </a:cubicBezTo>
                <a:cubicBezTo>
                  <a:pt x="1916" y="1336"/>
                  <a:pt x="1941" y="1330"/>
                  <a:pt x="1963" y="1330"/>
                </a:cubicBezTo>
                <a:cubicBezTo>
                  <a:pt x="1997" y="1330"/>
                  <a:pt x="2022" y="1343"/>
                  <a:pt x="1993" y="1372"/>
                </a:cubicBezTo>
                <a:cubicBezTo>
                  <a:pt x="1825" y="1448"/>
                  <a:pt x="1876" y="1429"/>
                  <a:pt x="1696" y="1547"/>
                </a:cubicBezTo>
                <a:lnTo>
                  <a:pt x="1696" y="1547"/>
                </a:lnTo>
                <a:cubicBezTo>
                  <a:pt x="1700" y="1545"/>
                  <a:pt x="1704" y="1544"/>
                  <a:pt x="1708" y="1544"/>
                </a:cubicBezTo>
                <a:cubicBezTo>
                  <a:pt x="1744" y="1544"/>
                  <a:pt x="1742" y="1644"/>
                  <a:pt x="1675" y="1710"/>
                </a:cubicBezTo>
                <a:cubicBezTo>
                  <a:pt x="1675" y="1691"/>
                  <a:pt x="1606" y="1665"/>
                  <a:pt x="1622" y="1625"/>
                </a:cubicBezTo>
                <a:lnTo>
                  <a:pt x="1622" y="1625"/>
                </a:lnTo>
                <a:cubicBezTo>
                  <a:pt x="1582" y="1715"/>
                  <a:pt x="1543" y="1798"/>
                  <a:pt x="1507" y="1888"/>
                </a:cubicBezTo>
                <a:lnTo>
                  <a:pt x="1507" y="1888"/>
                </a:lnTo>
                <a:cubicBezTo>
                  <a:pt x="1516" y="1860"/>
                  <a:pt x="1503" y="1849"/>
                  <a:pt x="1481" y="1849"/>
                </a:cubicBezTo>
                <a:cubicBezTo>
                  <a:pt x="1459" y="1849"/>
                  <a:pt x="1426" y="1861"/>
                  <a:pt x="1399" y="1878"/>
                </a:cubicBezTo>
                <a:cubicBezTo>
                  <a:pt x="1400" y="1878"/>
                  <a:pt x="1400" y="1878"/>
                  <a:pt x="1401" y="1878"/>
                </a:cubicBezTo>
                <a:cubicBezTo>
                  <a:pt x="1411" y="1878"/>
                  <a:pt x="1370" y="1922"/>
                  <a:pt x="1326" y="1982"/>
                </a:cubicBezTo>
                <a:cubicBezTo>
                  <a:pt x="1279" y="2039"/>
                  <a:pt x="1232" y="2117"/>
                  <a:pt x="1211" y="2148"/>
                </a:cubicBezTo>
                <a:lnTo>
                  <a:pt x="1295" y="2054"/>
                </a:lnTo>
                <a:lnTo>
                  <a:pt x="1295" y="2054"/>
                </a:lnTo>
                <a:cubicBezTo>
                  <a:pt x="1201" y="2191"/>
                  <a:pt x="1180" y="2273"/>
                  <a:pt x="1170" y="2357"/>
                </a:cubicBezTo>
                <a:cubicBezTo>
                  <a:pt x="1159" y="2446"/>
                  <a:pt x="1149" y="2524"/>
                  <a:pt x="1076" y="2665"/>
                </a:cubicBezTo>
                <a:cubicBezTo>
                  <a:pt x="1076" y="2644"/>
                  <a:pt x="1060" y="2613"/>
                  <a:pt x="1040" y="2603"/>
                </a:cubicBezTo>
                <a:cubicBezTo>
                  <a:pt x="1034" y="2599"/>
                  <a:pt x="1027" y="2597"/>
                  <a:pt x="1020" y="2597"/>
                </a:cubicBezTo>
                <a:cubicBezTo>
                  <a:pt x="997" y="2597"/>
                  <a:pt x="968" y="2619"/>
                  <a:pt x="939" y="2675"/>
                </a:cubicBezTo>
                <a:cubicBezTo>
                  <a:pt x="946" y="2718"/>
                  <a:pt x="961" y="2817"/>
                  <a:pt x="966" y="2937"/>
                </a:cubicBezTo>
                <a:cubicBezTo>
                  <a:pt x="966" y="2942"/>
                  <a:pt x="971" y="2952"/>
                  <a:pt x="971" y="2957"/>
                </a:cubicBezTo>
                <a:cubicBezTo>
                  <a:pt x="929" y="3067"/>
                  <a:pt x="893" y="3176"/>
                  <a:pt x="867" y="3291"/>
                </a:cubicBezTo>
                <a:cubicBezTo>
                  <a:pt x="862" y="3270"/>
                  <a:pt x="862" y="3250"/>
                  <a:pt x="857" y="3233"/>
                </a:cubicBezTo>
                <a:cubicBezTo>
                  <a:pt x="852" y="3161"/>
                  <a:pt x="852" y="3087"/>
                  <a:pt x="852" y="3014"/>
                </a:cubicBezTo>
                <a:cubicBezTo>
                  <a:pt x="852" y="2942"/>
                  <a:pt x="852" y="2879"/>
                  <a:pt x="862" y="2822"/>
                </a:cubicBezTo>
                <a:lnTo>
                  <a:pt x="862" y="2822"/>
                </a:lnTo>
                <a:cubicBezTo>
                  <a:pt x="831" y="2874"/>
                  <a:pt x="821" y="2884"/>
                  <a:pt x="809" y="2894"/>
                </a:cubicBezTo>
                <a:cubicBezTo>
                  <a:pt x="799" y="2911"/>
                  <a:pt x="794" y="2931"/>
                  <a:pt x="763" y="3019"/>
                </a:cubicBezTo>
                <a:cubicBezTo>
                  <a:pt x="757" y="3028"/>
                  <a:pt x="753" y="3031"/>
                  <a:pt x="750" y="3031"/>
                </a:cubicBezTo>
                <a:cubicBezTo>
                  <a:pt x="732" y="3031"/>
                  <a:pt x="765" y="2903"/>
                  <a:pt x="778" y="2858"/>
                </a:cubicBezTo>
                <a:lnTo>
                  <a:pt x="778" y="2858"/>
                </a:lnTo>
                <a:lnTo>
                  <a:pt x="700" y="3067"/>
                </a:lnTo>
                <a:cubicBezTo>
                  <a:pt x="689" y="3098"/>
                  <a:pt x="674" y="3135"/>
                  <a:pt x="664" y="3171"/>
                </a:cubicBezTo>
                <a:lnTo>
                  <a:pt x="638" y="3275"/>
                </a:lnTo>
                <a:cubicBezTo>
                  <a:pt x="639" y="3275"/>
                  <a:pt x="639" y="3275"/>
                  <a:pt x="640" y="3275"/>
                </a:cubicBezTo>
                <a:cubicBezTo>
                  <a:pt x="664" y="3275"/>
                  <a:pt x="658" y="3361"/>
                  <a:pt x="653" y="3443"/>
                </a:cubicBezTo>
                <a:cubicBezTo>
                  <a:pt x="648" y="3523"/>
                  <a:pt x="653" y="3604"/>
                  <a:pt x="672" y="3604"/>
                </a:cubicBezTo>
                <a:cubicBezTo>
                  <a:pt x="673" y="3604"/>
                  <a:pt x="674" y="3604"/>
                  <a:pt x="674" y="3604"/>
                </a:cubicBezTo>
                <a:lnTo>
                  <a:pt x="674" y="3484"/>
                </a:lnTo>
                <a:lnTo>
                  <a:pt x="684" y="3369"/>
                </a:lnTo>
                <a:cubicBezTo>
                  <a:pt x="695" y="3291"/>
                  <a:pt x="700" y="3212"/>
                  <a:pt x="715" y="3135"/>
                </a:cubicBezTo>
                <a:cubicBezTo>
                  <a:pt x="732" y="3135"/>
                  <a:pt x="742" y="3150"/>
                  <a:pt x="747" y="3181"/>
                </a:cubicBezTo>
                <a:cubicBezTo>
                  <a:pt x="758" y="3212"/>
                  <a:pt x="763" y="3260"/>
                  <a:pt x="763" y="3317"/>
                </a:cubicBezTo>
                <a:cubicBezTo>
                  <a:pt x="768" y="3375"/>
                  <a:pt x="763" y="3438"/>
                  <a:pt x="758" y="3505"/>
                </a:cubicBezTo>
                <a:cubicBezTo>
                  <a:pt x="758" y="3573"/>
                  <a:pt x="752" y="3645"/>
                  <a:pt x="742" y="3719"/>
                </a:cubicBezTo>
                <a:cubicBezTo>
                  <a:pt x="735" y="3734"/>
                  <a:pt x="728" y="3740"/>
                  <a:pt x="720" y="3740"/>
                </a:cubicBezTo>
                <a:cubicBezTo>
                  <a:pt x="691" y="3740"/>
                  <a:pt x="656" y="3656"/>
                  <a:pt x="639" y="3656"/>
                </a:cubicBezTo>
                <a:cubicBezTo>
                  <a:pt x="639" y="3656"/>
                  <a:pt x="638" y="3656"/>
                  <a:pt x="638" y="3657"/>
                </a:cubicBezTo>
                <a:cubicBezTo>
                  <a:pt x="648" y="3677"/>
                  <a:pt x="643" y="3750"/>
                  <a:pt x="643" y="3823"/>
                </a:cubicBezTo>
                <a:cubicBezTo>
                  <a:pt x="648" y="3891"/>
                  <a:pt x="643" y="3958"/>
                  <a:pt x="638" y="3974"/>
                </a:cubicBezTo>
                <a:lnTo>
                  <a:pt x="617" y="3844"/>
                </a:lnTo>
                <a:lnTo>
                  <a:pt x="617" y="3844"/>
                </a:lnTo>
                <a:cubicBezTo>
                  <a:pt x="602" y="3927"/>
                  <a:pt x="617" y="4001"/>
                  <a:pt x="627" y="4073"/>
                </a:cubicBezTo>
                <a:cubicBezTo>
                  <a:pt x="643" y="4146"/>
                  <a:pt x="648" y="4209"/>
                  <a:pt x="622" y="4302"/>
                </a:cubicBezTo>
                <a:cubicBezTo>
                  <a:pt x="612" y="4365"/>
                  <a:pt x="533" y="4485"/>
                  <a:pt x="564" y="4501"/>
                </a:cubicBezTo>
                <a:cubicBezTo>
                  <a:pt x="603" y="4448"/>
                  <a:pt x="676" y="4422"/>
                  <a:pt x="741" y="4422"/>
                </a:cubicBezTo>
                <a:cubicBezTo>
                  <a:pt x="747" y="4422"/>
                  <a:pt x="752" y="4422"/>
                  <a:pt x="758" y="4423"/>
                </a:cubicBezTo>
                <a:cubicBezTo>
                  <a:pt x="747" y="4495"/>
                  <a:pt x="742" y="4574"/>
                  <a:pt x="727" y="4652"/>
                </a:cubicBezTo>
                <a:lnTo>
                  <a:pt x="705" y="4642"/>
                </a:lnTo>
                <a:lnTo>
                  <a:pt x="700" y="4683"/>
                </a:lnTo>
                <a:lnTo>
                  <a:pt x="720" y="4683"/>
                </a:lnTo>
                <a:cubicBezTo>
                  <a:pt x="710" y="4762"/>
                  <a:pt x="695" y="4834"/>
                  <a:pt x="679" y="4913"/>
                </a:cubicBezTo>
                <a:cubicBezTo>
                  <a:pt x="677" y="4914"/>
                  <a:pt x="675" y="4915"/>
                  <a:pt x="673" y="4915"/>
                </a:cubicBezTo>
                <a:cubicBezTo>
                  <a:pt x="638" y="4915"/>
                  <a:pt x="621" y="4781"/>
                  <a:pt x="590" y="4781"/>
                </a:cubicBezTo>
                <a:cubicBezTo>
                  <a:pt x="584" y="4781"/>
                  <a:pt x="577" y="4786"/>
                  <a:pt x="570" y="4798"/>
                </a:cubicBezTo>
                <a:cubicBezTo>
                  <a:pt x="580" y="4803"/>
                  <a:pt x="585" y="4866"/>
                  <a:pt x="585" y="4892"/>
                </a:cubicBezTo>
                <a:cubicBezTo>
                  <a:pt x="578" y="4915"/>
                  <a:pt x="571" y="4918"/>
                  <a:pt x="565" y="4918"/>
                </a:cubicBezTo>
                <a:cubicBezTo>
                  <a:pt x="563" y="4918"/>
                  <a:pt x="561" y="4918"/>
                  <a:pt x="559" y="4918"/>
                </a:cubicBezTo>
                <a:cubicBezTo>
                  <a:pt x="549" y="4918"/>
                  <a:pt x="539" y="4925"/>
                  <a:pt x="528" y="5007"/>
                </a:cubicBezTo>
                <a:cubicBezTo>
                  <a:pt x="562" y="5029"/>
                  <a:pt x="513" y="5173"/>
                  <a:pt x="516" y="5173"/>
                </a:cubicBezTo>
                <a:cubicBezTo>
                  <a:pt x="517" y="5173"/>
                  <a:pt x="527" y="5149"/>
                  <a:pt x="554" y="5085"/>
                </a:cubicBezTo>
                <a:lnTo>
                  <a:pt x="554" y="5085"/>
                </a:lnTo>
                <a:cubicBezTo>
                  <a:pt x="539" y="5236"/>
                  <a:pt x="513" y="5236"/>
                  <a:pt x="476" y="5409"/>
                </a:cubicBezTo>
                <a:cubicBezTo>
                  <a:pt x="481" y="5405"/>
                  <a:pt x="485" y="5403"/>
                  <a:pt x="489" y="5403"/>
                </a:cubicBezTo>
                <a:cubicBezTo>
                  <a:pt x="513" y="5403"/>
                  <a:pt x="529" y="5481"/>
                  <a:pt x="539" y="5575"/>
                </a:cubicBezTo>
                <a:lnTo>
                  <a:pt x="491" y="5763"/>
                </a:lnTo>
                <a:lnTo>
                  <a:pt x="486" y="5768"/>
                </a:lnTo>
                <a:cubicBezTo>
                  <a:pt x="408" y="6071"/>
                  <a:pt x="351" y="6223"/>
                  <a:pt x="282" y="6504"/>
                </a:cubicBezTo>
                <a:cubicBezTo>
                  <a:pt x="270" y="6524"/>
                  <a:pt x="241" y="6615"/>
                  <a:pt x="224" y="6615"/>
                </a:cubicBezTo>
                <a:cubicBezTo>
                  <a:pt x="220" y="6615"/>
                  <a:pt x="217" y="6610"/>
                  <a:pt x="215" y="6598"/>
                </a:cubicBezTo>
                <a:lnTo>
                  <a:pt x="215" y="6598"/>
                </a:lnTo>
                <a:cubicBezTo>
                  <a:pt x="215" y="6639"/>
                  <a:pt x="226" y="6681"/>
                  <a:pt x="205" y="6770"/>
                </a:cubicBezTo>
                <a:cubicBezTo>
                  <a:pt x="190" y="6799"/>
                  <a:pt x="182" y="6810"/>
                  <a:pt x="178" y="6810"/>
                </a:cubicBezTo>
                <a:cubicBezTo>
                  <a:pt x="165" y="6810"/>
                  <a:pt x="205" y="6667"/>
                  <a:pt x="183" y="6667"/>
                </a:cubicBezTo>
                <a:cubicBezTo>
                  <a:pt x="178" y="6667"/>
                  <a:pt x="170" y="6674"/>
                  <a:pt x="157" y="6692"/>
                </a:cubicBezTo>
                <a:cubicBezTo>
                  <a:pt x="188" y="6707"/>
                  <a:pt x="152" y="6926"/>
                  <a:pt x="152" y="7051"/>
                </a:cubicBezTo>
                <a:cubicBezTo>
                  <a:pt x="178" y="7036"/>
                  <a:pt x="195" y="6967"/>
                  <a:pt x="205" y="6885"/>
                </a:cubicBezTo>
                <a:cubicBezTo>
                  <a:pt x="215" y="6801"/>
                  <a:pt x="220" y="6702"/>
                  <a:pt x="226" y="6639"/>
                </a:cubicBezTo>
                <a:cubicBezTo>
                  <a:pt x="246" y="6644"/>
                  <a:pt x="262" y="6676"/>
                  <a:pt x="272" y="6723"/>
                </a:cubicBezTo>
                <a:cubicBezTo>
                  <a:pt x="210" y="7020"/>
                  <a:pt x="152" y="7328"/>
                  <a:pt x="111" y="7641"/>
                </a:cubicBezTo>
                <a:cubicBezTo>
                  <a:pt x="90" y="7730"/>
                  <a:pt x="70" y="7870"/>
                  <a:pt x="53" y="8026"/>
                </a:cubicBezTo>
                <a:cubicBezTo>
                  <a:pt x="32" y="8245"/>
                  <a:pt x="22" y="8491"/>
                  <a:pt x="1" y="8663"/>
                </a:cubicBezTo>
                <a:cubicBezTo>
                  <a:pt x="12" y="8705"/>
                  <a:pt x="22" y="8762"/>
                  <a:pt x="32" y="8782"/>
                </a:cubicBezTo>
                <a:cubicBezTo>
                  <a:pt x="38" y="9184"/>
                  <a:pt x="80" y="9576"/>
                  <a:pt x="183" y="9956"/>
                </a:cubicBezTo>
                <a:cubicBezTo>
                  <a:pt x="181" y="9954"/>
                  <a:pt x="178" y="9953"/>
                  <a:pt x="176" y="9953"/>
                </a:cubicBezTo>
                <a:cubicBezTo>
                  <a:pt x="173" y="9953"/>
                  <a:pt x="171" y="9954"/>
                  <a:pt x="168" y="9956"/>
                </a:cubicBezTo>
                <a:cubicBezTo>
                  <a:pt x="183" y="9998"/>
                  <a:pt x="205" y="10040"/>
                  <a:pt x="220" y="10082"/>
                </a:cubicBezTo>
                <a:cubicBezTo>
                  <a:pt x="226" y="10092"/>
                  <a:pt x="231" y="10103"/>
                  <a:pt x="231" y="10113"/>
                </a:cubicBezTo>
                <a:cubicBezTo>
                  <a:pt x="224" y="10107"/>
                  <a:pt x="214" y="10094"/>
                  <a:pt x="208" y="10094"/>
                </a:cubicBezTo>
                <a:cubicBezTo>
                  <a:pt x="205" y="10094"/>
                  <a:pt x="203" y="10099"/>
                  <a:pt x="205" y="10113"/>
                </a:cubicBezTo>
                <a:cubicBezTo>
                  <a:pt x="215" y="10113"/>
                  <a:pt x="231" y="10128"/>
                  <a:pt x="246" y="10149"/>
                </a:cubicBezTo>
                <a:cubicBezTo>
                  <a:pt x="299" y="10306"/>
                  <a:pt x="361" y="10462"/>
                  <a:pt x="434" y="10608"/>
                </a:cubicBezTo>
                <a:cubicBezTo>
                  <a:pt x="439" y="10613"/>
                  <a:pt x="439" y="10623"/>
                  <a:pt x="445" y="10635"/>
                </a:cubicBezTo>
                <a:cubicBezTo>
                  <a:pt x="450" y="10640"/>
                  <a:pt x="455" y="10650"/>
                  <a:pt x="460" y="10660"/>
                </a:cubicBezTo>
                <a:cubicBezTo>
                  <a:pt x="1055" y="11771"/>
                  <a:pt x="2348" y="12647"/>
                  <a:pt x="4920" y="12929"/>
                </a:cubicBezTo>
                <a:cubicBezTo>
                  <a:pt x="5039" y="12944"/>
                  <a:pt x="5164" y="12950"/>
                  <a:pt x="5284" y="12955"/>
                </a:cubicBezTo>
                <a:cubicBezTo>
                  <a:pt x="5347" y="12987"/>
                  <a:pt x="5421" y="13023"/>
                  <a:pt x="5409" y="13054"/>
                </a:cubicBezTo>
                <a:cubicBezTo>
                  <a:pt x="5452" y="13038"/>
                  <a:pt x="5503" y="13038"/>
                  <a:pt x="5561" y="13038"/>
                </a:cubicBezTo>
                <a:cubicBezTo>
                  <a:pt x="5618" y="13044"/>
                  <a:pt x="5681" y="13054"/>
                  <a:pt x="5744" y="13059"/>
                </a:cubicBezTo>
                <a:cubicBezTo>
                  <a:pt x="5789" y="13063"/>
                  <a:pt x="5836" y="13066"/>
                  <a:pt x="5884" y="13066"/>
                </a:cubicBezTo>
                <a:cubicBezTo>
                  <a:pt x="5977" y="13066"/>
                  <a:pt x="6073" y="13054"/>
                  <a:pt x="6165" y="13013"/>
                </a:cubicBezTo>
                <a:lnTo>
                  <a:pt x="6165" y="13013"/>
                </a:lnTo>
                <a:cubicBezTo>
                  <a:pt x="6228" y="13018"/>
                  <a:pt x="6114" y="13044"/>
                  <a:pt x="6150" y="13054"/>
                </a:cubicBezTo>
                <a:cubicBezTo>
                  <a:pt x="6218" y="13018"/>
                  <a:pt x="6307" y="12997"/>
                  <a:pt x="6468" y="12982"/>
                </a:cubicBezTo>
                <a:lnTo>
                  <a:pt x="6468" y="12982"/>
                </a:lnTo>
                <a:lnTo>
                  <a:pt x="6453" y="12992"/>
                </a:lnTo>
                <a:cubicBezTo>
                  <a:pt x="6682" y="12944"/>
                  <a:pt x="6844" y="12913"/>
                  <a:pt x="7010" y="12877"/>
                </a:cubicBezTo>
                <a:cubicBezTo>
                  <a:pt x="7183" y="12845"/>
                  <a:pt x="7354" y="12804"/>
                  <a:pt x="7605" y="12725"/>
                </a:cubicBezTo>
                <a:lnTo>
                  <a:pt x="7559" y="12705"/>
                </a:lnTo>
                <a:cubicBezTo>
                  <a:pt x="7662" y="12674"/>
                  <a:pt x="7689" y="12674"/>
                  <a:pt x="7741" y="12662"/>
                </a:cubicBezTo>
                <a:cubicBezTo>
                  <a:pt x="7762" y="12644"/>
                  <a:pt x="7762" y="12637"/>
                  <a:pt x="7751" y="12637"/>
                </a:cubicBezTo>
                <a:cubicBezTo>
                  <a:pt x="7734" y="12637"/>
                  <a:pt x="7689" y="12653"/>
                  <a:pt x="7642" y="12669"/>
                </a:cubicBezTo>
                <a:cubicBezTo>
                  <a:pt x="7598" y="12684"/>
                  <a:pt x="7552" y="12699"/>
                  <a:pt x="7533" y="12699"/>
                </a:cubicBezTo>
                <a:cubicBezTo>
                  <a:pt x="7520" y="12699"/>
                  <a:pt x="7519" y="12692"/>
                  <a:pt x="7537" y="12674"/>
                </a:cubicBezTo>
                <a:cubicBezTo>
                  <a:pt x="7542" y="12674"/>
                  <a:pt x="7548" y="12675"/>
                  <a:pt x="7554" y="12675"/>
                </a:cubicBezTo>
                <a:cubicBezTo>
                  <a:pt x="7641" y="12675"/>
                  <a:pt x="7816" y="12611"/>
                  <a:pt x="7980" y="12537"/>
                </a:cubicBezTo>
                <a:cubicBezTo>
                  <a:pt x="8147" y="12469"/>
                  <a:pt x="8304" y="12401"/>
                  <a:pt x="8374" y="12401"/>
                </a:cubicBezTo>
                <a:cubicBezTo>
                  <a:pt x="8379" y="12401"/>
                  <a:pt x="8383" y="12402"/>
                  <a:pt x="8387" y="12402"/>
                </a:cubicBezTo>
                <a:cubicBezTo>
                  <a:pt x="8539" y="12330"/>
                  <a:pt x="8325" y="12387"/>
                  <a:pt x="8476" y="12313"/>
                </a:cubicBezTo>
                <a:lnTo>
                  <a:pt x="8529" y="12313"/>
                </a:lnTo>
                <a:lnTo>
                  <a:pt x="8555" y="12267"/>
                </a:lnTo>
                <a:cubicBezTo>
                  <a:pt x="8621" y="12235"/>
                  <a:pt x="8671" y="12222"/>
                  <a:pt x="8702" y="12222"/>
                </a:cubicBezTo>
                <a:cubicBezTo>
                  <a:pt x="8716" y="12222"/>
                  <a:pt x="8726" y="12225"/>
                  <a:pt x="8731" y="12231"/>
                </a:cubicBezTo>
                <a:cubicBezTo>
                  <a:pt x="8706" y="12241"/>
                  <a:pt x="8664" y="12272"/>
                  <a:pt x="8637" y="12287"/>
                </a:cubicBezTo>
                <a:cubicBezTo>
                  <a:pt x="8778" y="12247"/>
                  <a:pt x="8982" y="12087"/>
                  <a:pt x="9038" y="12060"/>
                </a:cubicBezTo>
                <a:lnTo>
                  <a:pt x="9038" y="12060"/>
                </a:lnTo>
                <a:cubicBezTo>
                  <a:pt x="8989" y="12081"/>
                  <a:pt x="8943" y="12106"/>
                  <a:pt x="8894" y="12131"/>
                </a:cubicBezTo>
                <a:cubicBezTo>
                  <a:pt x="9092" y="12000"/>
                  <a:pt x="9311" y="11865"/>
                  <a:pt x="9525" y="11714"/>
                </a:cubicBezTo>
                <a:cubicBezTo>
                  <a:pt x="9733" y="11562"/>
                  <a:pt x="9932" y="11401"/>
                  <a:pt x="10093" y="11239"/>
                </a:cubicBezTo>
                <a:lnTo>
                  <a:pt x="10093" y="11239"/>
                </a:lnTo>
                <a:lnTo>
                  <a:pt x="10057" y="11244"/>
                </a:lnTo>
                <a:cubicBezTo>
                  <a:pt x="10296" y="10994"/>
                  <a:pt x="10276" y="11083"/>
                  <a:pt x="10541" y="10806"/>
                </a:cubicBezTo>
                <a:lnTo>
                  <a:pt x="10541" y="10806"/>
                </a:lnTo>
                <a:lnTo>
                  <a:pt x="10536" y="10823"/>
                </a:lnTo>
                <a:cubicBezTo>
                  <a:pt x="10578" y="10754"/>
                  <a:pt x="10640" y="10676"/>
                  <a:pt x="10714" y="10603"/>
                </a:cubicBezTo>
                <a:lnTo>
                  <a:pt x="10714" y="10603"/>
                </a:lnTo>
                <a:cubicBezTo>
                  <a:pt x="10704" y="10619"/>
                  <a:pt x="10704" y="10625"/>
                  <a:pt x="10709" y="10625"/>
                </a:cubicBezTo>
                <a:cubicBezTo>
                  <a:pt x="10724" y="10625"/>
                  <a:pt x="10791" y="10573"/>
                  <a:pt x="10809" y="10573"/>
                </a:cubicBezTo>
                <a:cubicBezTo>
                  <a:pt x="10816" y="10573"/>
                  <a:pt x="10814" y="10582"/>
                  <a:pt x="10797" y="10608"/>
                </a:cubicBezTo>
                <a:cubicBezTo>
                  <a:pt x="11027" y="10306"/>
                  <a:pt x="10907" y="10452"/>
                  <a:pt x="11016" y="10222"/>
                </a:cubicBezTo>
                <a:lnTo>
                  <a:pt x="11073" y="10197"/>
                </a:lnTo>
                <a:cubicBezTo>
                  <a:pt x="11110" y="10118"/>
                  <a:pt x="11100" y="10103"/>
                  <a:pt x="11215" y="9951"/>
                </a:cubicBezTo>
                <a:lnTo>
                  <a:pt x="11215" y="9951"/>
                </a:lnTo>
                <a:cubicBezTo>
                  <a:pt x="11192" y="9989"/>
                  <a:pt x="11191" y="10001"/>
                  <a:pt x="11200" y="10001"/>
                </a:cubicBezTo>
                <a:cubicBezTo>
                  <a:pt x="11211" y="10001"/>
                  <a:pt x="11242" y="9977"/>
                  <a:pt x="11256" y="9977"/>
                </a:cubicBezTo>
                <a:cubicBezTo>
                  <a:pt x="11266" y="9977"/>
                  <a:pt x="11267" y="9991"/>
                  <a:pt x="11241" y="10040"/>
                </a:cubicBezTo>
                <a:cubicBezTo>
                  <a:pt x="11386" y="9899"/>
                  <a:pt x="11460" y="9769"/>
                  <a:pt x="11516" y="9665"/>
                </a:cubicBezTo>
                <a:cubicBezTo>
                  <a:pt x="11579" y="9555"/>
                  <a:pt x="11617" y="9471"/>
                  <a:pt x="11704" y="9419"/>
                </a:cubicBezTo>
                <a:cubicBezTo>
                  <a:pt x="11710" y="9385"/>
                  <a:pt x="11706" y="9372"/>
                  <a:pt x="11697" y="9372"/>
                </a:cubicBezTo>
                <a:cubicBezTo>
                  <a:pt x="11661" y="9372"/>
                  <a:pt x="11529" y="9604"/>
                  <a:pt x="11523" y="9604"/>
                </a:cubicBezTo>
                <a:cubicBezTo>
                  <a:pt x="11522" y="9604"/>
                  <a:pt x="11524" y="9600"/>
                  <a:pt x="11528" y="9591"/>
                </a:cubicBezTo>
                <a:lnTo>
                  <a:pt x="11528" y="9591"/>
                </a:lnTo>
                <a:cubicBezTo>
                  <a:pt x="11519" y="9597"/>
                  <a:pt x="11513" y="9601"/>
                  <a:pt x="11509" y="9601"/>
                </a:cubicBezTo>
                <a:cubicBezTo>
                  <a:pt x="11478" y="9601"/>
                  <a:pt x="11567" y="9422"/>
                  <a:pt x="11632" y="9330"/>
                </a:cubicBezTo>
                <a:cubicBezTo>
                  <a:pt x="11694" y="9227"/>
                  <a:pt x="11829" y="9200"/>
                  <a:pt x="11976" y="8914"/>
                </a:cubicBezTo>
                <a:lnTo>
                  <a:pt x="11976" y="8914"/>
                </a:lnTo>
                <a:cubicBezTo>
                  <a:pt x="11961" y="8945"/>
                  <a:pt x="11966" y="8945"/>
                  <a:pt x="11949" y="8976"/>
                </a:cubicBezTo>
                <a:cubicBezTo>
                  <a:pt x="12023" y="8876"/>
                  <a:pt x="12033" y="8751"/>
                  <a:pt x="12122" y="8632"/>
                </a:cubicBezTo>
                <a:cubicBezTo>
                  <a:pt x="12117" y="8538"/>
                  <a:pt x="12200" y="8454"/>
                  <a:pt x="12154" y="8413"/>
                </a:cubicBezTo>
                <a:lnTo>
                  <a:pt x="12154" y="8413"/>
                </a:lnTo>
                <a:lnTo>
                  <a:pt x="12106" y="8548"/>
                </a:lnTo>
                <a:lnTo>
                  <a:pt x="12048" y="8683"/>
                </a:lnTo>
                <a:cubicBezTo>
                  <a:pt x="12080" y="8606"/>
                  <a:pt x="12091" y="8527"/>
                  <a:pt x="12111" y="8433"/>
                </a:cubicBezTo>
                <a:cubicBezTo>
                  <a:pt x="12132" y="8339"/>
                  <a:pt x="12164" y="8235"/>
                  <a:pt x="12226" y="8115"/>
                </a:cubicBezTo>
                <a:lnTo>
                  <a:pt x="12226" y="8115"/>
                </a:lnTo>
                <a:cubicBezTo>
                  <a:pt x="12226" y="8136"/>
                  <a:pt x="12216" y="8219"/>
                  <a:pt x="12205" y="8277"/>
                </a:cubicBezTo>
                <a:cubicBezTo>
                  <a:pt x="12247" y="8209"/>
                  <a:pt x="12247" y="8125"/>
                  <a:pt x="12289" y="8053"/>
                </a:cubicBezTo>
                <a:lnTo>
                  <a:pt x="12289" y="8053"/>
                </a:lnTo>
                <a:cubicBezTo>
                  <a:pt x="12346" y="8100"/>
                  <a:pt x="12185" y="8397"/>
                  <a:pt x="12154" y="8579"/>
                </a:cubicBezTo>
                <a:cubicBezTo>
                  <a:pt x="12205" y="8519"/>
                  <a:pt x="12232" y="8329"/>
                  <a:pt x="12254" y="8329"/>
                </a:cubicBezTo>
                <a:cubicBezTo>
                  <a:pt x="12259" y="8329"/>
                  <a:pt x="12263" y="8337"/>
                  <a:pt x="12267" y="8355"/>
                </a:cubicBezTo>
                <a:cubicBezTo>
                  <a:pt x="12252" y="8277"/>
                  <a:pt x="12284" y="8204"/>
                  <a:pt x="12320" y="8120"/>
                </a:cubicBezTo>
                <a:cubicBezTo>
                  <a:pt x="12351" y="8037"/>
                  <a:pt x="12393" y="7944"/>
                  <a:pt x="12388" y="7828"/>
                </a:cubicBezTo>
                <a:lnTo>
                  <a:pt x="12388" y="7828"/>
                </a:lnTo>
                <a:lnTo>
                  <a:pt x="12419" y="7850"/>
                </a:lnTo>
                <a:cubicBezTo>
                  <a:pt x="12424" y="7818"/>
                  <a:pt x="12424" y="7745"/>
                  <a:pt x="12445" y="7682"/>
                </a:cubicBezTo>
                <a:lnTo>
                  <a:pt x="12461" y="7807"/>
                </a:lnTo>
                <a:cubicBezTo>
                  <a:pt x="12461" y="7761"/>
                  <a:pt x="12471" y="7718"/>
                  <a:pt x="12481" y="7677"/>
                </a:cubicBezTo>
                <a:cubicBezTo>
                  <a:pt x="12493" y="7636"/>
                  <a:pt x="12508" y="7593"/>
                  <a:pt x="12524" y="7552"/>
                </a:cubicBezTo>
                <a:cubicBezTo>
                  <a:pt x="12555" y="7474"/>
                  <a:pt x="12580" y="7390"/>
                  <a:pt x="12587" y="7301"/>
                </a:cubicBezTo>
                <a:lnTo>
                  <a:pt x="12587" y="7301"/>
                </a:lnTo>
                <a:cubicBezTo>
                  <a:pt x="12560" y="7458"/>
                  <a:pt x="12544" y="7492"/>
                  <a:pt x="12531" y="7492"/>
                </a:cubicBezTo>
                <a:cubicBezTo>
                  <a:pt x="12528" y="7492"/>
                  <a:pt x="12526" y="7491"/>
                  <a:pt x="12524" y="7489"/>
                </a:cubicBezTo>
                <a:cubicBezTo>
                  <a:pt x="12518" y="7484"/>
                  <a:pt x="12513" y="7473"/>
                  <a:pt x="12504" y="7473"/>
                </a:cubicBezTo>
                <a:cubicBezTo>
                  <a:pt x="12497" y="7473"/>
                  <a:pt x="12487" y="7483"/>
                  <a:pt x="12471" y="7516"/>
                </a:cubicBezTo>
                <a:cubicBezTo>
                  <a:pt x="12486" y="7412"/>
                  <a:pt x="12493" y="7338"/>
                  <a:pt x="12508" y="7291"/>
                </a:cubicBezTo>
                <a:cubicBezTo>
                  <a:pt x="12524" y="7239"/>
                  <a:pt x="12544" y="7208"/>
                  <a:pt x="12560" y="7176"/>
                </a:cubicBezTo>
                <a:cubicBezTo>
                  <a:pt x="12597" y="7114"/>
                  <a:pt x="12643" y="7041"/>
                  <a:pt x="12654" y="6811"/>
                </a:cubicBezTo>
                <a:lnTo>
                  <a:pt x="12654" y="6811"/>
                </a:lnTo>
                <a:cubicBezTo>
                  <a:pt x="12650" y="6871"/>
                  <a:pt x="12628" y="6963"/>
                  <a:pt x="12615" y="6963"/>
                </a:cubicBezTo>
                <a:cubicBezTo>
                  <a:pt x="12611" y="6963"/>
                  <a:pt x="12608" y="6954"/>
                  <a:pt x="12607" y="6931"/>
                </a:cubicBezTo>
                <a:cubicBezTo>
                  <a:pt x="12623" y="6837"/>
                  <a:pt x="12643" y="6717"/>
                  <a:pt x="12664" y="6661"/>
                </a:cubicBezTo>
                <a:cubicBezTo>
                  <a:pt x="12666" y="6552"/>
                  <a:pt x="12663" y="6519"/>
                  <a:pt x="12657" y="6519"/>
                </a:cubicBezTo>
                <a:cubicBezTo>
                  <a:pt x="12648" y="6519"/>
                  <a:pt x="12632" y="6599"/>
                  <a:pt x="12619" y="6599"/>
                </a:cubicBezTo>
                <a:cubicBezTo>
                  <a:pt x="12614" y="6599"/>
                  <a:pt x="12610" y="6590"/>
                  <a:pt x="12607" y="6567"/>
                </a:cubicBezTo>
                <a:cubicBezTo>
                  <a:pt x="12659" y="6457"/>
                  <a:pt x="12592" y="6404"/>
                  <a:pt x="12575" y="6264"/>
                </a:cubicBezTo>
                <a:lnTo>
                  <a:pt x="12612" y="6259"/>
                </a:lnTo>
                <a:cubicBezTo>
                  <a:pt x="12612" y="5888"/>
                  <a:pt x="12534" y="6165"/>
                  <a:pt x="12529" y="5831"/>
                </a:cubicBezTo>
                <a:lnTo>
                  <a:pt x="12529" y="5831"/>
                </a:lnTo>
                <a:lnTo>
                  <a:pt x="12597" y="5966"/>
                </a:lnTo>
                <a:lnTo>
                  <a:pt x="12565" y="5794"/>
                </a:lnTo>
                <a:lnTo>
                  <a:pt x="12607" y="5826"/>
                </a:lnTo>
                <a:cubicBezTo>
                  <a:pt x="12549" y="5638"/>
                  <a:pt x="12549" y="5580"/>
                  <a:pt x="12524" y="5393"/>
                </a:cubicBezTo>
                <a:cubicBezTo>
                  <a:pt x="12519" y="5405"/>
                  <a:pt x="12512" y="5412"/>
                  <a:pt x="12505" y="5412"/>
                </a:cubicBezTo>
                <a:cubicBezTo>
                  <a:pt x="12497" y="5412"/>
                  <a:pt x="12488" y="5404"/>
                  <a:pt x="12476" y="5388"/>
                </a:cubicBezTo>
                <a:cubicBezTo>
                  <a:pt x="12455" y="5361"/>
                  <a:pt x="12435" y="5304"/>
                  <a:pt x="12414" y="5226"/>
                </a:cubicBezTo>
                <a:cubicBezTo>
                  <a:pt x="12410" y="5185"/>
                  <a:pt x="12415" y="5180"/>
                  <a:pt x="12420" y="5180"/>
                </a:cubicBezTo>
                <a:cubicBezTo>
                  <a:pt x="12422" y="5180"/>
                  <a:pt x="12424" y="5181"/>
                  <a:pt x="12426" y="5181"/>
                </a:cubicBezTo>
                <a:cubicBezTo>
                  <a:pt x="12431" y="5181"/>
                  <a:pt x="12431" y="5169"/>
                  <a:pt x="12399" y="5053"/>
                </a:cubicBezTo>
                <a:lnTo>
                  <a:pt x="12399" y="5053"/>
                </a:lnTo>
                <a:cubicBezTo>
                  <a:pt x="12435" y="5101"/>
                  <a:pt x="12476" y="5147"/>
                  <a:pt x="12471" y="5257"/>
                </a:cubicBezTo>
                <a:cubicBezTo>
                  <a:pt x="12481" y="5262"/>
                  <a:pt x="12508" y="5299"/>
                  <a:pt x="12518" y="5309"/>
                </a:cubicBezTo>
                <a:cubicBezTo>
                  <a:pt x="12513" y="5184"/>
                  <a:pt x="12445" y="5007"/>
                  <a:pt x="12419" y="4928"/>
                </a:cubicBezTo>
                <a:lnTo>
                  <a:pt x="12419" y="4928"/>
                </a:lnTo>
                <a:cubicBezTo>
                  <a:pt x="12424" y="4960"/>
                  <a:pt x="12435" y="4996"/>
                  <a:pt x="12440" y="5017"/>
                </a:cubicBezTo>
                <a:cubicBezTo>
                  <a:pt x="12388" y="4918"/>
                  <a:pt x="12336" y="4814"/>
                  <a:pt x="12279" y="4714"/>
                </a:cubicBezTo>
                <a:cubicBezTo>
                  <a:pt x="12277" y="4693"/>
                  <a:pt x="12279" y="4685"/>
                  <a:pt x="12284" y="4685"/>
                </a:cubicBezTo>
                <a:cubicBezTo>
                  <a:pt x="12293" y="4685"/>
                  <a:pt x="12309" y="4708"/>
                  <a:pt x="12325" y="4731"/>
                </a:cubicBezTo>
                <a:cubicBezTo>
                  <a:pt x="12294" y="4668"/>
                  <a:pt x="12267" y="4627"/>
                  <a:pt x="12221" y="4538"/>
                </a:cubicBezTo>
                <a:lnTo>
                  <a:pt x="12221" y="4538"/>
                </a:lnTo>
                <a:cubicBezTo>
                  <a:pt x="12257" y="4548"/>
                  <a:pt x="12289" y="4533"/>
                  <a:pt x="12351" y="4663"/>
                </a:cubicBezTo>
                <a:cubicBezTo>
                  <a:pt x="12305" y="4564"/>
                  <a:pt x="12247" y="4470"/>
                  <a:pt x="12195" y="4376"/>
                </a:cubicBezTo>
                <a:cubicBezTo>
                  <a:pt x="12199" y="4353"/>
                  <a:pt x="12166" y="4235"/>
                  <a:pt x="12179" y="4235"/>
                </a:cubicBezTo>
                <a:lnTo>
                  <a:pt x="12179" y="4235"/>
                </a:lnTo>
                <a:cubicBezTo>
                  <a:pt x="12180" y="4235"/>
                  <a:pt x="12182" y="4237"/>
                  <a:pt x="12185" y="4240"/>
                </a:cubicBezTo>
                <a:cubicBezTo>
                  <a:pt x="12154" y="4157"/>
                  <a:pt x="12091" y="4063"/>
                  <a:pt x="12023" y="3963"/>
                </a:cubicBezTo>
                <a:cubicBezTo>
                  <a:pt x="11954" y="3869"/>
                  <a:pt x="11877" y="3770"/>
                  <a:pt x="11824" y="3662"/>
                </a:cubicBezTo>
                <a:cubicBezTo>
                  <a:pt x="11809" y="3657"/>
                  <a:pt x="11793" y="3635"/>
                  <a:pt x="11762" y="3599"/>
                </a:cubicBezTo>
                <a:cubicBezTo>
                  <a:pt x="11642" y="3411"/>
                  <a:pt x="11559" y="3223"/>
                  <a:pt x="11355" y="3046"/>
                </a:cubicBezTo>
                <a:lnTo>
                  <a:pt x="11304" y="2894"/>
                </a:lnTo>
                <a:cubicBezTo>
                  <a:pt x="11276" y="2867"/>
                  <a:pt x="11262" y="2857"/>
                  <a:pt x="11255" y="2857"/>
                </a:cubicBezTo>
                <a:cubicBezTo>
                  <a:pt x="11236" y="2857"/>
                  <a:pt x="11279" y="2939"/>
                  <a:pt x="11254" y="2939"/>
                </a:cubicBezTo>
                <a:cubicBezTo>
                  <a:pt x="11241" y="2939"/>
                  <a:pt x="11209" y="2917"/>
                  <a:pt x="11141" y="2848"/>
                </a:cubicBezTo>
                <a:cubicBezTo>
                  <a:pt x="10969" y="2680"/>
                  <a:pt x="11116" y="2749"/>
                  <a:pt x="11068" y="2675"/>
                </a:cubicBezTo>
                <a:cubicBezTo>
                  <a:pt x="10964" y="2608"/>
                  <a:pt x="10782" y="2492"/>
                  <a:pt x="10651" y="2316"/>
                </a:cubicBezTo>
                <a:lnTo>
                  <a:pt x="10651" y="2316"/>
                </a:lnTo>
                <a:cubicBezTo>
                  <a:pt x="10714" y="2357"/>
                  <a:pt x="10750" y="2399"/>
                  <a:pt x="10803" y="2446"/>
                </a:cubicBezTo>
                <a:lnTo>
                  <a:pt x="10698" y="2311"/>
                </a:lnTo>
                <a:lnTo>
                  <a:pt x="10698" y="2311"/>
                </a:lnTo>
                <a:cubicBezTo>
                  <a:pt x="10820" y="2377"/>
                  <a:pt x="10903" y="2456"/>
                  <a:pt x="10919" y="2456"/>
                </a:cubicBezTo>
                <a:cubicBezTo>
                  <a:pt x="10926" y="2456"/>
                  <a:pt x="10918" y="2437"/>
                  <a:pt x="10891" y="2389"/>
                </a:cubicBezTo>
                <a:cubicBezTo>
                  <a:pt x="10886" y="2392"/>
                  <a:pt x="10880" y="2393"/>
                  <a:pt x="10873" y="2393"/>
                </a:cubicBezTo>
                <a:cubicBezTo>
                  <a:pt x="10767" y="2393"/>
                  <a:pt x="10441" y="2003"/>
                  <a:pt x="10331" y="2003"/>
                </a:cubicBezTo>
                <a:cubicBezTo>
                  <a:pt x="10324" y="2003"/>
                  <a:pt x="10317" y="2004"/>
                  <a:pt x="10312" y="2008"/>
                </a:cubicBezTo>
                <a:lnTo>
                  <a:pt x="10245" y="1919"/>
                </a:lnTo>
                <a:lnTo>
                  <a:pt x="10245" y="1919"/>
                </a:lnTo>
                <a:cubicBezTo>
                  <a:pt x="10265" y="1940"/>
                  <a:pt x="10276" y="1940"/>
                  <a:pt x="10296" y="1961"/>
                </a:cubicBezTo>
                <a:cubicBezTo>
                  <a:pt x="10161" y="1784"/>
                  <a:pt x="10124" y="1919"/>
                  <a:pt x="9920" y="1726"/>
                </a:cubicBezTo>
                <a:cubicBezTo>
                  <a:pt x="9866" y="1672"/>
                  <a:pt x="9825" y="1630"/>
                  <a:pt x="9845" y="1630"/>
                </a:cubicBezTo>
                <a:cubicBezTo>
                  <a:pt x="9849" y="1630"/>
                  <a:pt x="9857" y="1633"/>
                  <a:pt x="9869" y="1638"/>
                </a:cubicBezTo>
                <a:lnTo>
                  <a:pt x="9676" y="1529"/>
                </a:lnTo>
                <a:cubicBezTo>
                  <a:pt x="9649" y="1508"/>
                  <a:pt x="9644" y="1499"/>
                  <a:pt x="9654" y="1499"/>
                </a:cubicBezTo>
                <a:cubicBezTo>
                  <a:pt x="9659" y="1499"/>
                  <a:pt x="9669" y="1502"/>
                  <a:pt x="9681" y="1507"/>
                </a:cubicBezTo>
                <a:lnTo>
                  <a:pt x="9431" y="1335"/>
                </a:lnTo>
                <a:lnTo>
                  <a:pt x="9436" y="1335"/>
                </a:lnTo>
                <a:cubicBezTo>
                  <a:pt x="9388" y="1320"/>
                  <a:pt x="9280" y="1283"/>
                  <a:pt x="9232" y="1267"/>
                </a:cubicBezTo>
                <a:cubicBezTo>
                  <a:pt x="9213" y="1249"/>
                  <a:pt x="9209" y="1244"/>
                  <a:pt x="9214" y="1244"/>
                </a:cubicBezTo>
                <a:cubicBezTo>
                  <a:pt x="9221" y="1244"/>
                  <a:pt x="9253" y="1261"/>
                  <a:pt x="9262" y="1261"/>
                </a:cubicBezTo>
                <a:cubicBezTo>
                  <a:pt x="9264" y="1261"/>
                  <a:pt x="9265" y="1260"/>
                  <a:pt x="9263" y="1257"/>
                </a:cubicBezTo>
                <a:lnTo>
                  <a:pt x="9097" y="1178"/>
                </a:lnTo>
                <a:cubicBezTo>
                  <a:pt x="9083" y="1159"/>
                  <a:pt x="9086" y="1152"/>
                  <a:pt x="9099" y="1152"/>
                </a:cubicBezTo>
                <a:cubicBezTo>
                  <a:pt x="9131" y="1152"/>
                  <a:pt x="9222" y="1195"/>
                  <a:pt x="9295" y="1247"/>
                </a:cubicBezTo>
                <a:cubicBezTo>
                  <a:pt x="9253" y="1158"/>
                  <a:pt x="9217" y="1142"/>
                  <a:pt x="9154" y="1116"/>
                </a:cubicBezTo>
                <a:cubicBezTo>
                  <a:pt x="9128" y="1106"/>
                  <a:pt x="9092" y="1091"/>
                  <a:pt x="9044" y="1064"/>
                </a:cubicBezTo>
                <a:cubicBezTo>
                  <a:pt x="8998" y="1038"/>
                  <a:pt x="8945" y="997"/>
                  <a:pt x="8873" y="939"/>
                </a:cubicBezTo>
                <a:lnTo>
                  <a:pt x="8873" y="939"/>
                </a:lnTo>
                <a:cubicBezTo>
                  <a:pt x="8925" y="965"/>
                  <a:pt x="8977" y="990"/>
                  <a:pt x="9029" y="1017"/>
                </a:cubicBezTo>
                <a:cubicBezTo>
                  <a:pt x="8967" y="908"/>
                  <a:pt x="8831" y="860"/>
                  <a:pt x="8680" y="730"/>
                </a:cubicBezTo>
                <a:lnTo>
                  <a:pt x="8680" y="730"/>
                </a:lnTo>
                <a:cubicBezTo>
                  <a:pt x="8707" y="766"/>
                  <a:pt x="8906" y="944"/>
                  <a:pt x="8843" y="944"/>
                </a:cubicBezTo>
                <a:cubicBezTo>
                  <a:pt x="8833" y="944"/>
                  <a:pt x="8816" y="939"/>
                  <a:pt x="8789" y="928"/>
                </a:cubicBezTo>
                <a:cubicBezTo>
                  <a:pt x="8743" y="897"/>
                  <a:pt x="8680" y="855"/>
                  <a:pt x="8575" y="824"/>
                </a:cubicBezTo>
                <a:cubicBezTo>
                  <a:pt x="8596" y="793"/>
                  <a:pt x="8502" y="746"/>
                  <a:pt x="8377" y="694"/>
                </a:cubicBezTo>
                <a:lnTo>
                  <a:pt x="8408" y="652"/>
                </a:lnTo>
                <a:cubicBezTo>
                  <a:pt x="8273" y="605"/>
                  <a:pt x="8273" y="631"/>
                  <a:pt x="8189" y="615"/>
                </a:cubicBezTo>
                <a:cubicBezTo>
                  <a:pt x="8049" y="542"/>
                  <a:pt x="8033" y="490"/>
                  <a:pt x="8012" y="448"/>
                </a:cubicBezTo>
                <a:cubicBezTo>
                  <a:pt x="7967" y="430"/>
                  <a:pt x="7945" y="423"/>
                  <a:pt x="7935" y="423"/>
                </a:cubicBezTo>
                <a:cubicBezTo>
                  <a:pt x="7904" y="423"/>
                  <a:pt x="8012" y="498"/>
                  <a:pt x="7967" y="498"/>
                </a:cubicBezTo>
                <a:cubicBezTo>
                  <a:pt x="7952" y="498"/>
                  <a:pt x="7922" y="490"/>
                  <a:pt x="7866" y="470"/>
                </a:cubicBezTo>
                <a:cubicBezTo>
                  <a:pt x="7773" y="422"/>
                  <a:pt x="7689" y="386"/>
                  <a:pt x="7600" y="360"/>
                </a:cubicBezTo>
                <a:cubicBezTo>
                  <a:pt x="7506" y="333"/>
                  <a:pt x="7407" y="318"/>
                  <a:pt x="7282" y="292"/>
                </a:cubicBezTo>
                <a:cubicBezTo>
                  <a:pt x="7147" y="229"/>
                  <a:pt x="7313" y="271"/>
                  <a:pt x="7267" y="239"/>
                </a:cubicBezTo>
                <a:lnTo>
                  <a:pt x="7130" y="239"/>
                </a:lnTo>
                <a:cubicBezTo>
                  <a:pt x="7104" y="229"/>
                  <a:pt x="7115" y="219"/>
                  <a:pt x="7120" y="214"/>
                </a:cubicBezTo>
                <a:cubicBezTo>
                  <a:pt x="7110" y="213"/>
                  <a:pt x="7102" y="213"/>
                  <a:pt x="7095" y="213"/>
                </a:cubicBezTo>
                <a:cubicBezTo>
                  <a:pt x="7039" y="213"/>
                  <a:pt x="7064" y="241"/>
                  <a:pt x="7000" y="241"/>
                </a:cubicBezTo>
                <a:cubicBezTo>
                  <a:pt x="6983" y="241"/>
                  <a:pt x="6960" y="239"/>
                  <a:pt x="6928" y="234"/>
                </a:cubicBezTo>
                <a:cubicBezTo>
                  <a:pt x="6923" y="238"/>
                  <a:pt x="6916" y="240"/>
                  <a:pt x="6907" y="240"/>
                </a:cubicBezTo>
                <a:cubicBezTo>
                  <a:pt x="6870" y="240"/>
                  <a:pt x="6799" y="206"/>
                  <a:pt x="6719" y="167"/>
                </a:cubicBezTo>
                <a:cubicBezTo>
                  <a:pt x="6627" y="130"/>
                  <a:pt x="6518" y="98"/>
                  <a:pt x="6418" y="98"/>
                </a:cubicBezTo>
                <a:cubicBezTo>
                  <a:pt x="6405" y="98"/>
                  <a:pt x="6392" y="98"/>
                  <a:pt x="6379" y="99"/>
                </a:cubicBezTo>
                <a:cubicBezTo>
                  <a:pt x="6328" y="78"/>
                  <a:pt x="6406" y="78"/>
                  <a:pt x="6396" y="52"/>
                </a:cubicBezTo>
                <a:cubicBezTo>
                  <a:pt x="6346" y="52"/>
                  <a:pt x="6305" y="49"/>
                  <a:pt x="6270" y="49"/>
                </a:cubicBezTo>
                <a:cubicBezTo>
                  <a:pt x="6253" y="49"/>
                  <a:pt x="6237" y="50"/>
                  <a:pt x="6223" y="52"/>
                </a:cubicBezTo>
                <a:lnTo>
                  <a:pt x="6124" y="52"/>
                </a:lnTo>
                <a:cubicBezTo>
                  <a:pt x="6066" y="58"/>
                  <a:pt x="6015" y="63"/>
                  <a:pt x="5895" y="78"/>
                </a:cubicBezTo>
                <a:cubicBezTo>
                  <a:pt x="5827" y="58"/>
                  <a:pt x="5759" y="47"/>
                  <a:pt x="5691" y="37"/>
                </a:cubicBezTo>
                <a:lnTo>
                  <a:pt x="5691" y="37"/>
                </a:lnTo>
                <a:cubicBezTo>
                  <a:pt x="5842" y="78"/>
                  <a:pt x="5645" y="114"/>
                  <a:pt x="5483" y="146"/>
                </a:cubicBezTo>
                <a:cubicBezTo>
                  <a:pt x="5488" y="146"/>
                  <a:pt x="5493" y="152"/>
                  <a:pt x="5498" y="152"/>
                </a:cubicBezTo>
                <a:lnTo>
                  <a:pt x="5452" y="152"/>
                </a:lnTo>
                <a:cubicBezTo>
                  <a:pt x="5462" y="152"/>
                  <a:pt x="5472" y="146"/>
                  <a:pt x="5483" y="146"/>
                </a:cubicBezTo>
                <a:cubicBezTo>
                  <a:pt x="5472" y="141"/>
                  <a:pt x="5462" y="141"/>
                  <a:pt x="5452" y="136"/>
                </a:cubicBezTo>
                <a:cubicBezTo>
                  <a:pt x="5441" y="141"/>
                  <a:pt x="5426" y="146"/>
                  <a:pt x="5414" y="152"/>
                </a:cubicBezTo>
                <a:cubicBezTo>
                  <a:pt x="5368" y="152"/>
                  <a:pt x="5327" y="152"/>
                  <a:pt x="5284" y="157"/>
                </a:cubicBezTo>
                <a:cubicBezTo>
                  <a:pt x="5284" y="141"/>
                  <a:pt x="5315" y="126"/>
                  <a:pt x="5358" y="104"/>
                </a:cubicBezTo>
                <a:cubicBezTo>
                  <a:pt x="5389" y="114"/>
                  <a:pt x="5421" y="126"/>
                  <a:pt x="5452" y="136"/>
                </a:cubicBezTo>
                <a:cubicBezTo>
                  <a:pt x="5519" y="109"/>
                  <a:pt x="5582" y="73"/>
                  <a:pt x="5566" y="47"/>
                </a:cubicBezTo>
                <a:lnTo>
                  <a:pt x="5566" y="47"/>
                </a:lnTo>
                <a:cubicBezTo>
                  <a:pt x="5551" y="52"/>
                  <a:pt x="5514" y="58"/>
                  <a:pt x="5477" y="58"/>
                </a:cubicBezTo>
                <a:cubicBezTo>
                  <a:pt x="5493" y="52"/>
                  <a:pt x="5508" y="42"/>
                  <a:pt x="5498" y="37"/>
                </a:cubicBezTo>
                <a:cubicBezTo>
                  <a:pt x="5496" y="36"/>
                  <a:pt x="5494" y="35"/>
                  <a:pt x="5491" y="35"/>
                </a:cubicBezTo>
                <a:cubicBezTo>
                  <a:pt x="5478" y="35"/>
                  <a:pt x="5454" y="43"/>
                  <a:pt x="5421" y="52"/>
                </a:cubicBezTo>
                <a:cubicBezTo>
                  <a:pt x="5399" y="37"/>
                  <a:pt x="5378" y="15"/>
                  <a:pt x="5358" y="0"/>
                </a:cubicBezTo>
                <a:close/>
              </a:path>
            </a:pathLst>
          </a:custGeom>
          <a:solidFill>
            <a:srgbClr val="C1D97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67" name="Google Shape;267;p5"/>
          <p:cNvSpPr/>
          <p:nvPr/>
        </p:nvSpPr>
        <p:spPr>
          <a:xfrm>
            <a:off x="8214814" y="1010127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268" name="Google Shape;268;p5"/>
          <p:cNvSpPr/>
          <p:nvPr/>
        </p:nvSpPr>
        <p:spPr>
          <a:xfrm>
            <a:off x="6186489" y="4625852"/>
            <a:ext cx="345270" cy="345226"/>
          </a:xfrm>
          <a:custGeom>
            <a:avLst/>
            <a:gdLst/>
            <a:ahLst/>
            <a:cxnLst/>
            <a:rect l="l" t="t" r="r" b="b"/>
            <a:pathLst>
              <a:path w="7808" h="7807" extrusionOk="0">
                <a:moveTo>
                  <a:pt x="3530" y="0"/>
                </a:moveTo>
                <a:lnTo>
                  <a:pt x="3530" y="3004"/>
                </a:lnTo>
                <a:lnTo>
                  <a:pt x="1409" y="881"/>
                </a:lnTo>
                <a:lnTo>
                  <a:pt x="882" y="1408"/>
                </a:lnTo>
                <a:lnTo>
                  <a:pt x="3005" y="3530"/>
                </a:lnTo>
                <a:lnTo>
                  <a:pt x="1" y="3530"/>
                </a:lnTo>
                <a:lnTo>
                  <a:pt x="1" y="4276"/>
                </a:lnTo>
                <a:lnTo>
                  <a:pt x="3005" y="4276"/>
                </a:lnTo>
                <a:lnTo>
                  <a:pt x="882" y="6399"/>
                </a:lnTo>
                <a:lnTo>
                  <a:pt x="1409" y="6926"/>
                </a:lnTo>
                <a:lnTo>
                  <a:pt x="3530" y="4803"/>
                </a:lnTo>
                <a:lnTo>
                  <a:pt x="3530" y="7807"/>
                </a:lnTo>
                <a:lnTo>
                  <a:pt x="4276" y="7807"/>
                </a:lnTo>
                <a:lnTo>
                  <a:pt x="4276" y="4803"/>
                </a:lnTo>
                <a:lnTo>
                  <a:pt x="6399" y="6926"/>
                </a:lnTo>
                <a:lnTo>
                  <a:pt x="6926" y="6399"/>
                </a:lnTo>
                <a:lnTo>
                  <a:pt x="4803" y="4276"/>
                </a:lnTo>
                <a:lnTo>
                  <a:pt x="7807" y="4276"/>
                </a:lnTo>
                <a:lnTo>
                  <a:pt x="7807" y="3530"/>
                </a:lnTo>
                <a:lnTo>
                  <a:pt x="4803" y="3530"/>
                </a:lnTo>
                <a:lnTo>
                  <a:pt x="6926" y="1408"/>
                </a:lnTo>
                <a:lnTo>
                  <a:pt x="6399" y="881"/>
                </a:lnTo>
                <a:lnTo>
                  <a:pt x="4276" y="3004"/>
                </a:lnTo>
                <a:lnTo>
                  <a:pt x="4276" y="0"/>
                </a:lnTo>
                <a:close/>
              </a:path>
            </a:pathLst>
          </a:custGeom>
          <a:solidFill>
            <a:srgbClr val="FFBB2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33193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Font typeface="Permanent Marker"/>
              <a:buNone/>
              <a:defRPr sz="28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1pPr>
            <a:lvl2pPr marL="914400" lvl="1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2pPr>
            <a:lvl3pPr marL="1371600" lvl="2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3pPr>
            <a:lvl4pPr marL="1828800" lvl="3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4pPr>
            <a:lvl5pPr marL="2286000" lvl="4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5pPr>
            <a:lvl6pPr marL="2743200" lvl="5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6pPr>
            <a:lvl7pPr marL="3200400" lvl="6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●"/>
              <a:defRPr sz="1100">
                <a:latin typeface="Comfortaa"/>
                <a:ea typeface="Comfortaa"/>
                <a:cs typeface="Comfortaa"/>
                <a:sym typeface="Comfortaa"/>
              </a:defRPr>
            </a:lvl7pPr>
            <a:lvl8pPr marL="3657600" lvl="7" indent="-29845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SzPts val="1100"/>
              <a:buFont typeface="Comfortaa"/>
              <a:buChar char="○"/>
              <a:defRPr sz="1100">
                <a:latin typeface="Comfortaa"/>
                <a:ea typeface="Comfortaa"/>
                <a:cs typeface="Comfortaa"/>
                <a:sym typeface="Comfortaa"/>
              </a:defRPr>
            </a:lvl8pPr>
            <a:lvl9pPr marL="4114800" lvl="8" indent="-29845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SzPts val="1100"/>
              <a:buFont typeface="Comfortaa"/>
              <a:buChar char="■"/>
              <a:defRPr sz="1100"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3" r:id="rId3"/>
    <p:sldLayoutId id="2147483666" r:id="rId4"/>
    <p:sldLayoutId id="2147483670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●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marL="914400" lvl="1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○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marL="1371600" lvl="2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■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marL="1828800" lvl="3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●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marL="2286000" lvl="4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○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marL="2743200" lvl="5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■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marL="3200400" lvl="6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●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marL="3657600" lvl="7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○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marL="4114800" lvl="8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■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04384" y="46736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1pPr>
            <a:lvl2pPr lvl="1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fld id="{00000000-1234-1234-1234-123412341234}" type="slidenum">
              <a:rPr lang="en">
                <a:solidFill>
                  <a:srgbClr val="EB911C"/>
                </a:solidFill>
              </a:rPr>
              <a:pPr/>
              <a:t>‹#›</a:t>
            </a:fld>
            <a:endParaRPr>
              <a:solidFill>
                <a:srgbClr val="EB91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26529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●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marL="914400" lvl="1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○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marL="1371600" lvl="2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■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marL="1828800" lvl="3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●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marL="2286000" lvl="4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○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marL="2743200" lvl="5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■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marL="3200400" lvl="6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●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marL="3657600" lvl="7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○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marL="4114800" lvl="8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■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04384" y="46736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1pPr>
            <a:lvl2pPr lvl="1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fld id="{00000000-1234-1234-1234-123412341234}" type="slidenum">
              <a:rPr lang="en">
                <a:solidFill>
                  <a:srgbClr val="EB911C"/>
                </a:solidFill>
              </a:rPr>
              <a:pPr/>
              <a:t>‹#›</a:t>
            </a:fld>
            <a:endParaRPr>
              <a:solidFill>
                <a:srgbClr val="EB91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25258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Font typeface="Caveat Brush"/>
              <a:buNone/>
              <a:defRPr sz="4000">
                <a:solidFill>
                  <a:schemeClr val="accent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●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marL="914400" lvl="1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○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marL="1371600" lvl="2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■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marL="1828800" lvl="3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●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marL="2286000" lvl="4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○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marL="2743200" lvl="5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■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marL="3200400" lvl="6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●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marL="3657600" lvl="7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○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marL="4114800" lvl="8" indent="-31115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1300"/>
              <a:buFont typeface="Montserrat Medium"/>
              <a:buChar char="■"/>
              <a:defRPr sz="1300">
                <a:solidFill>
                  <a:schemeClr val="accent5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04384" y="46736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1pPr>
            <a:lvl2pPr lvl="1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lvl="2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lvl="3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lvl="4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lvl="5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lvl="6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lvl="7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lvl="8" algn="r" rtl="0">
              <a:buNone/>
              <a:defRPr sz="1300">
                <a:solidFill>
                  <a:schemeClr val="dk2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fld id="{00000000-1234-1234-1234-123412341234}" type="slidenum">
              <a:rPr lang="en">
                <a:solidFill>
                  <a:srgbClr val="EB911C"/>
                </a:solidFill>
              </a:rPr>
              <a:pPr/>
              <a:t>‹#›</a:t>
            </a:fld>
            <a:endParaRPr>
              <a:solidFill>
                <a:srgbClr val="EB91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58795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447" y="995493"/>
            <a:ext cx="9219190" cy="40441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5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ÁO CÁO</a:t>
            </a:r>
          </a:p>
          <a:p>
            <a:pPr algn="ctr">
              <a:lnSpc>
                <a:spcPct val="120000"/>
              </a:lnSpc>
            </a:pPr>
            <a:r>
              <a:rPr lang="vi-VN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NH NGHIỆM PHÂN TÍCH SỐ LIỆU </a:t>
            </a:r>
          </a:p>
          <a:p>
            <a:pPr algn="ctr">
              <a:lnSpc>
                <a:spcPct val="120000"/>
              </a:lnSpc>
            </a:pPr>
            <a:r>
              <a:rPr lang="vi-VN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 KHẢO SÁT THỰC </a:t>
            </a:r>
            <a:r>
              <a:rPr lang="vi-VN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o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ung</a:t>
            </a:r>
            <a:endParaRPr lang="en-US" sz="3600" b="1" i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T: 0375505228</a:t>
            </a:r>
            <a:endParaRPr lang="en-US" sz="36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91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88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703955"/>
            <a:ext cx="3174660" cy="1425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32500" t="33704" r="29167" b="22593"/>
          <a:stretch/>
        </p:blipFill>
        <p:spPr>
          <a:xfrm>
            <a:off x="4800600" y="742950"/>
            <a:ext cx="4343400" cy="27854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" y="713740"/>
            <a:ext cx="4699277" cy="281465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34896" y="3562350"/>
            <a:ext cx="5199104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C (TN: 8,4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C: 7,16)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C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: 1,05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C:1,28). </a:t>
            </a:r>
          </a:p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C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5600" y="128885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2400" b="1" dirty="0" smtClean="0"/>
              <a:t>Thực nghiệm sư phạm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5361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ttps://baotuyenquang.com.vn/media/images/2022/04/Untitled(2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666750"/>
            <a:ext cx="9220200" cy="447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603;p25"/>
          <p:cNvSpPr txBox="1">
            <a:spLocks/>
          </p:cNvSpPr>
          <p:nvPr/>
        </p:nvSpPr>
        <p:spPr>
          <a:xfrm>
            <a:off x="-86744" y="22810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 smtClean="0"/>
              <a:t>0</a:t>
            </a:r>
            <a:r>
              <a:rPr lang="vi-VN" dirty="0"/>
              <a:t>7</a:t>
            </a:r>
            <a:endParaRPr lang="en" dirty="0"/>
          </a:p>
        </p:txBody>
      </p:sp>
      <p:sp>
        <p:nvSpPr>
          <p:cNvPr id="7" name="Google Shape;607;p25"/>
          <p:cNvSpPr/>
          <p:nvPr/>
        </p:nvSpPr>
        <p:spPr>
          <a:xfrm>
            <a:off x="26668" y="-19050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05174" y="138345"/>
            <a:ext cx="8195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/>
              <a:t>Một số phần mềm phân tích số liệu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9345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8" name="Google Shape;728;p28"/>
          <p:cNvGrpSpPr/>
          <p:nvPr/>
        </p:nvGrpSpPr>
        <p:grpSpPr>
          <a:xfrm>
            <a:off x="8365730" y="3935998"/>
            <a:ext cx="778435" cy="1166302"/>
            <a:chOff x="797124" y="1924250"/>
            <a:chExt cx="1819110" cy="2485557"/>
          </a:xfrm>
        </p:grpSpPr>
        <p:sp>
          <p:nvSpPr>
            <p:cNvPr id="729" name="Google Shape;729;p28"/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28"/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2" name="Google Shape;752;p28"/>
          <p:cNvGrpSpPr/>
          <p:nvPr/>
        </p:nvGrpSpPr>
        <p:grpSpPr>
          <a:xfrm rot="-725115">
            <a:off x="-209198" y="3717173"/>
            <a:ext cx="995140" cy="1414876"/>
            <a:chOff x="6292350" y="1776075"/>
            <a:chExt cx="2430925" cy="2404675"/>
          </a:xfrm>
        </p:grpSpPr>
        <p:sp>
          <p:nvSpPr>
            <p:cNvPr id="753" name="Google Shape;753;p28"/>
            <p:cNvSpPr/>
            <p:nvPr/>
          </p:nvSpPr>
          <p:spPr>
            <a:xfrm>
              <a:off x="8561175" y="2542400"/>
              <a:ext cx="5350" cy="1550"/>
            </a:xfrm>
            <a:custGeom>
              <a:avLst/>
              <a:gdLst/>
              <a:ahLst/>
              <a:cxnLst/>
              <a:rect l="l" t="t" r="r" b="b"/>
              <a:pathLst>
                <a:path w="214" h="62" extrusionOk="0">
                  <a:moveTo>
                    <a:pt x="0" y="0"/>
                  </a:moveTo>
                  <a:lnTo>
                    <a:pt x="0" y="0"/>
                  </a:lnTo>
                  <a:cubicBezTo>
                    <a:pt x="71" y="23"/>
                    <a:pt x="143" y="43"/>
                    <a:pt x="210" y="62"/>
                  </a:cubicBezTo>
                  <a:cubicBezTo>
                    <a:pt x="210" y="57"/>
                    <a:pt x="214" y="57"/>
                    <a:pt x="214" y="53"/>
                  </a:cubicBezTo>
                  <a:cubicBezTo>
                    <a:pt x="143" y="39"/>
                    <a:pt x="71" y="19"/>
                    <a:pt x="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8450850" y="1776075"/>
              <a:ext cx="272425" cy="322175"/>
            </a:xfrm>
            <a:custGeom>
              <a:avLst/>
              <a:gdLst/>
              <a:ahLst/>
              <a:cxnLst/>
              <a:rect l="l" t="t" r="r" b="b"/>
              <a:pathLst>
                <a:path w="10897" h="12887" extrusionOk="0">
                  <a:moveTo>
                    <a:pt x="7850" y="749"/>
                  </a:moveTo>
                  <a:cubicBezTo>
                    <a:pt x="8476" y="749"/>
                    <a:pt x="9034" y="1039"/>
                    <a:pt x="9535" y="1407"/>
                  </a:cubicBezTo>
                  <a:cubicBezTo>
                    <a:pt x="9678" y="1508"/>
                    <a:pt x="9783" y="1802"/>
                    <a:pt x="9746" y="1966"/>
                  </a:cubicBezTo>
                  <a:cubicBezTo>
                    <a:pt x="9604" y="2603"/>
                    <a:pt x="9394" y="3222"/>
                    <a:pt x="9177" y="3956"/>
                  </a:cubicBezTo>
                  <a:cubicBezTo>
                    <a:pt x="8403" y="3078"/>
                    <a:pt x="7542" y="2789"/>
                    <a:pt x="6639" y="2789"/>
                  </a:cubicBezTo>
                  <a:cubicBezTo>
                    <a:pt x="6136" y="2789"/>
                    <a:pt x="5619" y="2879"/>
                    <a:pt x="5097" y="3007"/>
                  </a:cubicBezTo>
                  <a:cubicBezTo>
                    <a:pt x="3585" y="3373"/>
                    <a:pt x="2283" y="5458"/>
                    <a:pt x="2641" y="6875"/>
                  </a:cubicBezTo>
                  <a:cubicBezTo>
                    <a:pt x="2962" y="8140"/>
                    <a:pt x="4392" y="9423"/>
                    <a:pt x="5680" y="9560"/>
                  </a:cubicBezTo>
                  <a:cubicBezTo>
                    <a:pt x="6637" y="9661"/>
                    <a:pt x="7600" y="9712"/>
                    <a:pt x="8682" y="9790"/>
                  </a:cubicBezTo>
                  <a:cubicBezTo>
                    <a:pt x="8663" y="10180"/>
                    <a:pt x="8650" y="10633"/>
                    <a:pt x="8608" y="11083"/>
                  </a:cubicBezTo>
                  <a:cubicBezTo>
                    <a:pt x="8605" y="11171"/>
                    <a:pt x="8509" y="11298"/>
                    <a:pt x="8431" y="11321"/>
                  </a:cubicBezTo>
                  <a:cubicBezTo>
                    <a:pt x="7398" y="11616"/>
                    <a:pt x="6402" y="12068"/>
                    <a:pt x="5303" y="12068"/>
                  </a:cubicBezTo>
                  <a:cubicBezTo>
                    <a:pt x="5139" y="12068"/>
                    <a:pt x="4973" y="12058"/>
                    <a:pt x="4805" y="12036"/>
                  </a:cubicBezTo>
                  <a:cubicBezTo>
                    <a:pt x="2734" y="11771"/>
                    <a:pt x="1262" y="10377"/>
                    <a:pt x="904" y="8305"/>
                  </a:cubicBezTo>
                  <a:cubicBezTo>
                    <a:pt x="726" y="7260"/>
                    <a:pt x="776" y="6233"/>
                    <a:pt x="1005" y="5202"/>
                  </a:cubicBezTo>
                  <a:cubicBezTo>
                    <a:pt x="1468" y="3157"/>
                    <a:pt x="2839" y="1934"/>
                    <a:pt x="4695" y="1260"/>
                  </a:cubicBezTo>
                  <a:cubicBezTo>
                    <a:pt x="5607" y="930"/>
                    <a:pt x="6624" y="880"/>
                    <a:pt x="7596" y="765"/>
                  </a:cubicBezTo>
                  <a:cubicBezTo>
                    <a:pt x="7682" y="754"/>
                    <a:pt x="7767" y="749"/>
                    <a:pt x="7850" y="749"/>
                  </a:cubicBezTo>
                  <a:close/>
                  <a:moveTo>
                    <a:pt x="7136" y="1"/>
                  </a:moveTo>
                  <a:cubicBezTo>
                    <a:pt x="4899" y="1"/>
                    <a:pt x="2599" y="1060"/>
                    <a:pt x="1206" y="2869"/>
                  </a:cubicBezTo>
                  <a:cubicBezTo>
                    <a:pt x="285" y="4070"/>
                    <a:pt x="1" y="5519"/>
                    <a:pt x="28" y="7017"/>
                  </a:cubicBezTo>
                  <a:cubicBezTo>
                    <a:pt x="28" y="7274"/>
                    <a:pt x="19" y="7530"/>
                    <a:pt x="33" y="7787"/>
                  </a:cubicBezTo>
                  <a:cubicBezTo>
                    <a:pt x="179" y="10423"/>
                    <a:pt x="2036" y="12471"/>
                    <a:pt x="4617" y="12838"/>
                  </a:cubicBezTo>
                  <a:cubicBezTo>
                    <a:pt x="4849" y="12871"/>
                    <a:pt x="5078" y="12886"/>
                    <a:pt x="5304" y="12886"/>
                  </a:cubicBezTo>
                  <a:cubicBezTo>
                    <a:pt x="6625" y="12886"/>
                    <a:pt x="7849" y="12366"/>
                    <a:pt x="9087" y="11935"/>
                  </a:cubicBezTo>
                  <a:cubicBezTo>
                    <a:pt x="9215" y="11889"/>
                    <a:pt x="9375" y="11701"/>
                    <a:pt x="9379" y="11573"/>
                  </a:cubicBezTo>
                  <a:cubicBezTo>
                    <a:pt x="9407" y="10738"/>
                    <a:pt x="9434" y="9895"/>
                    <a:pt x="9375" y="9066"/>
                  </a:cubicBezTo>
                  <a:cubicBezTo>
                    <a:pt x="9355" y="8779"/>
                    <a:pt x="9182" y="8643"/>
                    <a:pt x="8934" y="8643"/>
                  </a:cubicBezTo>
                  <a:cubicBezTo>
                    <a:pt x="8841" y="8643"/>
                    <a:pt x="8738" y="8662"/>
                    <a:pt x="8628" y="8699"/>
                  </a:cubicBezTo>
                  <a:cubicBezTo>
                    <a:pt x="8317" y="8806"/>
                    <a:pt x="7977" y="8916"/>
                    <a:pt x="7652" y="8916"/>
                  </a:cubicBezTo>
                  <a:cubicBezTo>
                    <a:pt x="7627" y="8916"/>
                    <a:pt x="7603" y="8916"/>
                    <a:pt x="7578" y="8914"/>
                  </a:cubicBezTo>
                  <a:cubicBezTo>
                    <a:pt x="6832" y="8874"/>
                    <a:pt x="6083" y="8791"/>
                    <a:pt x="5351" y="8653"/>
                  </a:cubicBezTo>
                  <a:cubicBezTo>
                    <a:pt x="4585" y="8506"/>
                    <a:pt x="3490" y="7181"/>
                    <a:pt x="3426" y="6426"/>
                  </a:cubicBezTo>
                  <a:cubicBezTo>
                    <a:pt x="3348" y="5450"/>
                    <a:pt x="4443" y="3986"/>
                    <a:pt x="5429" y="3767"/>
                  </a:cubicBezTo>
                  <a:cubicBezTo>
                    <a:pt x="5829" y="3677"/>
                    <a:pt x="6219" y="3619"/>
                    <a:pt x="6594" y="3619"/>
                  </a:cubicBezTo>
                  <a:cubicBezTo>
                    <a:pt x="7401" y="3619"/>
                    <a:pt x="8134" y="3890"/>
                    <a:pt x="8732" y="4698"/>
                  </a:cubicBezTo>
                  <a:cubicBezTo>
                    <a:pt x="8887" y="4904"/>
                    <a:pt x="9047" y="5003"/>
                    <a:pt x="9201" y="5003"/>
                  </a:cubicBezTo>
                  <a:cubicBezTo>
                    <a:pt x="9389" y="5003"/>
                    <a:pt x="9569" y="4856"/>
                    <a:pt x="9723" y="4579"/>
                  </a:cubicBezTo>
                  <a:cubicBezTo>
                    <a:pt x="9929" y="4212"/>
                    <a:pt x="10112" y="3827"/>
                    <a:pt x="10245" y="3428"/>
                  </a:cubicBezTo>
                  <a:cubicBezTo>
                    <a:pt x="10896" y="1462"/>
                    <a:pt x="10393" y="513"/>
                    <a:pt x="8449" y="128"/>
                  </a:cubicBezTo>
                  <a:cubicBezTo>
                    <a:pt x="8019" y="42"/>
                    <a:pt x="7579" y="1"/>
                    <a:pt x="713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8469000" y="1794800"/>
              <a:ext cx="226450" cy="282975"/>
            </a:xfrm>
            <a:custGeom>
              <a:avLst/>
              <a:gdLst/>
              <a:ahLst/>
              <a:cxnLst/>
              <a:rect l="l" t="t" r="r" b="b"/>
              <a:pathLst>
                <a:path w="9058" h="11319" extrusionOk="0">
                  <a:moveTo>
                    <a:pt x="7123" y="0"/>
                  </a:moveTo>
                  <a:cubicBezTo>
                    <a:pt x="7040" y="0"/>
                    <a:pt x="6956" y="5"/>
                    <a:pt x="6871" y="16"/>
                  </a:cubicBezTo>
                  <a:cubicBezTo>
                    <a:pt x="5899" y="130"/>
                    <a:pt x="4881" y="181"/>
                    <a:pt x="3970" y="511"/>
                  </a:cubicBezTo>
                  <a:cubicBezTo>
                    <a:pt x="2113" y="1185"/>
                    <a:pt x="743" y="2408"/>
                    <a:pt x="280" y="4453"/>
                  </a:cubicBezTo>
                  <a:cubicBezTo>
                    <a:pt x="51" y="5484"/>
                    <a:pt x="1" y="6511"/>
                    <a:pt x="179" y="7556"/>
                  </a:cubicBezTo>
                  <a:cubicBezTo>
                    <a:pt x="537" y="9629"/>
                    <a:pt x="2008" y="11022"/>
                    <a:pt x="4080" y="11287"/>
                  </a:cubicBezTo>
                  <a:cubicBezTo>
                    <a:pt x="4248" y="11309"/>
                    <a:pt x="4414" y="11319"/>
                    <a:pt x="4578" y="11319"/>
                  </a:cubicBezTo>
                  <a:cubicBezTo>
                    <a:pt x="5677" y="11319"/>
                    <a:pt x="6672" y="10867"/>
                    <a:pt x="7706" y="10572"/>
                  </a:cubicBezTo>
                  <a:cubicBezTo>
                    <a:pt x="7783" y="10549"/>
                    <a:pt x="7879" y="10421"/>
                    <a:pt x="7883" y="10334"/>
                  </a:cubicBezTo>
                  <a:cubicBezTo>
                    <a:pt x="7925" y="9884"/>
                    <a:pt x="7938" y="9431"/>
                    <a:pt x="7957" y="9041"/>
                  </a:cubicBezTo>
                  <a:cubicBezTo>
                    <a:pt x="6874" y="8963"/>
                    <a:pt x="5912" y="8912"/>
                    <a:pt x="4954" y="8811"/>
                  </a:cubicBezTo>
                  <a:cubicBezTo>
                    <a:pt x="3666" y="8674"/>
                    <a:pt x="2236" y="7391"/>
                    <a:pt x="1916" y="6126"/>
                  </a:cubicBezTo>
                  <a:cubicBezTo>
                    <a:pt x="1558" y="4709"/>
                    <a:pt x="2860" y="2624"/>
                    <a:pt x="4373" y="2257"/>
                  </a:cubicBezTo>
                  <a:cubicBezTo>
                    <a:pt x="4894" y="2129"/>
                    <a:pt x="5410" y="2040"/>
                    <a:pt x="5913" y="2040"/>
                  </a:cubicBezTo>
                  <a:cubicBezTo>
                    <a:pt x="6816" y="2040"/>
                    <a:pt x="7677" y="2329"/>
                    <a:pt x="8452" y="3207"/>
                  </a:cubicBezTo>
                  <a:cubicBezTo>
                    <a:pt x="8668" y="2473"/>
                    <a:pt x="8878" y="1854"/>
                    <a:pt x="9020" y="1217"/>
                  </a:cubicBezTo>
                  <a:cubicBezTo>
                    <a:pt x="9057" y="1051"/>
                    <a:pt x="8952" y="759"/>
                    <a:pt x="8809" y="658"/>
                  </a:cubicBezTo>
                  <a:cubicBezTo>
                    <a:pt x="8307" y="290"/>
                    <a:pt x="7749" y="0"/>
                    <a:pt x="712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8268000" y="2156200"/>
              <a:ext cx="351575" cy="357475"/>
            </a:xfrm>
            <a:custGeom>
              <a:avLst/>
              <a:gdLst/>
              <a:ahLst/>
              <a:cxnLst/>
              <a:rect l="l" t="t" r="r" b="b"/>
              <a:pathLst>
                <a:path w="14063" h="14299" extrusionOk="0">
                  <a:moveTo>
                    <a:pt x="10652" y="933"/>
                  </a:moveTo>
                  <a:cubicBezTo>
                    <a:pt x="11454" y="1520"/>
                    <a:pt x="12160" y="2061"/>
                    <a:pt x="12898" y="2556"/>
                  </a:cubicBezTo>
                  <a:cubicBezTo>
                    <a:pt x="13210" y="2767"/>
                    <a:pt x="13282" y="2964"/>
                    <a:pt x="13159" y="3321"/>
                  </a:cubicBezTo>
                  <a:cubicBezTo>
                    <a:pt x="12207" y="6011"/>
                    <a:pt x="11266" y="8706"/>
                    <a:pt x="10336" y="11407"/>
                  </a:cubicBezTo>
                  <a:cubicBezTo>
                    <a:pt x="10098" y="12094"/>
                    <a:pt x="9896" y="12800"/>
                    <a:pt x="9640" y="13611"/>
                  </a:cubicBezTo>
                  <a:cubicBezTo>
                    <a:pt x="8898" y="13392"/>
                    <a:pt x="8140" y="13167"/>
                    <a:pt x="7366" y="12938"/>
                  </a:cubicBezTo>
                  <a:cubicBezTo>
                    <a:pt x="7742" y="11884"/>
                    <a:pt x="8081" y="10898"/>
                    <a:pt x="8457" y="9926"/>
                  </a:cubicBezTo>
                  <a:cubicBezTo>
                    <a:pt x="8664" y="9395"/>
                    <a:pt x="8548" y="8958"/>
                    <a:pt x="8100" y="8674"/>
                  </a:cubicBezTo>
                  <a:cubicBezTo>
                    <a:pt x="7595" y="8359"/>
                    <a:pt x="7050" y="8079"/>
                    <a:pt x="6482" y="7900"/>
                  </a:cubicBezTo>
                  <a:cubicBezTo>
                    <a:pt x="6452" y="7890"/>
                    <a:pt x="6419" y="7886"/>
                    <a:pt x="6384" y="7886"/>
                  </a:cubicBezTo>
                  <a:cubicBezTo>
                    <a:pt x="6167" y="7886"/>
                    <a:pt x="5858" y="8050"/>
                    <a:pt x="5693" y="8212"/>
                  </a:cubicBezTo>
                  <a:cubicBezTo>
                    <a:pt x="4763" y="9120"/>
                    <a:pt x="3878" y="10068"/>
                    <a:pt x="2971" y="10999"/>
                  </a:cubicBezTo>
                  <a:cubicBezTo>
                    <a:pt x="2598" y="11378"/>
                    <a:pt x="2352" y="11574"/>
                    <a:pt x="2106" y="11574"/>
                  </a:cubicBezTo>
                  <a:cubicBezTo>
                    <a:pt x="1834" y="11574"/>
                    <a:pt x="1564" y="11336"/>
                    <a:pt x="1124" y="10843"/>
                  </a:cubicBezTo>
                  <a:cubicBezTo>
                    <a:pt x="4322" y="7515"/>
                    <a:pt x="7531" y="4179"/>
                    <a:pt x="10652" y="933"/>
                  </a:cubicBezTo>
                  <a:close/>
                  <a:moveTo>
                    <a:pt x="10785" y="1"/>
                  </a:moveTo>
                  <a:cubicBezTo>
                    <a:pt x="10613" y="1"/>
                    <a:pt x="10444" y="87"/>
                    <a:pt x="10264" y="267"/>
                  </a:cubicBezTo>
                  <a:cubicBezTo>
                    <a:pt x="9118" y="1422"/>
                    <a:pt x="7949" y="2554"/>
                    <a:pt x="6825" y="3738"/>
                  </a:cubicBezTo>
                  <a:cubicBezTo>
                    <a:pt x="4823" y="5850"/>
                    <a:pt x="2852" y="7991"/>
                    <a:pt x="867" y="10118"/>
                  </a:cubicBezTo>
                  <a:cubicBezTo>
                    <a:pt x="1" y="11044"/>
                    <a:pt x="20" y="11212"/>
                    <a:pt x="1078" y="11933"/>
                  </a:cubicBezTo>
                  <a:cubicBezTo>
                    <a:pt x="1156" y="11984"/>
                    <a:pt x="1234" y="12028"/>
                    <a:pt x="1312" y="12075"/>
                  </a:cubicBezTo>
                  <a:cubicBezTo>
                    <a:pt x="1709" y="12313"/>
                    <a:pt x="1974" y="12441"/>
                    <a:pt x="2214" y="12441"/>
                  </a:cubicBezTo>
                  <a:cubicBezTo>
                    <a:pt x="2496" y="12441"/>
                    <a:pt x="2745" y="12264"/>
                    <a:pt x="3136" y="11883"/>
                  </a:cubicBezTo>
                  <a:cubicBezTo>
                    <a:pt x="4038" y="11003"/>
                    <a:pt x="4928" y="10109"/>
                    <a:pt x="5803" y="9202"/>
                  </a:cubicBezTo>
                  <a:cubicBezTo>
                    <a:pt x="6145" y="8846"/>
                    <a:pt x="6309" y="8686"/>
                    <a:pt x="6520" y="8686"/>
                  </a:cubicBezTo>
                  <a:cubicBezTo>
                    <a:pt x="6694" y="8686"/>
                    <a:pt x="6899" y="8794"/>
                    <a:pt x="7261" y="8990"/>
                  </a:cubicBezTo>
                  <a:cubicBezTo>
                    <a:pt x="7732" y="9252"/>
                    <a:pt x="7852" y="9537"/>
                    <a:pt x="7623" y="10050"/>
                  </a:cubicBezTo>
                  <a:cubicBezTo>
                    <a:pt x="7247" y="10903"/>
                    <a:pt x="6939" y="11782"/>
                    <a:pt x="6609" y="12658"/>
                  </a:cubicBezTo>
                  <a:cubicBezTo>
                    <a:pt x="6468" y="13024"/>
                    <a:pt x="6390" y="13414"/>
                    <a:pt x="6866" y="13574"/>
                  </a:cubicBezTo>
                  <a:cubicBezTo>
                    <a:pt x="7623" y="13822"/>
                    <a:pt x="8397" y="14028"/>
                    <a:pt x="9163" y="14248"/>
                  </a:cubicBezTo>
                  <a:cubicBezTo>
                    <a:pt x="9231" y="14266"/>
                    <a:pt x="9300" y="14285"/>
                    <a:pt x="9368" y="14299"/>
                  </a:cubicBezTo>
                  <a:cubicBezTo>
                    <a:pt x="9382" y="14257"/>
                    <a:pt x="9391" y="14217"/>
                    <a:pt x="9405" y="14175"/>
                  </a:cubicBezTo>
                  <a:cubicBezTo>
                    <a:pt x="9528" y="14175"/>
                    <a:pt x="9656" y="14192"/>
                    <a:pt x="9778" y="14192"/>
                  </a:cubicBezTo>
                  <a:cubicBezTo>
                    <a:pt x="9857" y="14192"/>
                    <a:pt x="9933" y="14185"/>
                    <a:pt x="10005" y="14162"/>
                  </a:cubicBezTo>
                  <a:cubicBezTo>
                    <a:pt x="10175" y="14111"/>
                    <a:pt x="10400" y="13979"/>
                    <a:pt x="10450" y="13832"/>
                  </a:cubicBezTo>
                  <a:cubicBezTo>
                    <a:pt x="11142" y="11806"/>
                    <a:pt x="11816" y="9775"/>
                    <a:pt x="12472" y="7740"/>
                  </a:cubicBezTo>
                  <a:cubicBezTo>
                    <a:pt x="12953" y="6246"/>
                    <a:pt x="13389" y="4738"/>
                    <a:pt x="13856" y="3239"/>
                  </a:cubicBezTo>
                  <a:cubicBezTo>
                    <a:pt x="14062" y="2579"/>
                    <a:pt x="13788" y="2176"/>
                    <a:pt x="13265" y="1808"/>
                  </a:cubicBezTo>
                  <a:cubicBezTo>
                    <a:pt x="12596" y="1337"/>
                    <a:pt x="11958" y="819"/>
                    <a:pt x="11350" y="277"/>
                  </a:cubicBezTo>
                  <a:cubicBezTo>
                    <a:pt x="11148" y="96"/>
                    <a:pt x="10965" y="1"/>
                    <a:pt x="1078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8296075" y="2179525"/>
              <a:ext cx="304025" cy="316975"/>
            </a:xfrm>
            <a:custGeom>
              <a:avLst/>
              <a:gdLst/>
              <a:ahLst/>
              <a:cxnLst/>
              <a:rect l="l" t="t" r="r" b="b"/>
              <a:pathLst>
                <a:path w="12161" h="12679" extrusionOk="0">
                  <a:moveTo>
                    <a:pt x="9630" y="2783"/>
                  </a:moveTo>
                  <a:cubicBezTo>
                    <a:pt x="10198" y="2796"/>
                    <a:pt x="10396" y="3062"/>
                    <a:pt x="10231" y="3488"/>
                  </a:cubicBezTo>
                  <a:cubicBezTo>
                    <a:pt x="10034" y="3997"/>
                    <a:pt x="9754" y="4478"/>
                    <a:pt x="9571" y="4993"/>
                  </a:cubicBezTo>
                  <a:cubicBezTo>
                    <a:pt x="9369" y="5538"/>
                    <a:pt x="9218" y="6102"/>
                    <a:pt x="9085" y="6665"/>
                  </a:cubicBezTo>
                  <a:cubicBezTo>
                    <a:pt x="9014" y="6962"/>
                    <a:pt x="8872" y="7213"/>
                    <a:pt x="8645" y="7213"/>
                  </a:cubicBezTo>
                  <a:cubicBezTo>
                    <a:pt x="8578" y="7213"/>
                    <a:pt x="8503" y="7191"/>
                    <a:pt x="8420" y="7141"/>
                  </a:cubicBezTo>
                  <a:cubicBezTo>
                    <a:pt x="7710" y="6715"/>
                    <a:pt x="7045" y="6201"/>
                    <a:pt x="6403" y="5675"/>
                  </a:cubicBezTo>
                  <a:cubicBezTo>
                    <a:pt x="6087" y="5418"/>
                    <a:pt x="6184" y="5078"/>
                    <a:pt x="6509" y="4840"/>
                  </a:cubicBezTo>
                  <a:cubicBezTo>
                    <a:pt x="7353" y="4231"/>
                    <a:pt x="8195" y="3616"/>
                    <a:pt x="9053" y="3025"/>
                  </a:cubicBezTo>
                  <a:cubicBezTo>
                    <a:pt x="9254" y="2888"/>
                    <a:pt x="9511" y="2829"/>
                    <a:pt x="9630" y="2783"/>
                  </a:cubicBezTo>
                  <a:close/>
                  <a:moveTo>
                    <a:pt x="9529" y="0"/>
                  </a:moveTo>
                  <a:cubicBezTo>
                    <a:pt x="6409" y="3246"/>
                    <a:pt x="3199" y="6582"/>
                    <a:pt x="0" y="9910"/>
                  </a:cubicBezTo>
                  <a:cubicBezTo>
                    <a:pt x="440" y="10403"/>
                    <a:pt x="711" y="10641"/>
                    <a:pt x="982" y="10641"/>
                  </a:cubicBezTo>
                  <a:cubicBezTo>
                    <a:pt x="1229" y="10641"/>
                    <a:pt x="1475" y="10445"/>
                    <a:pt x="1848" y="10066"/>
                  </a:cubicBezTo>
                  <a:cubicBezTo>
                    <a:pt x="2755" y="9135"/>
                    <a:pt x="3639" y="8187"/>
                    <a:pt x="4570" y="7279"/>
                  </a:cubicBezTo>
                  <a:cubicBezTo>
                    <a:pt x="4735" y="7117"/>
                    <a:pt x="5043" y="6953"/>
                    <a:pt x="5260" y="6953"/>
                  </a:cubicBezTo>
                  <a:cubicBezTo>
                    <a:pt x="5296" y="6953"/>
                    <a:pt x="5329" y="6957"/>
                    <a:pt x="5359" y="6967"/>
                  </a:cubicBezTo>
                  <a:cubicBezTo>
                    <a:pt x="5927" y="7146"/>
                    <a:pt x="6472" y="7426"/>
                    <a:pt x="6977" y="7741"/>
                  </a:cubicBezTo>
                  <a:cubicBezTo>
                    <a:pt x="7425" y="8025"/>
                    <a:pt x="7540" y="8462"/>
                    <a:pt x="7333" y="8993"/>
                  </a:cubicBezTo>
                  <a:cubicBezTo>
                    <a:pt x="6958" y="9965"/>
                    <a:pt x="6619" y="10951"/>
                    <a:pt x="6243" y="12005"/>
                  </a:cubicBezTo>
                  <a:cubicBezTo>
                    <a:pt x="7016" y="12234"/>
                    <a:pt x="7773" y="12459"/>
                    <a:pt x="8516" y="12678"/>
                  </a:cubicBezTo>
                  <a:cubicBezTo>
                    <a:pt x="8773" y="11867"/>
                    <a:pt x="8974" y="11161"/>
                    <a:pt x="9213" y="10474"/>
                  </a:cubicBezTo>
                  <a:cubicBezTo>
                    <a:pt x="10142" y="7774"/>
                    <a:pt x="11083" y="5079"/>
                    <a:pt x="12036" y="2388"/>
                  </a:cubicBezTo>
                  <a:cubicBezTo>
                    <a:pt x="12160" y="2031"/>
                    <a:pt x="12087" y="1834"/>
                    <a:pt x="11775" y="1623"/>
                  </a:cubicBezTo>
                  <a:cubicBezTo>
                    <a:pt x="11037" y="1128"/>
                    <a:pt x="10332" y="587"/>
                    <a:pt x="952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8448250" y="2249075"/>
              <a:ext cx="107725" cy="110775"/>
            </a:xfrm>
            <a:custGeom>
              <a:avLst/>
              <a:gdLst/>
              <a:ahLst/>
              <a:cxnLst/>
              <a:rect l="l" t="t" r="r" b="b"/>
              <a:pathLst>
                <a:path w="4309" h="4431" extrusionOk="0">
                  <a:moveTo>
                    <a:pt x="3048" y="1141"/>
                  </a:moveTo>
                  <a:lnTo>
                    <a:pt x="3048" y="1141"/>
                  </a:lnTo>
                  <a:cubicBezTo>
                    <a:pt x="2704" y="1985"/>
                    <a:pt x="2430" y="2673"/>
                    <a:pt x="2127" y="3419"/>
                  </a:cubicBezTo>
                  <a:cubicBezTo>
                    <a:pt x="1770" y="3196"/>
                    <a:pt x="1398" y="2961"/>
                    <a:pt x="939" y="2677"/>
                  </a:cubicBezTo>
                  <a:cubicBezTo>
                    <a:pt x="1650" y="2159"/>
                    <a:pt x="2287" y="1696"/>
                    <a:pt x="3048" y="1141"/>
                  </a:cubicBezTo>
                  <a:close/>
                  <a:moveTo>
                    <a:pt x="3543" y="1"/>
                  </a:moveTo>
                  <a:cubicBezTo>
                    <a:pt x="3424" y="47"/>
                    <a:pt x="3167" y="106"/>
                    <a:pt x="2966" y="243"/>
                  </a:cubicBezTo>
                  <a:cubicBezTo>
                    <a:pt x="2108" y="834"/>
                    <a:pt x="1265" y="1449"/>
                    <a:pt x="422" y="2058"/>
                  </a:cubicBezTo>
                  <a:cubicBezTo>
                    <a:pt x="97" y="2296"/>
                    <a:pt x="0" y="2635"/>
                    <a:pt x="316" y="2892"/>
                  </a:cubicBezTo>
                  <a:cubicBezTo>
                    <a:pt x="958" y="3419"/>
                    <a:pt x="1623" y="3933"/>
                    <a:pt x="2333" y="4359"/>
                  </a:cubicBezTo>
                  <a:cubicBezTo>
                    <a:pt x="2416" y="4408"/>
                    <a:pt x="2490" y="4430"/>
                    <a:pt x="2558" y="4430"/>
                  </a:cubicBezTo>
                  <a:cubicBezTo>
                    <a:pt x="2785" y="4430"/>
                    <a:pt x="2927" y="4180"/>
                    <a:pt x="2998" y="3882"/>
                  </a:cubicBezTo>
                  <a:cubicBezTo>
                    <a:pt x="3131" y="3319"/>
                    <a:pt x="3282" y="2755"/>
                    <a:pt x="3484" y="2210"/>
                  </a:cubicBezTo>
                  <a:cubicBezTo>
                    <a:pt x="3667" y="1696"/>
                    <a:pt x="3947" y="1215"/>
                    <a:pt x="4144" y="706"/>
                  </a:cubicBezTo>
                  <a:cubicBezTo>
                    <a:pt x="4309" y="280"/>
                    <a:pt x="4111" y="14"/>
                    <a:pt x="35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8099100" y="1941550"/>
              <a:ext cx="366950" cy="360725"/>
            </a:xfrm>
            <a:custGeom>
              <a:avLst/>
              <a:gdLst/>
              <a:ahLst/>
              <a:cxnLst/>
              <a:rect l="l" t="t" r="r" b="b"/>
              <a:pathLst>
                <a:path w="14678" h="14429" extrusionOk="0">
                  <a:moveTo>
                    <a:pt x="5304" y="659"/>
                  </a:moveTo>
                  <a:cubicBezTo>
                    <a:pt x="5608" y="659"/>
                    <a:pt x="5920" y="684"/>
                    <a:pt x="6243" y="732"/>
                  </a:cubicBezTo>
                  <a:cubicBezTo>
                    <a:pt x="7879" y="980"/>
                    <a:pt x="8746" y="2226"/>
                    <a:pt x="8452" y="3854"/>
                  </a:cubicBezTo>
                  <a:cubicBezTo>
                    <a:pt x="8365" y="4321"/>
                    <a:pt x="8214" y="4775"/>
                    <a:pt x="8136" y="5243"/>
                  </a:cubicBezTo>
                  <a:cubicBezTo>
                    <a:pt x="8108" y="5413"/>
                    <a:pt x="8167" y="5682"/>
                    <a:pt x="8283" y="5760"/>
                  </a:cubicBezTo>
                  <a:cubicBezTo>
                    <a:pt x="8326" y="5789"/>
                    <a:pt x="8391" y="5801"/>
                    <a:pt x="8463" y="5801"/>
                  </a:cubicBezTo>
                  <a:cubicBezTo>
                    <a:pt x="8589" y="5801"/>
                    <a:pt x="8735" y="5762"/>
                    <a:pt x="8819" y="5701"/>
                  </a:cubicBezTo>
                  <a:cubicBezTo>
                    <a:pt x="9451" y="5236"/>
                    <a:pt x="10174" y="5116"/>
                    <a:pt x="10909" y="5116"/>
                  </a:cubicBezTo>
                  <a:cubicBezTo>
                    <a:pt x="10980" y="5116"/>
                    <a:pt x="11050" y="5117"/>
                    <a:pt x="11120" y="5119"/>
                  </a:cubicBezTo>
                  <a:cubicBezTo>
                    <a:pt x="12683" y="5169"/>
                    <a:pt x="13801" y="6957"/>
                    <a:pt x="13224" y="8507"/>
                  </a:cubicBezTo>
                  <a:cubicBezTo>
                    <a:pt x="12696" y="9923"/>
                    <a:pt x="11849" y="11160"/>
                    <a:pt x="10588" y="12018"/>
                  </a:cubicBezTo>
                  <a:cubicBezTo>
                    <a:pt x="9456" y="12783"/>
                    <a:pt x="8268" y="13498"/>
                    <a:pt x="6953" y="13627"/>
                  </a:cubicBezTo>
                  <a:cubicBezTo>
                    <a:pt x="5203" y="10825"/>
                    <a:pt x="3488" y="8076"/>
                    <a:pt x="1770" y="5330"/>
                  </a:cubicBezTo>
                  <a:cubicBezTo>
                    <a:pt x="1581" y="5036"/>
                    <a:pt x="1375" y="4757"/>
                    <a:pt x="1160" y="4483"/>
                  </a:cubicBezTo>
                  <a:cubicBezTo>
                    <a:pt x="687" y="3863"/>
                    <a:pt x="651" y="3427"/>
                    <a:pt x="1127" y="2819"/>
                  </a:cubicBezTo>
                  <a:cubicBezTo>
                    <a:pt x="2230" y="1404"/>
                    <a:pt x="3623" y="659"/>
                    <a:pt x="5304" y="659"/>
                  </a:cubicBezTo>
                  <a:close/>
                  <a:moveTo>
                    <a:pt x="5277" y="1"/>
                  </a:moveTo>
                  <a:cubicBezTo>
                    <a:pt x="3394" y="1"/>
                    <a:pt x="1755" y="877"/>
                    <a:pt x="564" y="2529"/>
                  </a:cubicBezTo>
                  <a:cubicBezTo>
                    <a:pt x="276" y="2933"/>
                    <a:pt x="188" y="3478"/>
                    <a:pt x="32" y="3964"/>
                  </a:cubicBezTo>
                  <a:cubicBezTo>
                    <a:pt x="1" y="4070"/>
                    <a:pt x="32" y="4235"/>
                    <a:pt x="97" y="4327"/>
                  </a:cubicBezTo>
                  <a:cubicBezTo>
                    <a:pt x="569" y="5005"/>
                    <a:pt x="1096" y="5651"/>
                    <a:pt x="1532" y="6353"/>
                  </a:cubicBezTo>
                  <a:cubicBezTo>
                    <a:pt x="3026" y="8763"/>
                    <a:pt x="4483" y="11197"/>
                    <a:pt x="5974" y="13612"/>
                  </a:cubicBezTo>
                  <a:cubicBezTo>
                    <a:pt x="6313" y="14168"/>
                    <a:pt x="6564" y="14429"/>
                    <a:pt x="6978" y="14429"/>
                  </a:cubicBezTo>
                  <a:cubicBezTo>
                    <a:pt x="7161" y="14429"/>
                    <a:pt x="7377" y="14377"/>
                    <a:pt x="7646" y="14277"/>
                  </a:cubicBezTo>
                  <a:cubicBezTo>
                    <a:pt x="8787" y="13856"/>
                    <a:pt x="9932" y="13365"/>
                    <a:pt x="10950" y="12714"/>
                  </a:cubicBezTo>
                  <a:cubicBezTo>
                    <a:pt x="12444" y="11761"/>
                    <a:pt x="13434" y="10325"/>
                    <a:pt x="13998" y="8653"/>
                  </a:cubicBezTo>
                  <a:cubicBezTo>
                    <a:pt x="14677" y="6631"/>
                    <a:pt x="13196" y="4418"/>
                    <a:pt x="11124" y="4326"/>
                  </a:cubicBezTo>
                  <a:cubicBezTo>
                    <a:pt x="11072" y="4323"/>
                    <a:pt x="11019" y="4322"/>
                    <a:pt x="10965" y="4322"/>
                  </a:cubicBezTo>
                  <a:cubicBezTo>
                    <a:pt x="10357" y="4322"/>
                    <a:pt x="9739" y="4479"/>
                    <a:pt x="9094" y="4555"/>
                  </a:cubicBezTo>
                  <a:cubicBezTo>
                    <a:pt x="9136" y="4258"/>
                    <a:pt x="9172" y="3955"/>
                    <a:pt x="9218" y="3652"/>
                  </a:cubicBezTo>
                  <a:cubicBezTo>
                    <a:pt x="9415" y="2268"/>
                    <a:pt x="8554" y="678"/>
                    <a:pt x="7206" y="288"/>
                  </a:cubicBezTo>
                  <a:cubicBezTo>
                    <a:pt x="6541" y="95"/>
                    <a:pt x="5896" y="1"/>
                    <a:pt x="527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8115375" y="1958025"/>
              <a:ext cx="328750" cy="324175"/>
            </a:xfrm>
            <a:custGeom>
              <a:avLst/>
              <a:gdLst/>
              <a:ahLst/>
              <a:cxnLst/>
              <a:rect l="l" t="t" r="r" b="b"/>
              <a:pathLst>
                <a:path w="13150" h="12967" extrusionOk="0">
                  <a:moveTo>
                    <a:pt x="4245" y="2008"/>
                  </a:moveTo>
                  <a:cubicBezTo>
                    <a:pt x="4992" y="2040"/>
                    <a:pt x="5551" y="2256"/>
                    <a:pt x="5853" y="2892"/>
                  </a:cubicBezTo>
                  <a:cubicBezTo>
                    <a:pt x="6147" y="3507"/>
                    <a:pt x="5940" y="4047"/>
                    <a:pt x="5528" y="4510"/>
                  </a:cubicBezTo>
                  <a:cubicBezTo>
                    <a:pt x="5129" y="4960"/>
                    <a:pt x="4698" y="5382"/>
                    <a:pt x="4240" y="5771"/>
                  </a:cubicBezTo>
                  <a:cubicBezTo>
                    <a:pt x="4206" y="5802"/>
                    <a:pt x="4137" y="5817"/>
                    <a:pt x="4059" y="5817"/>
                  </a:cubicBezTo>
                  <a:cubicBezTo>
                    <a:pt x="3930" y="5817"/>
                    <a:pt x="3777" y="5778"/>
                    <a:pt x="3717" y="5711"/>
                  </a:cubicBezTo>
                  <a:cubicBezTo>
                    <a:pt x="3168" y="5130"/>
                    <a:pt x="2608" y="4543"/>
                    <a:pt x="2159" y="3883"/>
                  </a:cubicBezTo>
                  <a:cubicBezTo>
                    <a:pt x="2017" y="3677"/>
                    <a:pt x="2099" y="3136"/>
                    <a:pt x="2282" y="2938"/>
                  </a:cubicBezTo>
                  <a:cubicBezTo>
                    <a:pt x="2814" y="2361"/>
                    <a:pt x="3520" y="2044"/>
                    <a:pt x="4245" y="2008"/>
                  </a:cubicBezTo>
                  <a:close/>
                  <a:moveTo>
                    <a:pt x="8507" y="7257"/>
                  </a:moveTo>
                  <a:cubicBezTo>
                    <a:pt x="9424" y="7357"/>
                    <a:pt x="9832" y="7572"/>
                    <a:pt x="10057" y="8164"/>
                  </a:cubicBezTo>
                  <a:cubicBezTo>
                    <a:pt x="10322" y="8864"/>
                    <a:pt x="10175" y="9535"/>
                    <a:pt x="9584" y="10052"/>
                  </a:cubicBezTo>
                  <a:cubicBezTo>
                    <a:pt x="9130" y="10450"/>
                    <a:pt x="8626" y="10785"/>
                    <a:pt x="8158" y="11170"/>
                  </a:cubicBezTo>
                  <a:cubicBezTo>
                    <a:pt x="8023" y="11281"/>
                    <a:pt x="7903" y="11333"/>
                    <a:pt x="7795" y="11333"/>
                  </a:cubicBezTo>
                  <a:cubicBezTo>
                    <a:pt x="7642" y="11333"/>
                    <a:pt x="7511" y="11229"/>
                    <a:pt x="7394" y="11033"/>
                  </a:cubicBezTo>
                  <a:cubicBezTo>
                    <a:pt x="6953" y="10295"/>
                    <a:pt x="6513" y="9562"/>
                    <a:pt x="6092" y="8810"/>
                  </a:cubicBezTo>
                  <a:cubicBezTo>
                    <a:pt x="5831" y="8342"/>
                    <a:pt x="5940" y="7994"/>
                    <a:pt x="6458" y="7815"/>
                  </a:cubicBezTo>
                  <a:cubicBezTo>
                    <a:pt x="7127" y="7591"/>
                    <a:pt x="7824" y="7440"/>
                    <a:pt x="8507" y="7257"/>
                  </a:cubicBezTo>
                  <a:close/>
                  <a:moveTo>
                    <a:pt x="4653" y="0"/>
                  </a:moveTo>
                  <a:cubicBezTo>
                    <a:pt x="2972" y="0"/>
                    <a:pt x="1580" y="745"/>
                    <a:pt x="477" y="2160"/>
                  </a:cubicBezTo>
                  <a:cubicBezTo>
                    <a:pt x="0" y="2768"/>
                    <a:pt x="36" y="3204"/>
                    <a:pt x="509" y="3824"/>
                  </a:cubicBezTo>
                  <a:cubicBezTo>
                    <a:pt x="724" y="4098"/>
                    <a:pt x="930" y="4377"/>
                    <a:pt x="1119" y="4671"/>
                  </a:cubicBezTo>
                  <a:cubicBezTo>
                    <a:pt x="2837" y="7417"/>
                    <a:pt x="4552" y="10166"/>
                    <a:pt x="6302" y="12967"/>
                  </a:cubicBezTo>
                  <a:cubicBezTo>
                    <a:pt x="7617" y="12839"/>
                    <a:pt x="8805" y="12124"/>
                    <a:pt x="9937" y="11359"/>
                  </a:cubicBezTo>
                  <a:cubicBezTo>
                    <a:pt x="11197" y="10501"/>
                    <a:pt x="12045" y="9264"/>
                    <a:pt x="12573" y="7848"/>
                  </a:cubicBezTo>
                  <a:cubicBezTo>
                    <a:pt x="13150" y="6298"/>
                    <a:pt x="12032" y="4510"/>
                    <a:pt x="10469" y="4460"/>
                  </a:cubicBezTo>
                  <a:cubicBezTo>
                    <a:pt x="10399" y="4458"/>
                    <a:pt x="10329" y="4457"/>
                    <a:pt x="10259" y="4457"/>
                  </a:cubicBezTo>
                  <a:cubicBezTo>
                    <a:pt x="9524" y="4457"/>
                    <a:pt x="8800" y="4577"/>
                    <a:pt x="8168" y="5042"/>
                  </a:cubicBezTo>
                  <a:cubicBezTo>
                    <a:pt x="8084" y="5103"/>
                    <a:pt x="7938" y="5142"/>
                    <a:pt x="7812" y="5142"/>
                  </a:cubicBezTo>
                  <a:cubicBezTo>
                    <a:pt x="7740" y="5142"/>
                    <a:pt x="7675" y="5130"/>
                    <a:pt x="7632" y="5101"/>
                  </a:cubicBezTo>
                  <a:cubicBezTo>
                    <a:pt x="7516" y="5023"/>
                    <a:pt x="7457" y="4754"/>
                    <a:pt x="7485" y="4584"/>
                  </a:cubicBezTo>
                  <a:cubicBezTo>
                    <a:pt x="7563" y="4116"/>
                    <a:pt x="7714" y="3662"/>
                    <a:pt x="7802" y="3195"/>
                  </a:cubicBezTo>
                  <a:cubicBezTo>
                    <a:pt x="8095" y="1568"/>
                    <a:pt x="7228" y="321"/>
                    <a:pt x="5592" y="73"/>
                  </a:cubicBezTo>
                  <a:cubicBezTo>
                    <a:pt x="5269" y="25"/>
                    <a:pt x="4957" y="0"/>
                    <a:pt x="465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8261100" y="2139425"/>
              <a:ext cx="112350" cy="101950"/>
            </a:xfrm>
            <a:custGeom>
              <a:avLst/>
              <a:gdLst/>
              <a:ahLst/>
              <a:cxnLst/>
              <a:rect l="l" t="t" r="r" b="b"/>
              <a:pathLst>
                <a:path w="4494" h="4078" extrusionOk="0">
                  <a:moveTo>
                    <a:pt x="2797" y="741"/>
                  </a:moveTo>
                  <a:cubicBezTo>
                    <a:pt x="3048" y="741"/>
                    <a:pt x="3463" y="907"/>
                    <a:pt x="3480" y="1032"/>
                  </a:cubicBezTo>
                  <a:cubicBezTo>
                    <a:pt x="3526" y="1375"/>
                    <a:pt x="3484" y="1825"/>
                    <a:pt x="3283" y="2081"/>
                  </a:cubicBezTo>
                  <a:cubicBezTo>
                    <a:pt x="2958" y="2502"/>
                    <a:pt x="2476" y="2805"/>
                    <a:pt x="2051" y="3167"/>
                  </a:cubicBezTo>
                  <a:cubicBezTo>
                    <a:pt x="1601" y="2525"/>
                    <a:pt x="1170" y="1907"/>
                    <a:pt x="625" y="1123"/>
                  </a:cubicBezTo>
                  <a:cubicBezTo>
                    <a:pt x="1372" y="981"/>
                    <a:pt x="2055" y="815"/>
                    <a:pt x="2751" y="743"/>
                  </a:cubicBezTo>
                  <a:cubicBezTo>
                    <a:pt x="2766" y="742"/>
                    <a:pt x="2781" y="741"/>
                    <a:pt x="2797" y="741"/>
                  </a:cubicBezTo>
                  <a:close/>
                  <a:moveTo>
                    <a:pt x="2678" y="1"/>
                  </a:moveTo>
                  <a:cubicBezTo>
                    <a:pt x="1995" y="184"/>
                    <a:pt x="1298" y="335"/>
                    <a:pt x="629" y="560"/>
                  </a:cubicBezTo>
                  <a:cubicBezTo>
                    <a:pt x="111" y="739"/>
                    <a:pt x="1" y="1086"/>
                    <a:pt x="262" y="1555"/>
                  </a:cubicBezTo>
                  <a:cubicBezTo>
                    <a:pt x="684" y="2306"/>
                    <a:pt x="1124" y="3040"/>
                    <a:pt x="1564" y="3777"/>
                  </a:cubicBezTo>
                  <a:cubicBezTo>
                    <a:pt x="1682" y="3973"/>
                    <a:pt x="1812" y="4077"/>
                    <a:pt x="1965" y="4077"/>
                  </a:cubicBezTo>
                  <a:cubicBezTo>
                    <a:pt x="2074" y="4077"/>
                    <a:pt x="2194" y="4025"/>
                    <a:pt x="2329" y="3914"/>
                  </a:cubicBezTo>
                  <a:cubicBezTo>
                    <a:pt x="2797" y="3529"/>
                    <a:pt x="3301" y="3194"/>
                    <a:pt x="3755" y="2796"/>
                  </a:cubicBezTo>
                  <a:cubicBezTo>
                    <a:pt x="4346" y="2279"/>
                    <a:pt x="4493" y="1608"/>
                    <a:pt x="4228" y="908"/>
                  </a:cubicBezTo>
                  <a:cubicBezTo>
                    <a:pt x="4003" y="316"/>
                    <a:pt x="3595" y="101"/>
                    <a:pt x="26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8165800" y="2008225"/>
              <a:ext cx="103250" cy="95225"/>
            </a:xfrm>
            <a:custGeom>
              <a:avLst/>
              <a:gdLst/>
              <a:ahLst/>
              <a:cxnLst/>
              <a:rect l="l" t="t" r="r" b="b"/>
              <a:pathLst>
                <a:path w="4130" h="3809" extrusionOk="0">
                  <a:moveTo>
                    <a:pt x="2177" y="619"/>
                  </a:moveTo>
                  <a:cubicBezTo>
                    <a:pt x="2244" y="619"/>
                    <a:pt x="2313" y="623"/>
                    <a:pt x="2383" y="632"/>
                  </a:cubicBezTo>
                  <a:cubicBezTo>
                    <a:pt x="2668" y="669"/>
                    <a:pt x="3015" y="866"/>
                    <a:pt x="3158" y="1100"/>
                  </a:cubicBezTo>
                  <a:cubicBezTo>
                    <a:pt x="3259" y="1269"/>
                    <a:pt x="3153" y="1664"/>
                    <a:pt x="3011" y="1875"/>
                  </a:cubicBezTo>
                  <a:lnTo>
                    <a:pt x="3012" y="1875"/>
                  </a:lnTo>
                  <a:cubicBezTo>
                    <a:pt x="2759" y="2245"/>
                    <a:pt x="2411" y="2548"/>
                    <a:pt x="2104" y="2878"/>
                  </a:cubicBezTo>
                  <a:cubicBezTo>
                    <a:pt x="1631" y="2323"/>
                    <a:pt x="1187" y="1801"/>
                    <a:pt x="733" y="1265"/>
                  </a:cubicBezTo>
                  <a:cubicBezTo>
                    <a:pt x="1052" y="1004"/>
                    <a:pt x="1537" y="619"/>
                    <a:pt x="2177" y="619"/>
                  </a:cubicBezTo>
                  <a:close/>
                  <a:moveTo>
                    <a:pt x="2227" y="0"/>
                  </a:moveTo>
                  <a:cubicBezTo>
                    <a:pt x="1503" y="36"/>
                    <a:pt x="797" y="352"/>
                    <a:pt x="265" y="930"/>
                  </a:cubicBezTo>
                  <a:cubicBezTo>
                    <a:pt x="82" y="1128"/>
                    <a:pt x="0" y="1669"/>
                    <a:pt x="142" y="1875"/>
                  </a:cubicBezTo>
                  <a:cubicBezTo>
                    <a:pt x="591" y="2535"/>
                    <a:pt x="1151" y="3121"/>
                    <a:pt x="1700" y="3703"/>
                  </a:cubicBezTo>
                  <a:cubicBezTo>
                    <a:pt x="1761" y="3769"/>
                    <a:pt x="1914" y="3808"/>
                    <a:pt x="2043" y="3808"/>
                  </a:cubicBezTo>
                  <a:cubicBezTo>
                    <a:pt x="2120" y="3808"/>
                    <a:pt x="2189" y="3794"/>
                    <a:pt x="2223" y="3763"/>
                  </a:cubicBezTo>
                  <a:cubicBezTo>
                    <a:pt x="2681" y="3373"/>
                    <a:pt x="3112" y="2952"/>
                    <a:pt x="3511" y="2502"/>
                  </a:cubicBezTo>
                  <a:cubicBezTo>
                    <a:pt x="3923" y="2039"/>
                    <a:pt x="4130" y="1499"/>
                    <a:pt x="3836" y="884"/>
                  </a:cubicBezTo>
                  <a:cubicBezTo>
                    <a:pt x="3534" y="247"/>
                    <a:pt x="2975" y="32"/>
                    <a:pt x="22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28"/>
            <p:cNvSpPr/>
            <p:nvPr/>
          </p:nvSpPr>
          <p:spPr>
            <a:xfrm>
              <a:off x="6292350" y="1906300"/>
              <a:ext cx="1869625" cy="2274450"/>
            </a:xfrm>
            <a:custGeom>
              <a:avLst/>
              <a:gdLst/>
              <a:ahLst/>
              <a:cxnLst/>
              <a:rect l="l" t="t" r="r" b="b"/>
              <a:pathLst>
                <a:path w="74785" h="90978" extrusionOk="0">
                  <a:moveTo>
                    <a:pt x="69167" y="14155"/>
                  </a:moveTo>
                  <a:cubicBezTo>
                    <a:pt x="69879" y="14155"/>
                    <a:pt x="70662" y="14788"/>
                    <a:pt x="71066" y="15786"/>
                  </a:cubicBezTo>
                  <a:cubicBezTo>
                    <a:pt x="71418" y="16662"/>
                    <a:pt x="70892" y="17546"/>
                    <a:pt x="69778" y="17913"/>
                  </a:cubicBezTo>
                  <a:cubicBezTo>
                    <a:pt x="69388" y="16690"/>
                    <a:pt x="69012" y="15489"/>
                    <a:pt x="68637" y="14288"/>
                  </a:cubicBezTo>
                  <a:cubicBezTo>
                    <a:pt x="68804" y="14198"/>
                    <a:pt x="68983" y="14155"/>
                    <a:pt x="69167" y="14155"/>
                  </a:cubicBezTo>
                  <a:close/>
                  <a:moveTo>
                    <a:pt x="67871" y="14613"/>
                  </a:moveTo>
                  <a:cubicBezTo>
                    <a:pt x="68242" y="15823"/>
                    <a:pt x="68605" y="17010"/>
                    <a:pt x="68976" y="18220"/>
                  </a:cubicBezTo>
                  <a:cubicBezTo>
                    <a:pt x="68755" y="18302"/>
                    <a:pt x="68538" y="18341"/>
                    <a:pt x="68330" y="18341"/>
                  </a:cubicBezTo>
                  <a:cubicBezTo>
                    <a:pt x="67618" y="18341"/>
                    <a:pt x="67004" y="17881"/>
                    <a:pt x="66657" y="17098"/>
                  </a:cubicBezTo>
                  <a:cubicBezTo>
                    <a:pt x="66216" y="16107"/>
                    <a:pt x="66584" y="15310"/>
                    <a:pt x="67871" y="14613"/>
                  </a:cubicBezTo>
                  <a:close/>
                  <a:moveTo>
                    <a:pt x="60263" y="16136"/>
                  </a:moveTo>
                  <a:cubicBezTo>
                    <a:pt x="60775" y="16136"/>
                    <a:pt x="61285" y="16298"/>
                    <a:pt x="61660" y="16616"/>
                  </a:cubicBezTo>
                  <a:cubicBezTo>
                    <a:pt x="62495" y="17321"/>
                    <a:pt x="62802" y="18417"/>
                    <a:pt x="62389" y="19325"/>
                  </a:cubicBezTo>
                  <a:cubicBezTo>
                    <a:pt x="61996" y="20205"/>
                    <a:pt x="61216" y="20397"/>
                    <a:pt x="60065" y="20415"/>
                  </a:cubicBezTo>
                  <a:cubicBezTo>
                    <a:pt x="60029" y="20418"/>
                    <a:pt x="59993" y="20420"/>
                    <a:pt x="59955" y="20420"/>
                  </a:cubicBezTo>
                  <a:cubicBezTo>
                    <a:pt x="59421" y="20420"/>
                    <a:pt x="58775" y="20113"/>
                    <a:pt x="58218" y="19582"/>
                  </a:cubicBezTo>
                  <a:cubicBezTo>
                    <a:pt x="57499" y="18894"/>
                    <a:pt x="57476" y="17889"/>
                    <a:pt x="58186" y="17203"/>
                  </a:cubicBezTo>
                  <a:cubicBezTo>
                    <a:pt x="58433" y="16958"/>
                    <a:pt x="58699" y="16733"/>
                    <a:pt x="58979" y="16528"/>
                  </a:cubicBezTo>
                  <a:cubicBezTo>
                    <a:pt x="59346" y="16265"/>
                    <a:pt x="59805" y="16136"/>
                    <a:pt x="60263" y="16136"/>
                  </a:cubicBezTo>
                  <a:close/>
                  <a:moveTo>
                    <a:pt x="59395" y="811"/>
                  </a:moveTo>
                  <a:cubicBezTo>
                    <a:pt x="60489" y="811"/>
                    <a:pt x="61478" y="1230"/>
                    <a:pt x="62228" y="2202"/>
                  </a:cubicBezTo>
                  <a:cubicBezTo>
                    <a:pt x="62329" y="2330"/>
                    <a:pt x="62457" y="2444"/>
                    <a:pt x="62540" y="2582"/>
                  </a:cubicBezTo>
                  <a:cubicBezTo>
                    <a:pt x="63503" y="4131"/>
                    <a:pt x="64973" y="4758"/>
                    <a:pt x="66711" y="4993"/>
                  </a:cubicBezTo>
                  <a:cubicBezTo>
                    <a:pt x="67518" y="5103"/>
                    <a:pt x="68320" y="5355"/>
                    <a:pt x="69090" y="5635"/>
                  </a:cubicBezTo>
                  <a:cubicBezTo>
                    <a:pt x="69791" y="5887"/>
                    <a:pt x="70533" y="7160"/>
                    <a:pt x="70488" y="7853"/>
                  </a:cubicBezTo>
                  <a:cubicBezTo>
                    <a:pt x="70429" y="8824"/>
                    <a:pt x="69302" y="9962"/>
                    <a:pt x="68330" y="10025"/>
                  </a:cubicBezTo>
                  <a:cubicBezTo>
                    <a:pt x="68149" y="10036"/>
                    <a:pt x="67964" y="10045"/>
                    <a:pt x="67781" y="10045"/>
                  </a:cubicBezTo>
                  <a:cubicBezTo>
                    <a:pt x="67653" y="10045"/>
                    <a:pt x="67525" y="10041"/>
                    <a:pt x="67399" y="10030"/>
                  </a:cubicBezTo>
                  <a:cubicBezTo>
                    <a:pt x="67294" y="10020"/>
                    <a:pt x="67193" y="10016"/>
                    <a:pt x="67093" y="10016"/>
                  </a:cubicBezTo>
                  <a:cubicBezTo>
                    <a:pt x="65982" y="10016"/>
                    <a:pt x="65144" y="10589"/>
                    <a:pt x="64590" y="11510"/>
                  </a:cubicBezTo>
                  <a:cubicBezTo>
                    <a:pt x="63990" y="12506"/>
                    <a:pt x="63162" y="12899"/>
                    <a:pt x="62094" y="12899"/>
                  </a:cubicBezTo>
                  <a:cubicBezTo>
                    <a:pt x="62075" y="12899"/>
                    <a:pt x="62055" y="12899"/>
                    <a:pt x="62036" y="12899"/>
                  </a:cubicBezTo>
                  <a:cubicBezTo>
                    <a:pt x="60940" y="12881"/>
                    <a:pt x="59840" y="12849"/>
                    <a:pt x="58750" y="12749"/>
                  </a:cubicBezTo>
                  <a:cubicBezTo>
                    <a:pt x="58550" y="12731"/>
                    <a:pt x="58355" y="12722"/>
                    <a:pt x="58165" y="12722"/>
                  </a:cubicBezTo>
                  <a:cubicBezTo>
                    <a:pt x="56637" y="12722"/>
                    <a:pt x="55418" y="13305"/>
                    <a:pt x="54419" y="14646"/>
                  </a:cubicBezTo>
                  <a:cubicBezTo>
                    <a:pt x="53950" y="15269"/>
                    <a:pt x="54102" y="15660"/>
                    <a:pt x="54285" y="16209"/>
                  </a:cubicBezTo>
                  <a:cubicBezTo>
                    <a:pt x="54546" y="17007"/>
                    <a:pt x="54767" y="17818"/>
                    <a:pt x="55000" y="18624"/>
                  </a:cubicBezTo>
                  <a:cubicBezTo>
                    <a:pt x="55033" y="18731"/>
                    <a:pt x="55078" y="18854"/>
                    <a:pt x="55051" y="18950"/>
                  </a:cubicBezTo>
                  <a:cubicBezTo>
                    <a:pt x="54968" y="19230"/>
                    <a:pt x="54854" y="19505"/>
                    <a:pt x="54749" y="19779"/>
                  </a:cubicBezTo>
                  <a:cubicBezTo>
                    <a:pt x="54487" y="19684"/>
                    <a:pt x="54221" y="19583"/>
                    <a:pt x="53960" y="19482"/>
                  </a:cubicBezTo>
                  <a:cubicBezTo>
                    <a:pt x="53927" y="19468"/>
                    <a:pt x="53900" y="19436"/>
                    <a:pt x="53882" y="19404"/>
                  </a:cubicBezTo>
                  <a:cubicBezTo>
                    <a:pt x="53443" y="18483"/>
                    <a:pt x="52543" y="18492"/>
                    <a:pt x="51728" y="18359"/>
                  </a:cubicBezTo>
                  <a:cubicBezTo>
                    <a:pt x="51646" y="18346"/>
                    <a:pt x="51566" y="18339"/>
                    <a:pt x="51489" y="18339"/>
                  </a:cubicBezTo>
                  <a:cubicBezTo>
                    <a:pt x="50974" y="18339"/>
                    <a:pt x="50581" y="18627"/>
                    <a:pt x="50362" y="19138"/>
                  </a:cubicBezTo>
                  <a:cubicBezTo>
                    <a:pt x="50304" y="19291"/>
                    <a:pt x="50260" y="19449"/>
                    <a:pt x="50229" y="19610"/>
                  </a:cubicBezTo>
                  <a:cubicBezTo>
                    <a:pt x="49848" y="21600"/>
                    <a:pt x="50885" y="23827"/>
                    <a:pt x="52896" y="25097"/>
                  </a:cubicBezTo>
                  <a:cubicBezTo>
                    <a:pt x="52617" y="25298"/>
                    <a:pt x="52420" y="25486"/>
                    <a:pt x="52191" y="25597"/>
                  </a:cubicBezTo>
                  <a:cubicBezTo>
                    <a:pt x="51701" y="25834"/>
                    <a:pt x="51201" y="26067"/>
                    <a:pt x="50683" y="26246"/>
                  </a:cubicBezTo>
                  <a:cubicBezTo>
                    <a:pt x="50491" y="26313"/>
                    <a:pt x="50317" y="26345"/>
                    <a:pt x="50162" y="26345"/>
                  </a:cubicBezTo>
                  <a:cubicBezTo>
                    <a:pt x="49628" y="26345"/>
                    <a:pt x="49331" y="25957"/>
                    <a:pt x="49349" y="25260"/>
                  </a:cubicBezTo>
                  <a:cubicBezTo>
                    <a:pt x="49381" y="23757"/>
                    <a:pt x="49316" y="23674"/>
                    <a:pt x="47854" y="23257"/>
                  </a:cubicBezTo>
                  <a:cubicBezTo>
                    <a:pt x="47484" y="23152"/>
                    <a:pt x="47117" y="23042"/>
                    <a:pt x="46754" y="22914"/>
                  </a:cubicBezTo>
                  <a:cubicBezTo>
                    <a:pt x="45481" y="22451"/>
                    <a:pt x="44756" y="21162"/>
                    <a:pt x="45169" y="19879"/>
                  </a:cubicBezTo>
                  <a:cubicBezTo>
                    <a:pt x="45412" y="19123"/>
                    <a:pt x="45815" y="18413"/>
                    <a:pt x="46218" y="17725"/>
                  </a:cubicBezTo>
                  <a:cubicBezTo>
                    <a:pt x="46640" y="17020"/>
                    <a:pt x="47149" y="16364"/>
                    <a:pt x="47621" y="15690"/>
                  </a:cubicBezTo>
                  <a:cubicBezTo>
                    <a:pt x="47974" y="15195"/>
                    <a:pt x="47993" y="14664"/>
                    <a:pt x="47785" y="14123"/>
                  </a:cubicBezTo>
                  <a:cubicBezTo>
                    <a:pt x="47644" y="13747"/>
                    <a:pt x="47483" y="13371"/>
                    <a:pt x="47291" y="13017"/>
                  </a:cubicBezTo>
                  <a:cubicBezTo>
                    <a:pt x="46328" y="11198"/>
                    <a:pt x="47053" y="8860"/>
                    <a:pt x="48986" y="7853"/>
                  </a:cubicBezTo>
                  <a:cubicBezTo>
                    <a:pt x="49716" y="7476"/>
                    <a:pt x="50463" y="7119"/>
                    <a:pt x="51223" y="6816"/>
                  </a:cubicBezTo>
                  <a:cubicBezTo>
                    <a:pt x="52868" y="6170"/>
                    <a:pt x="54083" y="5084"/>
                    <a:pt x="54890" y="3516"/>
                  </a:cubicBezTo>
                  <a:cubicBezTo>
                    <a:pt x="55678" y="1980"/>
                    <a:pt x="57007" y="1128"/>
                    <a:pt x="58653" y="871"/>
                  </a:cubicBezTo>
                  <a:cubicBezTo>
                    <a:pt x="58904" y="831"/>
                    <a:pt x="59152" y="811"/>
                    <a:pt x="59395" y="811"/>
                  </a:cubicBezTo>
                  <a:close/>
                  <a:moveTo>
                    <a:pt x="48177" y="35014"/>
                  </a:moveTo>
                  <a:cubicBezTo>
                    <a:pt x="48278" y="36564"/>
                    <a:pt x="48837" y="37902"/>
                    <a:pt x="49992" y="38851"/>
                  </a:cubicBezTo>
                  <a:cubicBezTo>
                    <a:pt x="51701" y="40258"/>
                    <a:pt x="53604" y="41354"/>
                    <a:pt x="55868" y="41610"/>
                  </a:cubicBezTo>
                  <a:cubicBezTo>
                    <a:pt x="56652" y="41701"/>
                    <a:pt x="57435" y="41766"/>
                    <a:pt x="58293" y="41853"/>
                  </a:cubicBezTo>
                  <a:cubicBezTo>
                    <a:pt x="58310" y="42151"/>
                    <a:pt x="58343" y="42454"/>
                    <a:pt x="58338" y="42755"/>
                  </a:cubicBezTo>
                  <a:cubicBezTo>
                    <a:pt x="58306" y="45418"/>
                    <a:pt x="57774" y="48027"/>
                    <a:pt x="57379" y="50648"/>
                  </a:cubicBezTo>
                  <a:lnTo>
                    <a:pt x="57380" y="50648"/>
                  </a:lnTo>
                  <a:cubicBezTo>
                    <a:pt x="57338" y="50919"/>
                    <a:pt x="57207" y="50969"/>
                    <a:pt x="57037" y="50969"/>
                  </a:cubicBezTo>
                  <a:cubicBezTo>
                    <a:pt x="56985" y="50969"/>
                    <a:pt x="56929" y="50964"/>
                    <a:pt x="56871" y="50960"/>
                  </a:cubicBezTo>
                  <a:cubicBezTo>
                    <a:pt x="54181" y="50782"/>
                    <a:pt x="51513" y="50465"/>
                    <a:pt x="48970" y="49489"/>
                  </a:cubicBezTo>
                  <a:cubicBezTo>
                    <a:pt x="47122" y="48788"/>
                    <a:pt x="45247" y="48155"/>
                    <a:pt x="43428" y="47398"/>
                  </a:cubicBezTo>
                  <a:cubicBezTo>
                    <a:pt x="42337" y="46950"/>
                    <a:pt x="41315" y="46317"/>
                    <a:pt x="40234" y="45753"/>
                  </a:cubicBezTo>
                  <a:cubicBezTo>
                    <a:pt x="43299" y="42449"/>
                    <a:pt x="46059" y="38983"/>
                    <a:pt x="48177" y="35014"/>
                  </a:cubicBezTo>
                  <a:close/>
                  <a:moveTo>
                    <a:pt x="7903" y="50184"/>
                  </a:moveTo>
                  <a:cubicBezTo>
                    <a:pt x="8128" y="50184"/>
                    <a:pt x="8390" y="50373"/>
                    <a:pt x="8858" y="50731"/>
                  </a:cubicBezTo>
                  <a:cubicBezTo>
                    <a:pt x="9436" y="51176"/>
                    <a:pt x="10018" y="51621"/>
                    <a:pt x="10596" y="52062"/>
                  </a:cubicBezTo>
                  <a:cubicBezTo>
                    <a:pt x="9889" y="52740"/>
                    <a:pt x="9155" y="53446"/>
                    <a:pt x="8414" y="54156"/>
                  </a:cubicBezTo>
                  <a:cubicBezTo>
                    <a:pt x="8302" y="53978"/>
                    <a:pt x="8157" y="53903"/>
                    <a:pt x="7996" y="53903"/>
                  </a:cubicBezTo>
                  <a:cubicBezTo>
                    <a:pt x="7829" y="53903"/>
                    <a:pt x="7643" y="53984"/>
                    <a:pt x="7455" y="54115"/>
                  </a:cubicBezTo>
                  <a:cubicBezTo>
                    <a:pt x="6300" y="54920"/>
                    <a:pt x="5145" y="55727"/>
                    <a:pt x="4000" y="56548"/>
                  </a:cubicBezTo>
                  <a:lnTo>
                    <a:pt x="3999" y="56548"/>
                  </a:lnTo>
                  <a:cubicBezTo>
                    <a:pt x="3124" y="57175"/>
                    <a:pt x="2263" y="57817"/>
                    <a:pt x="1392" y="58454"/>
                  </a:cubicBezTo>
                  <a:lnTo>
                    <a:pt x="1245" y="58307"/>
                  </a:lnTo>
                  <a:cubicBezTo>
                    <a:pt x="1374" y="58115"/>
                    <a:pt x="1493" y="57918"/>
                    <a:pt x="1635" y="57735"/>
                  </a:cubicBezTo>
                  <a:cubicBezTo>
                    <a:pt x="3436" y="55465"/>
                    <a:pt x="5235" y="53200"/>
                    <a:pt x="7034" y="50938"/>
                  </a:cubicBezTo>
                  <a:cubicBezTo>
                    <a:pt x="7441" y="50426"/>
                    <a:pt x="7648" y="50184"/>
                    <a:pt x="7903" y="50184"/>
                  </a:cubicBezTo>
                  <a:close/>
                  <a:moveTo>
                    <a:pt x="39578" y="46266"/>
                  </a:moveTo>
                  <a:cubicBezTo>
                    <a:pt x="45119" y="49425"/>
                    <a:pt x="50798" y="51643"/>
                    <a:pt x="57206" y="51877"/>
                  </a:cubicBezTo>
                  <a:cubicBezTo>
                    <a:pt x="56931" y="53559"/>
                    <a:pt x="56660" y="55195"/>
                    <a:pt x="56371" y="56937"/>
                  </a:cubicBezTo>
                  <a:cubicBezTo>
                    <a:pt x="53379" y="56662"/>
                    <a:pt x="50418" y="56392"/>
                    <a:pt x="47517" y="56130"/>
                  </a:cubicBezTo>
                  <a:cubicBezTo>
                    <a:pt x="47374" y="55883"/>
                    <a:pt x="47264" y="55695"/>
                    <a:pt x="47155" y="55507"/>
                  </a:cubicBezTo>
                  <a:cubicBezTo>
                    <a:pt x="46948" y="55635"/>
                    <a:pt x="46705" y="55732"/>
                    <a:pt x="46545" y="55901"/>
                  </a:cubicBezTo>
                  <a:cubicBezTo>
                    <a:pt x="45592" y="56891"/>
                    <a:pt x="44610" y="57827"/>
                    <a:pt x="43396" y="58513"/>
                  </a:cubicBezTo>
                  <a:cubicBezTo>
                    <a:pt x="42580" y="58982"/>
                    <a:pt x="41906" y="59719"/>
                    <a:pt x="41067" y="60127"/>
                  </a:cubicBezTo>
                  <a:cubicBezTo>
                    <a:pt x="39477" y="60907"/>
                    <a:pt x="37809" y="61530"/>
                    <a:pt x="36177" y="62230"/>
                  </a:cubicBezTo>
                  <a:cubicBezTo>
                    <a:pt x="36069" y="62277"/>
                    <a:pt x="35978" y="62300"/>
                    <a:pt x="35896" y="62300"/>
                  </a:cubicBezTo>
                  <a:cubicBezTo>
                    <a:pt x="35728" y="62300"/>
                    <a:pt x="35602" y="62200"/>
                    <a:pt x="35466" y="61992"/>
                  </a:cubicBezTo>
                  <a:cubicBezTo>
                    <a:pt x="34632" y="60723"/>
                    <a:pt x="33509" y="59898"/>
                    <a:pt x="31955" y="59697"/>
                  </a:cubicBezTo>
                  <a:cubicBezTo>
                    <a:pt x="31837" y="59682"/>
                    <a:pt x="31716" y="59674"/>
                    <a:pt x="31593" y="59674"/>
                  </a:cubicBezTo>
                  <a:cubicBezTo>
                    <a:pt x="29968" y="59674"/>
                    <a:pt x="27901" y="60953"/>
                    <a:pt x="27381" y="62419"/>
                  </a:cubicBezTo>
                  <a:cubicBezTo>
                    <a:pt x="27280" y="62703"/>
                    <a:pt x="27280" y="63025"/>
                    <a:pt x="27220" y="63387"/>
                  </a:cubicBezTo>
                  <a:cubicBezTo>
                    <a:pt x="26516" y="63387"/>
                    <a:pt x="25785" y="63421"/>
                    <a:pt x="25050" y="63421"/>
                  </a:cubicBezTo>
                  <a:cubicBezTo>
                    <a:pt x="24590" y="63421"/>
                    <a:pt x="24127" y="63407"/>
                    <a:pt x="23669" y="63363"/>
                  </a:cubicBezTo>
                  <a:cubicBezTo>
                    <a:pt x="21721" y="63180"/>
                    <a:pt x="19773" y="62941"/>
                    <a:pt x="17852" y="62566"/>
                  </a:cubicBezTo>
                  <a:cubicBezTo>
                    <a:pt x="16756" y="62354"/>
                    <a:pt x="15688" y="61897"/>
                    <a:pt x="14661" y="61429"/>
                  </a:cubicBezTo>
                  <a:cubicBezTo>
                    <a:pt x="13351" y="60824"/>
                    <a:pt x="12086" y="60118"/>
                    <a:pt x="10816" y="59426"/>
                  </a:cubicBezTo>
                  <a:cubicBezTo>
                    <a:pt x="9381" y="58633"/>
                    <a:pt x="8296" y="57442"/>
                    <a:pt x="7324" y="56291"/>
                  </a:cubicBezTo>
                  <a:cubicBezTo>
                    <a:pt x="8671" y="55040"/>
                    <a:pt x="10004" y="53797"/>
                    <a:pt x="11325" y="52564"/>
                  </a:cubicBezTo>
                  <a:cubicBezTo>
                    <a:pt x="11935" y="53046"/>
                    <a:pt x="12558" y="53573"/>
                    <a:pt x="13222" y="54049"/>
                  </a:cubicBezTo>
                  <a:cubicBezTo>
                    <a:pt x="14831" y="55209"/>
                    <a:pt x="16693" y="55673"/>
                    <a:pt x="18622" y="55883"/>
                  </a:cubicBezTo>
                  <a:cubicBezTo>
                    <a:pt x="19548" y="55984"/>
                    <a:pt x="20471" y="56040"/>
                    <a:pt x="21390" y="56040"/>
                  </a:cubicBezTo>
                  <a:cubicBezTo>
                    <a:pt x="23389" y="56040"/>
                    <a:pt x="25368" y="55775"/>
                    <a:pt x="27312" y="55131"/>
                  </a:cubicBezTo>
                  <a:cubicBezTo>
                    <a:pt x="28972" y="54581"/>
                    <a:pt x="30388" y="53601"/>
                    <a:pt x="31878" y="52739"/>
                  </a:cubicBezTo>
                  <a:cubicBezTo>
                    <a:pt x="34554" y="51190"/>
                    <a:pt x="36786" y="49104"/>
                    <a:pt x="38978" y="46968"/>
                  </a:cubicBezTo>
                  <a:cubicBezTo>
                    <a:pt x="39197" y="46752"/>
                    <a:pt x="39380" y="46496"/>
                    <a:pt x="39578" y="46266"/>
                  </a:cubicBezTo>
                  <a:close/>
                  <a:moveTo>
                    <a:pt x="31665" y="60437"/>
                  </a:moveTo>
                  <a:cubicBezTo>
                    <a:pt x="33122" y="60437"/>
                    <a:pt x="34153" y="61260"/>
                    <a:pt x="34898" y="62501"/>
                  </a:cubicBezTo>
                  <a:cubicBezTo>
                    <a:pt x="34892" y="62579"/>
                    <a:pt x="34888" y="62662"/>
                    <a:pt x="34888" y="62739"/>
                  </a:cubicBezTo>
                  <a:lnTo>
                    <a:pt x="34889" y="62739"/>
                  </a:lnTo>
                  <a:cubicBezTo>
                    <a:pt x="32629" y="62987"/>
                    <a:pt x="30369" y="63235"/>
                    <a:pt x="27968" y="63501"/>
                  </a:cubicBezTo>
                  <a:cubicBezTo>
                    <a:pt x="28042" y="63074"/>
                    <a:pt x="28018" y="62785"/>
                    <a:pt x="28133" y="62570"/>
                  </a:cubicBezTo>
                  <a:cubicBezTo>
                    <a:pt x="28842" y="61273"/>
                    <a:pt x="29975" y="60526"/>
                    <a:pt x="31432" y="60444"/>
                  </a:cubicBezTo>
                  <a:cubicBezTo>
                    <a:pt x="31511" y="60439"/>
                    <a:pt x="31588" y="60437"/>
                    <a:pt x="31665" y="60437"/>
                  </a:cubicBezTo>
                  <a:close/>
                  <a:moveTo>
                    <a:pt x="47043" y="56814"/>
                  </a:moveTo>
                  <a:cubicBezTo>
                    <a:pt x="47070" y="56814"/>
                    <a:pt x="47096" y="56815"/>
                    <a:pt x="47122" y="56818"/>
                  </a:cubicBezTo>
                  <a:cubicBezTo>
                    <a:pt x="49812" y="57097"/>
                    <a:pt x="52503" y="57386"/>
                    <a:pt x="55193" y="57684"/>
                  </a:cubicBezTo>
                  <a:cubicBezTo>
                    <a:pt x="55500" y="57716"/>
                    <a:pt x="55807" y="57762"/>
                    <a:pt x="56110" y="57798"/>
                  </a:cubicBezTo>
                  <a:cubicBezTo>
                    <a:pt x="55477" y="60957"/>
                    <a:pt x="54854" y="64069"/>
                    <a:pt x="54226" y="67213"/>
                  </a:cubicBezTo>
                  <a:lnTo>
                    <a:pt x="54226" y="67213"/>
                  </a:lnTo>
                  <a:cubicBezTo>
                    <a:pt x="54087" y="67195"/>
                    <a:pt x="53954" y="67186"/>
                    <a:pt x="53826" y="67186"/>
                  </a:cubicBezTo>
                  <a:cubicBezTo>
                    <a:pt x="52701" y="67186"/>
                    <a:pt x="51950" y="67865"/>
                    <a:pt x="51279" y="68831"/>
                  </a:cubicBezTo>
                  <a:cubicBezTo>
                    <a:pt x="49977" y="70724"/>
                    <a:pt x="50248" y="72493"/>
                    <a:pt x="51449" y="74349"/>
                  </a:cubicBezTo>
                  <a:cubicBezTo>
                    <a:pt x="51586" y="74555"/>
                    <a:pt x="51788" y="74757"/>
                    <a:pt x="52008" y="74858"/>
                  </a:cubicBezTo>
                  <a:cubicBezTo>
                    <a:pt x="52060" y="74883"/>
                    <a:pt x="52119" y="74891"/>
                    <a:pt x="52183" y="74891"/>
                  </a:cubicBezTo>
                  <a:cubicBezTo>
                    <a:pt x="52320" y="74891"/>
                    <a:pt x="52477" y="74851"/>
                    <a:pt x="52618" y="74845"/>
                  </a:cubicBezTo>
                  <a:cubicBezTo>
                    <a:pt x="52585" y="74662"/>
                    <a:pt x="52590" y="74456"/>
                    <a:pt x="52511" y="74294"/>
                  </a:cubicBezTo>
                  <a:cubicBezTo>
                    <a:pt x="52150" y="73562"/>
                    <a:pt x="51724" y="72860"/>
                    <a:pt x="51398" y="72113"/>
                  </a:cubicBezTo>
                  <a:cubicBezTo>
                    <a:pt x="50807" y="70770"/>
                    <a:pt x="52351" y="67960"/>
                    <a:pt x="53859" y="67933"/>
                  </a:cubicBezTo>
                  <a:lnTo>
                    <a:pt x="54249" y="67933"/>
                  </a:lnTo>
                  <a:cubicBezTo>
                    <a:pt x="53786" y="70261"/>
                    <a:pt x="53324" y="72582"/>
                    <a:pt x="52865" y="74895"/>
                  </a:cubicBezTo>
                  <a:cubicBezTo>
                    <a:pt x="52072" y="78846"/>
                    <a:pt x="51287" y="82768"/>
                    <a:pt x="50513" y="86661"/>
                  </a:cubicBezTo>
                  <a:cubicBezTo>
                    <a:pt x="49789" y="86794"/>
                    <a:pt x="49115" y="87019"/>
                    <a:pt x="48437" y="87019"/>
                  </a:cubicBezTo>
                  <a:cubicBezTo>
                    <a:pt x="48421" y="87019"/>
                    <a:pt x="48405" y="87019"/>
                    <a:pt x="48390" y="87019"/>
                  </a:cubicBezTo>
                  <a:cubicBezTo>
                    <a:pt x="47370" y="87019"/>
                    <a:pt x="46345" y="86880"/>
                    <a:pt x="45320" y="86794"/>
                  </a:cubicBezTo>
                  <a:cubicBezTo>
                    <a:pt x="44665" y="86734"/>
                    <a:pt x="44009" y="86652"/>
                    <a:pt x="43354" y="86610"/>
                  </a:cubicBezTo>
                  <a:cubicBezTo>
                    <a:pt x="42987" y="86587"/>
                    <a:pt x="42845" y="86460"/>
                    <a:pt x="42858" y="86074"/>
                  </a:cubicBezTo>
                  <a:cubicBezTo>
                    <a:pt x="42968" y="82962"/>
                    <a:pt x="43079" y="79850"/>
                    <a:pt x="43161" y="76738"/>
                  </a:cubicBezTo>
                  <a:cubicBezTo>
                    <a:pt x="43230" y="74193"/>
                    <a:pt x="43230" y="71646"/>
                    <a:pt x="43317" y="69101"/>
                  </a:cubicBezTo>
                  <a:cubicBezTo>
                    <a:pt x="43427" y="65952"/>
                    <a:pt x="43588" y="62808"/>
                    <a:pt x="43767" y="59668"/>
                  </a:cubicBezTo>
                  <a:cubicBezTo>
                    <a:pt x="43784" y="59384"/>
                    <a:pt x="44087" y="59073"/>
                    <a:pt x="44330" y="58852"/>
                  </a:cubicBezTo>
                  <a:cubicBezTo>
                    <a:pt x="45045" y="58197"/>
                    <a:pt x="45784" y="57573"/>
                    <a:pt x="46535" y="56965"/>
                  </a:cubicBezTo>
                  <a:cubicBezTo>
                    <a:pt x="46662" y="56865"/>
                    <a:pt x="46865" y="56814"/>
                    <a:pt x="47043" y="56814"/>
                  </a:cubicBezTo>
                  <a:close/>
                  <a:moveTo>
                    <a:pt x="43676" y="87389"/>
                  </a:moveTo>
                  <a:cubicBezTo>
                    <a:pt x="44711" y="87504"/>
                    <a:pt x="45720" y="87665"/>
                    <a:pt x="46737" y="87715"/>
                  </a:cubicBezTo>
                  <a:cubicBezTo>
                    <a:pt x="47026" y="87729"/>
                    <a:pt x="47315" y="87734"/>
                    <a:pt x="47605" y="87734"/>
                  </a:cubicBezTo>
                  <a:cubicBezTo>
                    <a:pt x="48335" y="87734"/>
                    <a:pt x="49067" y="87702"/>
                    <a:pt x="49799" y="87702"/>
                  </a:cubicBezTo>
                  <a:cubicBezTo>
                    <a:pt x="50097" y="87706"/>
                    <a:pt x="50426" y="87692"/>
                    <a:pt x="50689" y="87811"/>
                  </a:cubicBezTo>
                  <a:cubicBezTo>
                    <a:pt x="52246" y="88527"/>
                    <a:pt x="53790" y="89278"/>
                    <a:pt x="55340" y="90017"/>
                  </a:cubicBezTo>
                  <a:lnTo>
                    <a:pt x="55340" y="90017"/>
                  </a:lnTo>
                  <a:cubicBezTo>
                    <a:pt x="55330" y="90049"/>
                    <a:pt x="55323" y="90080"/>
                    <a:pt x="55317" y="90113"/>
                  </a:cubicBezTo>
                  <a:cubicBezTo>
                    <a:pt x="51449" y="89921"/>
                    <a:pt x="47580" y="89722"/>
                    <a:pt x="43676" y="89530"/>
                  </a:cubicBezTo>
                  <a:lnTo>
                    <a:pt x="43676" y="87389"/>
                  </a:lnTo>
                  <a:close/>
                  <a:moveTo>
                    <a:pt x="59170" y="0"/>
                  </a:moveTo>
                  <a:cubicBezTo>
                    <a:pt x="58480" y="0"/>
                    <a:pt x="57839" y="125"/>
                    <a:pt x="57363" y="342"/>
                  </a:cubicBezTo>
                  <a:cubicBezTo>
                    <a:pt x="55942" y="988"/>
                    <a:pt x="54751" y="1854"/>
                    <a:pt x="54049" y="3326"/>
                  </a:cubicBezTo>
                  <a:cubicBezTo>
                    <a:pt x="53426" y="4637"/>
                    <a:pt x="52330" y="5470"/>
                    <a:pt x="50988" y="6021"/>
                  </a:cubicBezTo>
                  <a:cubicBezTo>
                    <a:pt x="50140" y="6364"/>
                    <a:pt x="49301" y="6740"/>
                    <a:pt x="48508" y="7185"/>
                  </a:cubicBezTo>
                  <a:cubicBezTo>
                    <a:pt x="47234" y="7904"/>
                    <a:pt x="46427" y="8981"/>
                    <a:pt x="46133" y="10448"/>
                  </a:cubicBezTo>
                  <a:cubicBezTo>
                    <a:pt x="45874" y="11764"/>
                    <a:pt x="46294" y="12904"/>
                    <a:pt x="46876" y="14028"/>
                  </a:cubicBezTo>
                  <a:cubicBezTo>
                    <a:pt x="47156" y="14573"/>
                    <a:pt x="47092" y="15027"/>
                    <a:pt x="46735" y="15554"/>
                  </a:cubicBezTo>
                  <a:cubicBezTo>
                    <a:pt x="45950" y="16718"/>
                    <a:pt x="45134" y="17887"/>
                    <a:pt x="44547" y="19152"/>
                  </a:cubicBezTo>
                  <a:cubicBezTo>
                    <a:pt x="43663" y="21059"/>
                    <a:pt x="44653" y="23066"/>
                    <a:pt x="46642" y="23731"/>
                  </a:cubicBezTo>
                  <a:cubicBezTo>
                    <a:pt x="47027" y="23855"/>
                    <a:pt x="47412" y="23969"/>
                    <a:pt x="47797" y="24084"/>
                  </a:cubicBezTo>
                  <a:cubicBezTo>
                    <a:pt x="48613" y="24322"/>
                    <a:pt x="48618" y="24318"/>
                    <a:pt x="48536" y="25175"/>
                  </a:cubicBezTo>
                  <a:cubicBezTo>
                    <a:pt x="48424" y="26359"/>
                    <a:pt x="49166" y="27181"/>
                    <a:pt x="50213" y="27181"/>
                  </a:cubicBezTo>
                  <a:cubicBezTo>
                    <a:pt x="50415" y="27181"/>
                    <a:pt x="50629" y="27151"/>
                    <a:pt x="50850" y="27086"/>
                  </a:cubicBezTo>
                  <a:cubicBezTo>
                    <a:pt x="51176" y="26991"/>
                    <a:pt x="51491" y="26871"/>
                    <a:pt x="51799" y="26766"/>
                  </a:cubicBezTo>
                  <a:lnTo>
                    <a:pt x="51799" y="26766"/>
                  </a:lnTo>
                  <a:cubicBezTo>
                    <a:pt x="51350" y="27944"/>
                    <a:pt x="50900" y="29085"/>
                    <a:pt x="50483" y="30235"/>
                  </a:cubicBezTo>
                  <a:cubicBezTo>
                    <a:pt x="50387" y="30509"/>
                    <a:pt x="50401" y="30826"/>
                    <a:pt x="50355" y="31152"/>
                  </a:cubicBezTo>
                  <a:cubicBezTo>
                    <a:pt x="49993" y="31409"/>
                    <a:pt x="49552" y="31702"/>
                    <a:pt x="49131" y="32027"/>
                  </a:cubicBezTo>
                  <a:cubicBezTo>
                    <a:pt x="48984" y="32142"/>
                    <a:pt x="48866" y="32312"/>
                    <a:pt x="48765" y="32482"/>
                  </a:cubicBezTo>
                  <a:cubicBezTo>
                    <a:pt x="47600" y="34470"/>
                    <a:pt x="46565" y="36546"/>
                    <a:pt x="45248" y="38431"/>
                  </a:cubicBezTo>
                  <a:cubicBezTo>
                    <a:pt x="43388" y="41102"/>
                    <a:pt x="41316" y="43628"/>
                    <a:pt x="38956" y="45902"/>
                  </a:cubicBezTo>
                  <a:cubicBezTo>
                    <a:pt x="36619" y="48152"/>
                    <a:pt x="34294" y="50407"/>
                    <a:pt x="31453" y="52053"/>
                  </a:cubicBezTo>
                  <a:cubicBezTo>
                    <a:pt x="29995" y="52897"/>
                    <a:pt x="28606" y="53845"/>
                    <a:pt x="26983" y="54382"/>
                  </a:cubicBezTo>
                  <a:cubicBezTo>
                    <a:pt x="25142" y="54989"/>
                    <a:pt x="23270" y="55232"/>
                    <a:pt x="21376" y="55232"/>
                  </a:cubicBezTo>
                  <a:cubicBezTo>
                    <a:pt x="20587" y="55232"/>
                    <a:pt x="19794" y="55190"/>
                    <a:pt x="18998" y="55114"/>
                  </a:cubicBezTo>
                  <a:cubicBezTo>
                    <a:pt x="17027" y="54927"/>
                    <a:pt x="15117" y="54483"/>
                    <a:pt x="13493" y="53263"/>
                  </a:cubicBezTo>
                  <a:cubicBezTo>
                    <a:pt x="12834" y="52763"/>
                    <a:pt x="12284" y="52108"/>
                    <a:pt x="11624" y="51603"/>
                  </a:cubicBezTo>
                  <a:cubicBezTo>
                    <a:pt x="10739" y="50930"/>
                    <a:pt x="9804" y="50320"/>
                    <a:pt x="8874" y="49706"/>
                  </a:cubicBezTo>
                  <a:cubicBezTo>
                    <a:pt x="8463" y="49436"/>
                    <a:pt x="8135" y="49297"/>
                    <a:pt x="7837" y="49297"/>
                  </a:cubicBezTo>
                  <a:cubicBezTo>
                    <a:pt x="7445" y="49297"/>
                    <a:pt x="7105" y="49537"/>
                    <a:pt x="6696" y="50036"/>
                  </a:cubicBezTo>
                  <a:cubicBezTo>
                    <a:pt x="6032" y="50843"/>
                    <a:pt x="5409" y="51677"/>
                    <a:pt x="4757" y="52493"/>
                  </a:cubicBezTo>
                  <a:cubicBezTo>
                    <a:pt x="3474" y="54098"/>
                    <a:pt x="2191" y="55697"/>
                    <a:pt x="907" y="57291"/>
                  </a:cubicBezTo>
                  <a:cubicBezTo>
                    <a:pt x="747" y="57493"/>
                    <a:pt x="600" y="57708"/>
                    <a:pt x="491" y="57938"/>
                  </a:cubicBezTo>
                  <a:cubicBezTo>
                    <a:pt x="284" y="58364"/>
                    <a:pt x="0" y="58841"/>
                    <a:pt x="421" y="59258"/>
                  </a:cubicBezTo>
                  <a:cubicBezTo>
                    <a:pt x="576" y="59409"/>
                    <a:pt x="741" y="59467"/>
                    <a:pt x="905" y="59467"/>
                  </a:cubicBezTo>
                  <a:cubicBezTo>
                    <a:pt x="1180" y="59467"/>
                    <a:pt x="1455" y="59307"/>
                    <a:pt x="1687" y="59153"/>
                  </a:cubicBezTo>
                  <a:cubicBezTo>
                    <a:pt x="2750" y="58446"/>
                    <a:pt x="3787" y="57695"/>
                    <a:pt x="4826" y="56948"/>
                  </a:cubicBezTo>
                  <a:cubicBezTo>
                    <a:pt x="5500" y="56462"/>
                    <a:pt x="6156" y="55958"/>
                    <a:pt x="6802" y="55476"/>
                  </a:cubicBezTo>
                  <a:cubicBezTo>
                    <a:pt x="6829" y="55821"/>
                    <a:pt x="6806" y="56109"/>
                    <a:pt x="6884" y="56361"/>
                  </a:cubicBezTo>
                  <a:cubicBezTo>
                    <a:pt x="7342" y="57777"/>
                    <a:pt x="8346" y="58808"/>
                    <a:pt x="9551" y="59538"/>
                  </a:cubicBezTo>
                  <a:cubicBezTo>
                    <a:pt x="11486" y="60711"/>
                    <a:pt x="13521" y="61724"/>
                    <a:pt x="15533" y="62765"/>
                  </a:cubicBezTo>
                  <a:cubicBezTo>
                    <a:pt x="16028" y="63021"/>
                    <a:pt x="16592" y="63196"/>
                    <a:pt x="17147" y="63295"/>
                  </a:cubicBezTo>
                  <a:cubicBezTo>
                    <a:pt x="18746" y="63589"/>
                    <a:pt x="20351" y="63882"/>
                    <a:pt x="21964" y="64071"/>
                  </a:cubicBezTo>
                  <a:cubicBezTo>
                    <a:pt x="23345" y="64232"/>
                    <a:pt x="24727" y="64296"/>
                    <a:pt x="26109" y="64296"/>
                  </a:cubicBezTo>
                  <a:cubicBezTo>
                    <a:pt x="28040" y="64296"/>
                    <a:pt x="29971" y="64170"/>
                    <a:pt x="31897" y="64002"/>
                  </a:cubicBezTo>
                  <a:cubicBezTo>
                    <a:pt x="35471" y="63695"/>
                    <a:pt x="38698" y="62302"/>
                    <a:pt x="41852" y="60726"/>
                  </a:cubicBezTo>
                  <a:cubicBezTo>
                    <a:pt x="42223" y="60537"/>
                    <a:pt x="42571" y="60303"/>
                    <a:pt x="43016" y="60038"/>
                  </a:cubicBezTo>
                  <a:lnTo>
                    <a:pt x="43016" y="60038"/>
                  </a:lnTo>
                  <a:cubicBezTo>
                    <a:pt x="42989" y="60358"/>
                    <a:pt x="42975" y="60570"/>
                    <a:pt x="42957" y="60780"/>
                  </a:cubicBezTo>
                  <a:cubicBezTo>
                    <a:pt x="42856" y="61820"/>
                    <a:pt x="42699" y="62857"/>
                    <a:pt x="42668" y="63898"/>
                  </a:cubicBezTo>
                  <a:cubicBezTo>
                    <a:pt x="42461" y="70291"/>
                    <a:pt x="42274" y="76685"/>
                    <a:pt x="42104" y="83079"/>
                  </a:cubicBezTo>
                  <a:cubicBezTo>
                    <a:pt x="42072" y="84216"/>
                    <a:pt x="42071" y="85352"/>
                    <a:pt x="42099" y="86489"/>
                  </a:cubicBezTo>
                  <a:cubicBezTo>
                    <a:pt x="42104" y="86700"/>
                    <a:pt x="42287" y="87062"/>
                    <a:pt x="42430" y="87085"/>
                  </a:cubicBezTo>
                  <a:cubicBezTo>
                    <a:pt x="42993" y="87176"/>
                    <a:pt x="43039" y="87502"/>
                    <a:pt x="42979" y="87952"/>
                  </a:cubicBezTo>
                  <a:cubicBezTo>
                    <a:pt x="42943" y="88203"/>
                    <a:pt x="42943" y="88460"/>
                    <a:pt x="42907" y="88712"/>
                  </a:cubicBezTo>
                  <a:cubicBezTo>
                    <a:pt x="42695" y="90110"/>
                    <a:pt x="42957" y="90418"/>
                    <a:pt x="44382" y="90449"/>
                  </a:cubicBezTo>
                  <a:cubicBezTo>
                    <a:pt x="44501" y="90452"/>
                    <a:pt x="44620" y="90452"/>
                    <a:pt x="44739" y="90452"/>
                  </a:cubicBezTo>
                  <a:cubicBezTo>
                    <a:pt x="44859" y="90452"/>
                    <a:pt x="44978" y="90452"/>
                    <a:pt x="45097" y="90454"/>
                  </a:cubicBezTo>
                  <a:cubicBezTo>
                    <a:pt x="46376" y="90500"/>
                    <a:pt x="47659" y="90536"/>
                    <a:pt x="48942" y="90601"/>
                  </a:cubicBezTo>
                  <a:cubicBezTo>
                    <a:pt x="51285" y="90715"/>
                    <a:pt x="53623" y="90853"/>
                    <a:pt x="55964" y="90971"/>
                  </a:cubicBezTo>
                  <a:cubicBezTo>
                    <a:pt x="56026" y="90975"/>
                    <a:pt x="56089" y="90978"/>
                    <a:pt x="56152" y="90978"/>
                  </a:cubicBezTo>
                  <a:cubicBezTo>
                    <a:pt x="56333" y="90978"/>
                    <a:pt x="56514" y="90957"/>
                    <a:pt x="56671" y="90889"/>
                  </a:cubicBezTo>
                  <a:cubicBezTo>
                    <a:pt x="56886" y="90803"/>
                    <a:pt x="57188" y="90615"/>
                    <a:pt x="57207" y="90441"/>
                  </a:cubicBezTo>
                  <a:cubicBezTo>
                    <a:pt x="57234" y="90226"/>
                    <a:pt x="57060" y="89918"/>
                    <a:pt x="56877" y="89772"/>
                  </a:cubicBezTo>
                  <a:cubicBezTo>
                    <a:pt x="56630" y="89570"/>
                    <a:pt x="56286" y="89496"/>
                    <a:pt x="55987" y="89355"/>
                  </a:cubicBezTo>
                  <a:cubicBezTo>
                    <a:pt x="54416" y="88621"/>
                    <a:pt x="52843" y="87878"/>
                    <a:pt x="51303" y="87155"/>
                  </a:cubicBezTo>
                  <a:cubicBezTo>
                    <a:pt x="51816" y="84391"/>
                    <a:pt x="52293" y="81690"/>
                    <a:pt x="52830" y="79000"/>
                  </a:cubicBezTo>
                  <a:cubicBezTo>
                    <a:pt x="53329" y="76470"/>
                    <a:pt x="53930" y="73959"/>
                    <a:pt x="54416" y="71424"/>
                  </a:cubicBezTo>
                  <a:cubicBezTo>
                    <a:pt x="54975" y="68494"/>
                    <a:pt x="55424" y="65543"/>
                    <a:pt x="55978" y="62610"/>
                  </a:cubicBezTo>
                  <a:cubicBezTo>
                    <a:pt x="56313" y="60850"/>
                    <a:pt x="56818" y="59121"/>
                    <a:pt x="57138" y="57362"/>
                  </a:cubicBezTo>
                  <a:cubicBezTo>
                    <a:pt x="57555" y="55097"/>
                    <a:pt x="57857" y="52814"/>
                    <a:pt x="58219" y="50546"/>
                  </a:cubicBezTo>
                  <a:cubicBezTo>
                    <a:pt x="58665" y="47740"/>
                    <a:pt x="59201" y="44949"/>
                    <a:pt x="59027" y="42084"/>
                  </a:cubicBezTo>
                  <a:cubicBezTo>
                    <a:pt x="59022" y="42021"/>
                    <a:pt x="59063" y="41951"/>
                    <a:pt x="59100" y="41832"/>
                  </a:cubicBezTo>
                  <a:cubicBezTo>
                    <a:pt x="60182" y="41832"/>
                    <a:pt x="61264" y="41867"/>
                    <a:pt x="62342" y="41867"/>
                  </a:cubicBezTo>
                  <a:cubicBezTo>
                    <a:pt x="63058" y="41867"/>
                    <a:pt x="63773" y="41851"/>
                    <a:pt x="64485" y="41800"/>
                  </a:cubicBezTo>
                  <a:cubicBezTo>
                    <a:pt x="66158" y="41681"/>
                    <a:pt x="67859" y="41489"/>
                    <a:pt x="69463" y="41026"/>
                  </a:cubicBezTo>
                  <a:cubicBezTo>
                    <a:pt x="71278" y="40504"/>
                    <a:pt x="73066" y="39898"/>
                    <a:pt x="74784" y="39073"/>
                  </a:cubicBezTo>
                  <a:cubicBezTo>
                    <a:pt x="74602" y="38867"/>
                    <a:pt x="74438" y="38647"/>
                    <a:pt x="74294" y="38413"/>
                  </a:cubicBezTo>
                  <a:cubicBezTo>
                    <a:pt x="74187" y="38466"/>
                    <a:pt x="74087" y="38516"/>
                    <a:pt x="73981" y="38571"/>
                  </a:cubicBezTo>
                  <a:cubicBezTo>
                    <a:pt x="73105" y="39011"/>
                    <a:pt x="72129" y="39249"/>
                    <a:pt x="71218" y="39621"/>
                  </a:cubicBezTo>
                  <a:cubicBezTo>
                    <a:pt x="68181" y="40849"/>
                    <a:pt x="65026" y="41127"/>
                    <a:pt x="61838" y="41127"/>
                  </a:cubicBezTo>
                  <a:cubicBezTo>
                    <a:pt x="61017" y="41127"/>
                    <a:pt x="60193" y="41108"/>
                    <a:pt x="59369" y="41083"/>
                  </a:cubicBezTo>
                  <a:cubicBezTo>
                    <a:pt x="59209" y="41078"/>
                    <a:pt x="58993" y="41024"/>
                    <a:pt x="58906" y="40908"/>
                  </a:cubicBezTo>
                  <a:cubicBezTo>
                    <a:pt x="58721" y="40680"/>
                    <a:pt x="58618" y="40558"/>
                    <a:pt x="58530" y="40558"/>
                  </a:cubicBezTo>
                  <a:cubicBezTo>
                    <a:pt x="58431" y="40558"/>
                    <a:pt x="58351" y="40713"/>
                    <a:pt x="58195" y="41045"/>
                  </a:cubicBezTo>
                  <a:cubicBezTo>
                    <a:pt x="57425" y="40972"/>
                    <a:pt x="56691" y="40950"/>
                    <a:pt x="55972" y="40835"/>
                  </a:cubicBezTo>
                  <a:cubicBezTo>
                    <a:pt x="53584" y="40450"/>
                    <a:pt x="51502" y="39446"/>
                    <a:pt x="49909" y="37594"/>
                  </a:cubicBezTo>
                  <a:cubicBezTo>
                    <a:pt x="48804" y="36311"/>
                    <a:pt x="48653" y="34248"/>
                    <a:pt x="49509" y="32795"/>
                  </a:cubicBezTo>
                  <a:cubicBezTo>
                    <a:pt x="49904" y="32136"/>
                    <a:pt x="50532" y="31741"/>
                    <a:pt x="51310" y="31701"/>
                  </a:cubicBezTo>
                  <a:cubicBezTo>
                    <a:pt x="51497" y="31691"/>
                    <a:pt x="51683" y="31687"/>
                    <a:pt x="51868" y="31687"/>
                  </a:cubicBezTo>
                  <a:cubicBezTo>
                    <a:pt x="53556" y="31687"/>
                    <a:pt x="55199" y="32061"/>
                    <a:pt x="56843" y="32429"/>
                  </a:cubicBezTo>
                  <a:cubicBezTo>
                    <a:pt x="58399" y="32774"/>
                    <a:pt x="59962" y="33095"/>
                    <a:pt x="61546" y="33213"/>
                  </a:cubicBezTo>
                  <a:cubicBezTo>
                    <a:pt x="61466" y="32942"/>
                    <a:pt x="61453" y="32657"/>
                    <a:pt x="61517" y="32400"/>
                  </a:cubicBezTo>
                  <a:cubicBezTo>
                    <a:pt x="61399" y="32388"/>
                    <a:pt x="61281" y="32380"/>
                    <a:pt x="61161" y="32364"/>
                  </a:cubicBezTo>
                  <a:lnTo>
                    <a:pt x="61161" y="31489"/>
                  </a:lnTo>
                  <a:cubicBezTo>
                    <a:pt x="61310" y="31447"/>
                    <a:pt x="61459" y="31407"/>
                    <a:pt x="61610" y="31366"/>
                  </a:cubicBezTo>
                  <a:cubicBezTo>
                    <a:pt x="61514" y="31181"/>
                    <a:pt x="61457" y="30978"/>
                    <a:pt x="61443" y="30769"/>
                  </a:cubicBezTo>
                  <a:cubicBezTo>
                    <a:pt x="61401" y="30783"/>
                    <a:pt x="61358" y="30795"/>
                    <a:pt x="61317" y="30807"/>
                  </a:cubicBezTo>
                  <a:lnTo>
                    <a:pt x="61317" y="27581"/>
                  </a:lnTo>
                  <a:cubicBezTo>
                    <a:pt x="62389" y="27306"/>
                    <a:pt x="63366" y="27076"/>
                    <a:pt x="64324" y="26801"/>
                  </a:cubicBezTo>
                  <a:cubicBezTo>
                    <a:pt x="65290" y="26521"/>
                    <a:pt x="66290" y="26288"/>
                    <a:pt x="67198" y="25871"/>
                  </a:cubicBezTo>
                  <a:cubicBezTo>
                    <a:pt x="69613" y="24767"/>
                    <a:pt x="70507" y="23244"/>
                    <a:pt x="70195" y="20848"/>
                  </a:cubicBezTo>
                  <a:cubicBezTo>
                    <a:pt x="70113" y="20196"/>
                    <a:pt x="70048" y="19545"/>
                    <a:pt x="69976" y="18908"/>
                  </a:cubicBezTo>
                  <a:cubicBezTo>
                    <a:pt x="71777" y="17987"/>
                    <a:pt x="72511" y="16896"/>
                    <a:pt x="71997" y="15622"/>
                  </a:cubicBezTo>
                  <a:cubicBezTo>
                    <a:pt x="71464" y="14302"/>
                    <a:pt x="70563" y="13231"/>
                    <a:pt x="69026" y="13231"/>
                  </a:cubicBezTo>
                  <a:cubicBezTo>
                    <a:pt x="68780" y="13231"/>
                    <a:pt x="68518" y="13259"/>
                    <a:pt x="68239" y="13317"/>
                  </a:cubicBezTo>
                  <a:cubicBezTo>
                    <a:pt x="68009" y="12748"/>
                    <a:pt x="67794" y="12166"/>
                    <a:pt x="67538" y="11607"/>
                  </a:cubicBezTo>
                  <a:cubicBezTo>
                    <a:pt x="67460" y="11442"/>
                    <a:pt x="67248" y="11346"/>
                    <a:pt x="67097" y="11218"/>
                  </a:cubicBezTo>
                  <a:cubicBezTo>
                    <a:pt x="67046" y="11409"/>
                    <a:pt x="66924" y="11616"/>
                    <a:pt x="66955" y="11790"/>
                  </a:cubicBezTo>
                  <a:cubicBezTo>
                    <a:pt x="67033" y="12221"/>
                    <a:pt x="67143" y="12652"/>
                    <a:pt x="67303" y="13060"/>
                  </a:cubicBezTo>
                  <a:cubicBezTo>
                    <a:pt x="67482" y="13504"/>
                    <a:pt x="67464" y="13807"/>
                    <a:pt x="67006" y="14096"/>
                  </a:cubicBezTo>
                  <a:cubicBezTo>
                    <a:pt x="66194" y="14609"/>
                    <a:pt x="65713" y="15370"/>
                    <a:pt x="65612" y="16241"/>
                  </a:cubicBezTo>
                  <a:cubicBezTo>
                    <a:pt x="64774" y="16529"/>
                    <a:pt x="63985" y="16800"/>
                    <a:pt x="63178" y="17079"/>
                  </a:cubicBezTo>
                  <a:cubicBezTo>
                    <a:pt x="62990" y="16813"/>
                    <a:pt x="62803" y="16521"/>
                    <a:pt x="62587" y="16250"/>
                  </a:cubicBezTo>
                  <a:cubicBezTo>
                    <a:pt x="62061" y="15590"/>
                    <a:pt x="61007" y="15163"/>
                    <a:pt x="60093" y="15163"/>
                  </a:cubicBezTo>
                  <a:cubicBezTo>
                    <a:pt x="59654" y="15163"/>
                    <a:pt x="59248" y="15261"/>
                    <a:pt x="58948" y="15480"/>
                  </a:cubicBezTo>
                  <a:cubicBezTo>
                    <a:pt x="58293" y="15957"/>
                    <a:pt x="57719" y="16580"/>
                    <a:pt x="57234" y="17230"/>
                  </a:cubicBezTo>
                  <a:cubicBezTo>
                    <a:pt x="56982" y="17560"/>
                    <a:pt x="56904" y="18092"/>
                    <a:pt x="56917" y="18528"/>
                  </a:cubicBezTo>
                  <a:cubicBezTo>
                    <a:pt x="56923" y="18610"/>
                    <a:pt x="56927" y="18692"/>
                    <a:pt x="56936" y="18775"/>
                  </a:cubicBezTo>
                  <a:cubicBezTo>
                    <a:pt x="57101" y="19994"/>
                    <a:pt x="58215" y="20979"/>
                    <a:pt x="59673" y="21223"/>
                  </a:cubicBezTo>
                  <a:cubicBezTo>
                    <a:pt x="59947" y="21269"/>
                    <a:pt x="60212" y="21291"/>
                    <a:pt x="60465" y="21291"/>
                  </a:cubicBezTo>
                  <a:cubicBezTo>
                    <a:pt x="62077" y="21291"/>
                    <a:pt x="63226" y="20378"/>
                    <a:pt x="63495" y="18802"/>
                  </a:cubicBezTo>
                  <a:cubicBezTo>
                    <a:pt x="63550" y="18486"/>
                    <a:pt x="63505" y="18156"/>
                    <a:pt x="63505" y="17803"/>
                  </a:cubicBezTo>
                  <a:cubicBezTo>
                    <a:pt x="64252" y="17560"/>
                    <a:pt x="64971" y="17321"/>
                    <a:pt x="65700" y="17083"/>
                  </a:cubicBezTo>
                  <a:cubicBezTo>
                    <a:pt x="66225" y="18503"/>
                    <a:pt x="67109" y="19288"/>
                    <a:pt x="68514" y="19288"/>
                  </a:cubicBezTo>
                  <a:cubicBezTo>
                    <a:pt x="68728" y="19288"/>
                    <a:pt x="68954" y="19270"/>
                    <a:pt x="69193" y="19233"/>
                  </a:cubicBezTo>
                  <a:cubicBezTo>
                    <a:pt x="69261" y="20077"/>
                    <a:pt x="69326" y="20874"/>
                    <a:pt x="69380" y="21671"/>
                  </a:cubicBezTo>
                  <a:cubicBezTo>
                    <a:pt x="69454" y="22725"/>
                    <a:pt x="69050" y="23596"/>
                    <a:pt x="68203" y="24193"/>
                  </a:cubicBezTo>
                  <a:cubicBezTo>
                    <a:pt x="67584" y="24633"/>
                    <a:pt x="66915" y="25068"/>
                    <a:pt x="66204" y="25288"/>
                  </a:cubicBezTo>
                  <a:cubicBezTo>
                    <a:pt x="64545" y="25806"/>
                    <a:pt x="62849" y="26196"/>
                    <a:pt x="61171" y="26644"/>
                  </a:cubicBezTo>
                  <a:cubicBezTo>
                    <a:pt x="60970" y="26699"/>
                    <a:pt x="60690" y="26778"/>
                    <a:pt x="60621" y="26928"/>
                  </a:cubicBezTo>
                  <a:cubicBezTo>
                    <a:pt x="60463" y="27265"/>
                    <a:pt x="60371" y="27629"/>
                    <a:pt x="60350" y="28001"/>
                  </a:cubicBezTo>
                  <a:cubicBezTo>
                    <a:pt x="60291" y="29115"/>
                    <a:pt x="60278" y="30234"/>
                    <a:pt x="60241" y="31352"/>
                  </a:cubicBezTo>
                  <a:cubicBezTo>
                    <a:pt x="60232" y="31636"/>
                    <a:pt x="60213" y="31920"/>
                    <a:pt x="60191" y="32305"/>
                  </a:cubicBezTo>
                  <a:cubicBezTo>
                    <a:pt x="58633" y="31989"/>
                    <a:pt x="57152" y="31650"/>
                    <a:pt x="55663" y="31393"/>
                  </a:cubicBezTo>
                  <a:cubicBezTo>
                    <a:pt x="54163" y="31132"/>
                    <a:pt x="52651" y="30948"/>
                    <a:pt x="51120" y="30733"/>
                  </a:cubicBezTo>
                  <a:cubicBezTo>
                    <a:pt x="51166" y="30614"/>
                    <a:pt x="51207" y="30477"/>
                    <a:pt x="51267" y="30344"/>
                  </a:cubicBezTo>
                  <a:cubicBezTo>
                    <a:pt x="52009" y="28699"/>
                    <a:pt x="52762" y="27048"/>
                    <a:pt x="53508" y="25398"/>
                  </a:cubicBezTo>
                  <a:cubicBezTo>
                    <a:pt x="53793" y="24765"/>
                    <a:pt x="53774" y="24610"/>
                    <a:pt x="53178" y="24294"/>
                  </a:cubicBezTo>
                  <a:cubicBezTo>
                    <a:pt x="51578" y="23446"/>
                    <a:pt x="51153" y="21947"/>
                    <a:pt x="51024" y="20338"/>
                  </a:cubicBezTo>
                  <a:cubicBezTo>
                    <a:pt x="50964" y="19555"/>
                    <a:pt x="51159" y="19177"/>
                    <a:pt x="51597" y="19177"/>
                  </a:cubicBezTo>
                  <a:cubicBezTo>
                    <a:pt x="51829" y="19177"/>
                    <a:pt x="52129" y="19282"/>
                    <a:pt x="52495" y="19490"/>
                  </a:cubicBezTo>
                  <a:cubicBezTo>
                    <a:pt x="52953" y="19746"/>
                    <a:pt x="53389" y="20049"/>
                    <a:pt x="53847" y="20319"/>
                  </a:cubicBezTo>
                  <a:cubicBezTo>
                    <a:pt x="54173" y="20511"/>
                    <a:pt x="54480" y="20604"/>
                    <a:pt x="54755" y="20604"/>
                  </a:cubicBezTo>
                  <a:cubicBezTo>
                    <a:pt x="55359" y="20604"/>
                    <a:pt x="55802" y="20155"/>
                    <a:pt x="55919" y="19330"/>
                  </a:cubicBezTo>
                  <a:cubicBezTo>
                    <a:pt x="55947" y="19151"/>
                    <a:pt x="55951" y="18969"/>
                    <a:pt x="55932" y="18789"/>
                  </a:cubicBezTo>
                  <a:cubicBezTo>
                    <a:pt x="55924" y="18714"/>
                    <a:pt x="55909" y="18641"/>
                    <a:pt x="55892" y="18570"/>
                  </a:cubicBezTo>
                  <a:cubicBezTo>
                    <a:pt x="55686" y="17753"/>
                    <a:pt x="55470" y="16937"/>
                    <a:pt x="55209" y="16140"/>
                  </a:cubicBezTo>
                  <a:cubicBezTo>
                    <a:pt x="54920" y="15265"/>
                    <a:pt x="55031" y="14847"/>
                    <a:pt x="55787" y="14266"/>
                  </a:cubicBezTo>
                  <a:cubicBezTo>
                    <a:pt x="56488" y="13727"/>
                    <a:pt x="57258" y="13554"/>
                    <a:pt x="58075" y="13554"/>
                  </a:cubicBezTo>
                  <a:cubicBezTo>
                    <a:pt x="58336" y="13554"/>
                    <a:pt x="58601" y="13572"/>
                    <a:pt x="58871" y="13601"/>
                  </a:cubicBezTo>
                  <a:cubicBezTo>
                    <a:pt x="59852" y="13706"/>
                    <a:pt x="60842" y="13775"/>
                    <a:pt x="61828" y="13775"/>
                  </a:cubicBezTo>
                  <a:cubicBezTo>
                    <a:pt x="63299" y="13770"/>
                    <a:pt x="64592" y="13403"/>
                    <a:pt x="65394" y="11966"/>
                  </a:cubicBezTo>
                  <a:cubicBezTo>
                    <a:pt x="65756" y="11323"/>
                    <a:pt x="66334" y="10938"/>
                    <a:pt x="67079" y="10906"/>
                  </a:cubicBezTo>
                  <a:cubicBezTo>
                    <a:pt x="67139" y="10901"/>
                    <a:pt x="67199" y="10898"/>
                    <a:pt x="67259" y="10898"/>
                  </a:cubicBezTo>
                  <a:cubicBezTo>
                    <a:pt x="67332" y="10898"/>
                    <a:pt x="67406" y="10902"/>
                    <a:pt x="67479" y="10910"/>
                  </a:cubicBezTo>
                  <a:cubicBezTo>
                    <a:pt x="67616" y="10926"/>
                    <a:pt x="67756" y="10932"/>
                    <a:pt x="67895" y="10932"/>
                  </a:cubicBezTo>
                  <a:cubicBezTo>
                    <a:pt x="68086" y="10932"/>
                    <a:pt x="68278" y="10921"/>
                    <a:pt x="68469" y="10910"/>
                  </a:cubicBezTo>
                  <a:cubicBezTo>
                    <a:pt x="69867" y="10837"/>
                    <a:pt x="71549" y="9101"/>
                    <a:pt x="71403" y="7717"/>
                  </a:cubicBezTo>
                  <a:cubicBezTo>
                    <a:pt x="71275" y="6469"/>
                    <a:pt x="70682" y="5346"/>
                    <a:pt x="69445" y="4870"/>
                  </a:cubicBezTo>
                  <a:cubicBezTo>
                    <a:pt x="68450" y="4485"/>
                    <a:pt x="67369" y="4311"/>
                    <a:pt x="66310" y="4113"/>
                  </a:cubicBezTo>
                  <a:cubicBezTo>
                    <a:pt x="65187" y="3898"/>
                    <a:pt x="64207" y="3499"/>
                    <a:pt x="63542" y="2510"/>
                  </a:cubicBezTo>
                  <a:cubicBezTo>
                    <a:pt x="63326" y="2193"/>
                    <a:pt x="63046" y="1923"/>
                    <a:pt x="62823" y="1612"/>
                  </a:cubicBezTo>
                  <a:cubicBezTo>
                    <a:pt x="61990" y="460"/>
                    <a:pt x="60493" y="0"/>
                    <a:pt x="591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28"/>
            <p:cNvSpPr/>
            <p:nvPr/>
          </p:nvSpPr>
          <p:spPr>
            <a:xfrm>
              <a:off x="7508650" y="2698450"/>
              <a:ext cx="641050" cy="236025"/>
            </a:xfrm>
            <a:custGeom>
              <a:avLst/>
              <a:gdLst/>
              <a:ahLst/>
              <a:cxnLst/>
              <a:rect l="l" t="t" r="r" b="b"/>
              <a:pathLst>
                <a:path w="25642" h="9441" extrusionOk="0">
                  <a:moveTo>
                    <a:pt x="23500" y="1369"/>
                  </a:moveTo>
                  <a:cubicBezTo>
                    <a:pt x="23579" y="1369"/>
                    <a:pt x="23769" y="1539"/>
                    <a:pt x="23807" y="1655"/>
                  </a:cubicBezTo>
                  <a:cubicBezTo>
                    <a:pt x="23913" y="1981"/>
                    <a:pt x="23959" y="2324"/>
                    <a:pt x="24055" y="2783"/>
                  </a:cubicBezTo>
                  <a:cubicBezTo>
                    <a:pt x="23936" y="2907"/>
                    <a:pt x="23784" y="3076"/>
                    <a:pt x="23628" y="3246"/>
                  </a:cubicBezTo>
                  <a:cubicBezTo>
                    <a:pt x="23468" y="3080"/>
                    <a:pt x="23216" y="2933"/>
                    <a:pt x="23170" y="2741"/>
                  </a:cubicBezTo>
                  <a:cubicBezTo>
                    <a:pt x="23092" y="2417"/>
                    <a:pt x="23111" y="2059"/>
                    <a:pt x="23157" y="1719"/>
                  </a:cubicBezTo>
                  <a:cubicBezTo>
                    <a:pt x="23174" y="1586"/>
                    <a:pt x="23350" y="1426"/>
                    <a:pt x="23487" y="1371"/>
                  </a:cubicBezTo>
                  <a:cubicBezTo>
                    <a:pt x="23491" y="1370"/>
                    <a:pt x="23495" y="1369"/>
                    <a:pt x="23500" y="1369"/>
                  </a:cubicBezTo>
                  <a:close/>
                  <a:moveTo>
                    <a:pt x="8269" y="1952"/>
                  </a:moveTo>
                  <a:cubicBezTo>
                    <a:pt x="8281" y="1952"/>
                    <a:pt x="8289" y="1954"/>
                    <a:pt x="8292" y="1958"/>
                  </a:cubicBezTo>
                  <a:cubicBezTo>
                    <a:pt x="8411" y="2146"/>
                    <a:pt x="8498" y="2357"/>
                    <a:pt x="8603" y="2562"/>
                  </a:cubicBezTo>
                  <a:lnTo>
                    <a:pt x="8604" y="2562"/>
                  </a:lnTo>
                  <a:cubicBezTo>
                    <a:pt x="8494" y="2893"/>
                    <a:pt x="8416" y="3195"/>
                    <a:pt x="8287" y="3471"/>
                  </a:cubicBezTo>
                  <a:cubicBezTo>
                    <a:pt x="8215" y="3626"/>
                    <a:pt x="8130" y="3697"/>
                    <a:pt x="8042" y="3697"/>
                  </a:cubicBezTo>
                  <a:cubicBezTo>
                    <a:pt x="7950" y="3697"/>
                    <a:pt x="7856" y="3620"/>
                    <a:pt x="7770" y="3479"/>
                  </a:cubicBezTo>
                  <a:cubicBezTo>
                    <a:pt x="7582" y="3177"/>
                    <a:pt x="7732" y="2270"/>
                    <a:pt x="8012" y="2040"/>
                  </a:cubicBezTo>
                  <a:cubicBezTo>
                    <a:pt x="8073" y="1992"/>
                    <a:pt x="8213" y="1952"/>
                    <a:pt x="8269" y="1952"/>
                  </a:cubicBezTo>
                  <a:close/>
                  <a:moveTo>
                    <a:pt x="19754" y="2391"/>
                  </a:moveTo>
                  <a:cubicBezTo>
                    <a:pt x="19783" y="2391"/>
                    <a:pt x="19805" y="2396"/>
                    <a:pt x="19815" y="2407"/>
                  </a:cubicBezTo>
                  <a:cubicBezTo>
                    <a:pt x="19971" y="2572"/>
                    <a:pt x="20067" y="2802"/>
                    <a:pt x="20154" y="2952"/>
                  </a:cubicBezTo>
                  <a:cubicBezTo>
                    <a:pt x="20066" y="3337"/>
                    <a:pt x="20025" y="3626"/>
                    <a:pt x="19929" y="3896"/>
                  </a:cubicBezTo>
                  <a:lnTo>
                    <a:pt x="19930" y="3896"/>
                  </a:lnTo>
                  <a:cubicBezTo>
                    <a:pt x="19888" y="4011"/>
                    <a:pt x="19728" y="4140"/>
                    <a:pt x="19619" y="4148"/>
                  </a:cubicBezTo>
                  <a:cubicBezTo>
                    <a:pt x="19617" y="4149"/>
                    <a:pt x="19615" y="4149"/>
                    <a:pt x="19613" y="4149"/>
                  </a:cubicBezTo>
                  <a:cubicBezTo>
                    <a:pt x="19500" y="4149"/>
                    <a:pt x="19297" y="4001"/>
                    <a:pt x="19302" y="3925"/>
                  </a:cubicBezTo>
                  <a:cubicBezTo>
                    <a:pt x="19306" y="3452"/>
                    <a:pt x="19343" y="2980"/>
                    <a:pt x="19411" y="2512"/>
                  </a:cubicBezTo>
                  <a:cubicBezTo>
                    <a:pt x="19419" y="2465"/>
                    <a:pt x="19639" y="2391"/>
                    <a:pt x="19754" y="2391"/>
                  </a:cubicBezTo>
                  <a:close/>
                  <a:moveTo>
                    <a:pt x="16080" y="2329"/>
                  </a:moveTo>
                  <a:cubicBezTo>
                    <a:pt x="16189" y="2329"/>
                    <a:pt x="16305" y="2401"/>
                    <a:pt x="16383" y="2545"/>
                  </a:cubicBezTo>
                  <a:cubicBezTo>
                    <a:pt x="16487" y="2741"/>
                    <a:pt x="16510" y="2989"/>
                    <a:pt x="16575" y="3237"/>
                  </a:cubicBezTo>
                  <a:cubicBezTo>
                    <a:pt x="16483" y="3534"/>
                    <a:pt x="16428" y="3847"/>
                    <a:pt x="16286" y="4112"/>
                  </a:cubicBezTo>
                  <a:cubicBezTo>
                    <a:pt x="16222" y="4241"/>
                    <a:pt x="15992" y="4336"/>
                    <a:pt x="15841" y="4336"/>
                  </a:cubicBezTo>
                  <a:cubicBezTo>
                    <a:pt x="15754" y="4332"/>
                    <a:pt x="15594" y="4094"/>
                    <a:pt x="15603" y="3974"/>
                  </a:cubicBezTo>
                  <a:cubicBezTo>
                    <a:pt x="15640" y="3502"/>
                    <a:pt x="15691" y="3025"/>
                    <a:pt x="15814" y="2572"/>
                  </a:cubicBezTo>
                  <a:cubicBezTo>
                    <a:pt x="15857" y="2411"/>
                    <a:pt x="15964" y="2329"/>
                    <a:pt x="16080" y="2329"/>
                  </a:cubicBezTo>
                  <a:close/>
                  <a:moveTo>
                    <a:pt x="12076" y="2454"/>
                  </a:moveTo>
                  <a:cubicBezTo>
                    <a:pt x="12231" y="2454"/>
                    <a:pt x="12322" y="2605"/>
                    <a:pt x="12366" y="2815"/>
                  </a:cubicBezTo>
                  <a:cubicBezTo>
                    <a:pt x="12458" y="3255"/>
                    <a:pt x="12114" y="4075"/>
                    <a:pt x="11684" y="4437"/>
                  </a:cubicBezTo>
                  <a:cubicBezTo>
                    <a:pt x="11257" y="3974"/>
                    <a:pt x="11350" y="2888"/>
                    <a:pt x="11830" y="2549"/>
                  </a:cubicBezTo>
                  <a:cubicBezTo>
                    <a:pt x="11926" y="2483"/>
                    <a:pt x="12007" y="2454"/>
                    <a:pt x="12076" y="2454"/>
                  </a:cubicBezTo>
                  <a:close/>
                  <a:moveTo>
                    <a:pt x="5202" y="2934"/>
                  </a:moveTo>
                  <a:cubicBezTo>
                    <a:pt x="5358" y="3141"/>
                    <a:pt x="5513" y="3347"/>
                    <a:pt x="5669" y="3549"/>
                  </a:cubicBezTo>
                  <a:lnTo>
                    <a:pt x="5670" y="3549"/>
                  </a:lnTo>
                  <a:cubicBezTo>
                    <a:pt x="5464" y="4258"/>
                    <a:pt x="5308" y="4882"/>
                    <a:pt x="5092" y="5478"/>
                  </a:cubicBezTo>
                  <a:cubicBezTo>
                    <a:pt x="5037" y="5638"/>
                    <a:pt x="4794" y="5730"/>
                    <a:pt x="4634" y="5854"/>
                  </a:cubicBezTo>
                  <a:cubicBezTo>
                    <a:pt x="4505" y="5671"/>
                    <a:pt x="4291" y="5491"/>
                    <a:pt x="4276" y="5299"/>
                  </a:cubicBezTo>
                  <a:cubicBezTo>
                    <a:pt x="4249" y="5024"/>
                    <a:pt x="4359" y="4731"/>
                    <a:pt x="4432" y="4447"/>
                  </a:cubicBezTo>
                  <a:cubicBezTo>
                    <a:pt x="4514" y="4130"/>
                    <a:pt x="4589" y="3801"/>
                    <a:pt x="4726" y="3507"/>
                  </a:cubicBezTo>
                  <a:cubicBezTo>
                    <a:pt x="4831" y="3292"/>
                    <a:pt x="5037" y="3122"/>
                    <a:pt x="5202" y="2934"/>
                  </a:cubicBezTo>
                  <a:close/>
                  <a:moveTo>
                    <a:pt x="21826" y="4719"/>
                  </a:moveTo>
                  <a:cubicBezTo>
                    <a:pt x="21934" y="4719"/>
                    <a:pt x="22065" y="4755"/>
                    <a:pt x="22112" y="4818"/>
                  </a:cubicBezTo>
                  <a:cubicBezTo>
                    <a:pt x="22400" y="5221"/>
                    <a:pt x="22657" y="5652"/>
                    <a:pt x="22927" y="6088"/>
                  </a:cubicBezTo>
                  <a:cubicBezTo>
                    <a:pt x="22785" y="6317"/>
                    <a:pt x="22720" y="6546"/>
                    <a:pt x="22602" y="6582"/>
                  </a:cubicBezTo>
                  <a:cubicBezTo>
                    <a:pt x="22563" y="6594"/>
                    <a:pt x="22515" y="6599"/>
                    <a:pt x="22464" y="6599"/>
                  </a:cubicBezTo>
                  <a:cubicBezTo>
                    <a:pt x="22305" y="6599"/>
                    <a:pt x="22117" y="6548"/>
                    <a:pt x="22074" y="6468"/>
                  </a:cubicBezTo>
                  <a:cubicBezTo>
                    <a:pt x="21845" y="6024"/>
                    <a:pt x="21676" y="5547"/>
                    <a:pt x="21519" y="5070"/>
                  </a:cubicBezTo>
                  <a:cubicBezTo>
                    <a:pt x="21492" y="4982"/>
                    <a:pt x="21616" y="4777"/>
                    <a:pt x="21717" y="4735"/>
                  </a:cubicBezTo>
                  <a:cubicBezTo>
                    <a:pt x="21746" y="4724"/>
                    <a:pt x="21784" y="4719"/>
                    <a:pt x="21826" y="4719"/>
                  </a:cubicBezTo>
                  <a:close/>
                  <a:moveTo>
                    <a:pt x="9270" y="5234"/>
                  </a:moveTo>
                  <a:cubicBezTo>
                    <a:pt x="9298" y="5234"/>
                    <a:pt x="9321" y="5238"/>
                    <a:pt x="9333" y="5249"/>
                  </a:cubicBezTo>
                  <a:cubicBezTo>
                    <a:pt x="9497" y="5400"/>
                    <a:pt x="9585" y="5635"/>
                    <a:pt x="9671" y="5785"/>
                  </a:cubicBezTo>
                  <a:cubicBezTo>
                    <a:pt x="9571" y="6216"/>
                    <a:pt x="9525" y="6542"/>
                    <a:pt x="9406" y="6843"/>
                  </a:cubicBezTo>
                  <a:cubicBezTo>
                    <a:pt x="9354" y="6975"/>
                    <a:pt x="9155" y="7152"/>
                    <a:pt x="9045" y="7152"/>
                  </a:cubicBezTo>
                  <a:cubicBezTo>
                    <a:pt x="9040" y="7152"/>
                    <a:pt x="9035" y="7151"/>
                    <a:pt x="9030" y="7150"/>
                  </a:cubicBezTo>
                  <a:cubicBezTo>
                    <a:pt x="8870" y="7119"/>
                    <a:pt x="8617" y="6917"/>
                    <a:pt x="8622" y="6803"/>
                  </a:cubicBezTo>
                  <a:cubicBezTo>
                    <a:pt x="8660" y="6326"/>
                    <a:pt x="8748" y="5854"/>
                    <a:pt x="8883" y="5396"/>
                  </a:cubicBezTo>
                  <a:cubicBezTo>
                    <a:pt x="8902" y="5321"/>
                    <a:pt x="9145" y="5234"/>
                    <a:pt x="9270" y="5234"/>
                  </a:cubicBezTo>
                  <a:close/>
                  <a:moveTo>
                    <a:pt x="17629" y="5088"/>
                  </a:moveTo>
                  <a:cubicBezTo>
                    <a:pt x="17816" y="5253"/>
                    <a:pt x="18092" y="5387"/>
                    <a:pt x="18174" y="5592"/>
                  </a:cubicBezTo>
                  <a:cubicBezTo>
                    <a:pt x="18311" y="5936"/>
                    <a:pt x="18371" y="6330"/>
                    <a:pt x="18376" y="6706"/>
                  </a:cubicBezTo>
                  <a:cubicBezTo>
                    <a:pt x="18376" y="6898"/>
                    <a:pt x="18178" y="7096"/>
                    <a:pt x="18073" y="7289"/>
                  </a:cubicBezTo>
                  <a:cubicBezTo>
                    <a:pt x="17899" y="7165"/>
                    <a:pt x="17638" y="7077"/>
                    <a:pt x="17569" y="6908"/>
                  </a:cubicBezTo>
                  <a:cubicBezTo>
                    <a:pt x="17417" y="6546"/>
                    <a:pt x="17362" y="6147"/>
                    <a:pt x="17244" y="5648"/>
                  </a:cubicBezTo>
                  <a:cubicBezTo>
                    <a:pt x="17354" y="5482"/>
                    <a:pt x="17492" y="5286"/>
                    <a:pt x="17629" y="5088"/>
                  </a:cubicBezTo>
                  <a:close/>
                  <a:moveTo>
                    <a:pt x="13872" y="5193"/>
                  </a:moveTo>
                  <a:cubicBezTo>
                    <a:pt x="14007" y="5193"/>
                    <a:pt x="14251" y="5352"/>
                    <a:pt x="14264" y="5464"/>
                  </a:cubicBezTo>
                  <a:cubicBezTo>
                    <a:pt x="14341" y="6069"/>
                    <a:pt x="14380" y="6679"/>
                    <a:pt x="14383" y="7289"/>
                  </a:cubicBezTo>
                  <a:cubicBezTo>
                    <a:pt x="14383" y="7403"/>
                    <a:pt x="14159" y="7605"/>
                    <a:pt x="14026" y="7613"/>
                  </a:cubicBezTo>
                  <a:cubicBezTo>
                    <a:pt x="14021" y="7614"/>
                    <a:pt x="14017" y="7614"/>
                    <a:pt x="14012" y="7614"/>
                  </a:cubicBezTo>
                  <a:cubicBezTo>
                    <a:pt x="13872" y="7614"/>
                    <a:pt x="13653" y="7477"/>
                    <a:pt x="13609" y="7357"/>
                  </a:cubicBezTo>
                  <a:cubicBezTo>
                    <a:pt x="13499" y="7018"/>
                    <a:pt x="13462" y="6656"/>
                    <a:pt x="13417" y="6408"/>
                  </a:cubicBezTo>
                  <a:cubicBezTo>
                    <a:pt x="13453" y="6037"/>
                    <a:pt x="13439" y="5776"/>
                    <a:pt x="13513" y="5537"/>
                  </a:cubicBezTo>
                  <a:cubicBezTo>
                    <a:pt x="13559" y="5396"/>
                    <a:pt x="13733" y="5207"/>
                    <a:pt x="13861" y="5194"/>
                  </a:cubicBezTo>
                  <a:cubicBezTo>
                    <a:pt x="13865" y="5194"/>
                    <a:pt x="13868" y="5193"/>
                    <a:pt x="13872" y="5193"/>
                  </a:cubicBezTo>
                  <a:close/>
                  <a:moveTo>
                    <a:pt x="3216" y="1"/>
                  </a:moveTo>
                  <a:cubicBezTo>
                    <a:pt x="3031" y="1"/>
                    <a:pt x="2845" y="5"/>
                    <a:pt x="2658" y="15"/>
                  </a:cubicBezTo>
                  <a:cubicBezTo>
                    <a:pt x="1880" y="55"/>
                    <a:pt x="1252" y="450"/>
                    <a:pt x="857" y="1109"/>
                  </a:cubicBezTo>
                  <a:cubicBezTo>
                    <a:pt x="1" y="2562"/>
                    <a:pt x="152" y="4625"/>
                    <a:pt x="1257" y="5908"/>
                  </a:cubicBezTo>
                  <a:cubicBezTo>
                    <a:pt x="2850" y="7760"/>
                    <a:pt x="4932" y="8764"/>
                    <a:pt x="7320" y="9149"/>
                  </a:cubicBezTo>
                  <a:cubicBezTo>
                    <a:pt x="8041" y="9264"/>
                    <a:pt x="8773" y="9286"/>
                    <a:pt x="9543" y="9359"/>
                  </a:cubicBezTo>
                  <a:cubicBezTo>
                    <a:pt x="9699" y="9027"/>
                    <a:pt x="9779" y="8872"/>
                    <a:pt x="9878" y="8872"/>
                  </a:cubicBezTo>
                  <a:cubicBezTo>
                    <a:pt x="9966" y="8872"/>
                    <a:pt x="10069" y="8994"/>
                    <a:pt x="10254" y="9222"/>
                  </a:cubicBezTo>
                  <a:cubicBezTo>
                    <a:pt x="10341" y="9338"/>
                    <a:pt x="10557" y="9392"/>
                    <a:pt x="10717" y="9397"/>
                  </a:cubicBezTo>
                  <a:cubicBezTo>
                    <a:pt x="11541" y="9422"/>
                    <a:pt x="12365" y="9441"/>
                    <a:pt x="13186" y="9441"/>
                  </a:cubicBezTo>
                  <a:cubicBezTo>
                    <a:pt x="16374" y="9441"/>
                    <a:pt x="19529" y="9163"/>
                    <a:pt x="22566" y="7935"/>
                  </a:cubicBezTo>
                  <a:cubicBezTo>
                    <a:pt x="23477" y="7563"/>
                    <a:pt x="24453" y="7325"/>
                    <a:pt x="25329" y="6885"/>
                  </a:cubicBezTo>
                  <a:cubicBezTo>
                    <a:pt x="25435" y="6830"/>
                    <a:pt x="25535" y="6780"/>
                    <a:pt x="25641" y="6725"/>
                  </a:cubicBezTo>
                  <a:cubicBezTo>
                    <a:pt x="25571" y="6622"/>
                    <a:pt x="25507" y="6517"/>
                    <a:pt x="25448" y="6407"/>
                  </a:cubicBezTo>
                  <a:cubicBezTo>
                    <a:pt x="25017" y="5656"/>
                    <a:pt x="24687" y="4762"/>
                    <a:pt x="24430" y="3790"/>
                  </a:cubicBezTo>
                  <a:cubicBezTo>
                    <a:pt x="24398" y="3671"/>
                    <a:pt x="24367" y="3546"/>
                    <a:pt x="24339" y="3423"/>
                  </a:cubicBezTo>
                  <a:cubicBezTo>
                    <a:pt x="24228" y="2961"/>
                    <a:pt x="24133" y="2479"/>
                    <a:pt x="24051" y="1989"/>
                  </a:cubicBezTo>
                  <a:cubicBezTo>
                    <a:pt x="24009" y="1764"/>
                    <a:pt x="23977" y="1535"/>
                    <a:pt x="23944" y="1306"/>
                  </a:cubicBezTo>
                  <a:cubicBezTo>
                    <a:pt x="23936" y="1255"/>
                    <a:pt x="23927" y="1200"/>
                    <a:pt x="23922" y="1150"/>
                  </a:cubicBezTo>
                  <a:cubicBezTo>
                    <a:pt x="23885" y="889"/>
                    <a:pt x="23853" y="623"/>
                    <a:pt x="23822" y="357"/>
                  </a:cubicBezTo>
                  <a:lnTo>
                    <a:pt x="23822" y="338"/>
                  </a:lnTo>
                  <a:cubicBezTo>
                    <a:pt x="23816" y="302"/>
                    <a:pt x="23812" y="266"/>
                    <a:pt x="23807" y="228"/>
                  </a:cubicBezTo>
                  <a:cubicBezTo>
                    <a:pt x="20961" y="958"/>
                    <a:pt x="18041" y="1334"/>
                    <a:pt x="15099" y="1545"/>
                  </a:cubicBezTo>
                  <a:cubicBezTo>
                    <a:pt x="14767" y="1568"/>
                    <a:pt x="14438" y="1579"/>
                    <a:pt x="14109" y="1579"/>
                  </a:cubicBezTo>
                  <a:cubicBezTo>
                    <a:pt x="12106" y="1579"/>
                    <a:pt x="10144" y="1176"/>
                    <a:pt x="8191" y="743"/>
                  </a:cubicBezTo>
                  <a:cubicBezTo>
                    <a:pt x="6547" y="375"/>
                    <a:pt x="4904" y="1"/>
                    <a:pt x="321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28"/>
            <p:cNvSpPr/>
            <p:nvPr/>
          </p:nvSpPr>
          <p:spPr>
            <a:xfrm>
              <a:off x="8117125" y="2784050"/>
              <a:ext cx="2300" cy="9175"/>
            </a:xfrm>
            <a:custGeom>
              <a:avLst/>
              <a:gdLst/>
              <a:ahLst/>
              <a:cxnLst/>
              <a:rect l="l" t="t" r="r" b="b"/>
              <a:pathLst>
                <a:path w="92" h="367" extrusionOk="0">
                  <a:moveTo>
                    <a:pt x="0" y="1"/>
                  </a:moveTo>
                  <a:lnTo>
                    <a:pt x="0" y="1"/>
                  </a:lnTo>
                  <a:cubicBezTo>
                    <a:pt x="28" y="125"/>
                    <a:pt x="59" y="248"/>
                    <a:pt x="91" y="367"/>
                  </a:cubicBezTo>
                  <a:cubicBezTo>
                    <a:pt x="59" y="248"/>
                    <a:pt x="28" y="123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28"/>
            <p:cNvSpPr/>
            <p:nvPr/>
          </p:nvSpPr>
          <p:spPr>
            <a:xfrm>
              <a:off x="8107250" y="2731125"/>
              <a:ext cx="2675" cy="17075"/>
            </a:xfrm>
            <a:custGeom>
              <a:avLst/>
              <a:gdLst/>
              <a:ahLst/>
              <a:cxnLst/>
              <a:rect l="l" t="t" r="r" b="b"/>
              <a:pathLst>
                <a:path w="107" h="683" extrusionOk="0">
                  <a:moveTo>
                    <a:pt x="0" y="1"/>
                  </a:moveTo>
                  <a:lnTo>
                    <a:pt x="0" y="1"/>
                  </a:lnTo>
                  <a:cubicBezTo>
                    <a:pt x="33" y="229"/>
                    <a:pt x="65" y="458"/>
                    <a:pt x="107" y="683"/>
                  </a:cubicBezTo>
                  <a:cubicBezTo>
                    <a:pt x="69" y="458"/>
                    <a:pt x="33" y="229"/>
                    <a:pt x="0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28"/>
            <p:cNvSpPr/>
            <p:nvPr/>
          </p:nvSpPr>
          <p:spPr>
            <a:xfrm>
              <a:off x="8104175" y="2707375"/>
              <a:ext cx="2550" cy="19850"/>
            </a:xfrm>
            <a:custGeom>
              <a:avLst/>
              <a:gdLst/>
              <a:ahLst/>
              <a:cxnLst/>
              <a:rect l="l" t="t" r="r" b="b"/>
              <a:pathLst>
                <a:path w="102" h="794" extrusionOk="0">
                  <a:moveTo>
                    <a:pt x="1" y="1"/>
                  </a:moveTo>
                  <a:cubicBezTo>
                    <a:pt x="32" y="267"/>
                    <a:pt x="64" y="533"/>
                    <a:pt x="101" y="794"/>
                  </a:cubicBezTo>
                  <a:cubicBezTo>
                    <a:pt x="64" y="533"/>
                    <a:pt x="32" y="267"/>
                    <a:pt x="1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28"/>
            <p:cNvSpPr/>
            <p:nvPr/>
          </p:nvSpPr>
          <p:spPr>
            <a:xfrm>
              <a:off x="8085950" y="2732675"/>
              <a:ext cx="24100" cy="46925"/>
            </a:xfrm>
            <a:custGeom>
              <a:avLst/>
              <a:gdLst/>
              <a:ahLst/>
              <a:cxnLst/>
              <a:rect l="l" t="t" r="r" b="b"/>
              <a:pathLst>
                <a:path w="964" h="1877" extrusionOk="0">
                  <a:moveTo>
                    <a:pt x="407" y="0"/>
                  </a:moveTo>
                  <a:cubicBezTo>
                    <a:pt x="402" y="0"/>
                    <a:pt x="398" y="1"/>
                    <a:pt x="394" y="2"/>
                  </a:cubicBezTo>
                  <a:cubicBezTo>
                    <a:pt x="257" y="57"/>
                    <a:pt x="82" y="217"/>
                    <a:pt x="65" y="350"/>
                  </a:cubicBezTo>
                  <a:cubicBezTo>
                    <a:pt x="19" y="690"/>
                    <a:pt x="0" y="1048"/>
                    <a:pt x="78" y="1372"/>
                  </a:cubicBezTo>
                  <a:cubicBezTo>
                    <a:pt x="124" y="1565"/>
                    <a:pt x="376" y="1712"/>
                    <a:pt x="536" y="1877"/>
                  </a:cubicBezTo>
                  <a:cubicBezTo>
                    <a:pt x="692" y="1707"/>
                    <a:pt x="844" y="1537"/>
                    <a:pt x="963" y="1414"/>
                  </a:cubicBezTo>
                  <a:cubicBezTo>
                    <a:pt x="867" y="955"/>
                    <a:pt x="821" y="612"/>
                    <a:pt x="715" y="286"/>
                  </a:cubicBezTo>
                  <a:cubicBezTo>
                    <a:pt x="676" y="170"/>
                    <a:pt x="487" y="0"/>
                    <a:pt x="40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28"/>
            <p:cNvSpPr/>
            <p:nvPr/>
          </p:nvSpPr>
          <p:spPr>
            <a:xfrm>
              <a:off x="8103825" y="2704175"/>
              <a:ext cx="375" cy="2775"/>
            </a:xfrm>
            <a:custGeom>
              <a:avLst/>
              <a:gdLst/>
              <a:ahLst/>
              <a:cxnLst/>
              <a:rect l="l" t="t" r="r" b="b"/>
              <a:pathLst>
                <a:path w="15" h="111" extrusionOk="0">
                  <a:moveTo>
                    <a:pt x="0" y="1"/>
                  </a:moveTo>
                  <a:cubicBezTo>
                    <a:pt x="5" y="37"/>
                    <a:pt x="9" y="74"/>
                    <a:pt x="15" y="110"/>
                  </a:cubicBezTo>
                  <a:cubicBezTo>
                    <a:pt x="9" y="74"/>
                    <a:pt x="6" y="38"/>
                    <a:pt x="5" y="1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28"/>
            <p:cNvSpPr/>
            <p:nvPr/>
          </p:nvSpPr>
          <p:spPr>
            <a:xfrm>
              <a:off x="8098675" y="2644025"/>
              <a:ext cx="3100" cy="38975"/>
            </a:xfrm>
            <a:custGeom>
              <a:avLst/>
              <a:gdLst/>
              <a:ahLst/>
              <a:cxnLst/>
              <a:rect l="l" t="t" r="r" b="b"/>
              <a:pathLst>
                <a:path w="124" h="1559" extrusionOk="0">
                  <a:moveTo>
                    <a:pt x="0" y="0"/>
                  </a:moveTo>
                  <a:lnTo>
                    <a:pt x="0" y="0"/>
                  </a:lnTo>
                  <a:cubicBezTo>
                    <a:pt x="32" y="518"/>
                    <a:pt x="74" y="1037"/>
                    <a:pt x="120" y="1559"/>
                  </a:cubicBezTo>
                  <a:lnTo>
                    <a:pt x="124" y="1559"/>
                  </a:lnTo>
                  <a:cubicBezTo>
                    <a:pt x="74" y="1037"/>
                    <a:pt x="32" y="513"/>
                    <a:pt x="0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28"/>
            <p:cNvSpPr/>
            <p:nvPr/>
          </p:nvSpPr>
          <p:spPr>
            <a:xfrm>
              <a:off x="8045950" y="2816400"/>
              <a:ext cx="35900" cy="47025"/>
            </a:xfrm>
            <a:custGeom>
              <a:avLst/>
              <a:gdLst/>
              <a:ahLst/>
              <a:cxnLst/>
              <a:rect l="l" t="t" r="r" b="b"/>
              <a:pathLst>
                <a:path w="1436" h="1881" extrusionOk="0">
                  <a:moveTo>
                    <a:pt x="335" y="0"/>
                  </a:moveTo>
                  <a:cubicBezTo>
                    <a:pt x="293" y="0"/>
                    <a:pt x="254" y="6"/>
                    <a:pt x="225" y="17"/>
                  </a:cubicBezTo>
                  <a:cubicBezTo>
                    <a:pt x="124" y="58"/>
                    <a:pt x="1" y="264"/>
                    <a:pt x="28" y="352"/>
                  </a:cubicBezTo>
                  <a:cubicBezTo>
                    <a:pt x="184" y="829"/>
                    <a:pt x="353" y="1305"/>
                    <a:pt x="582" y="1750"/>
                  </a:cubicBezTo>
                  <a:cubicBezTo>
                    <a:pt x="625" y="1830"/>
                    <a:pt x="813" y="1881"/>
                    <a:pt x="972" y="1881"/>
                  </a:cubicBezTo>
                  <a:cubicBezTo>
                    <a:pt x="1023" y="1881"/>
                    <a:pt x="1071" y="1876"/>
                    <a:pt x="1110" y="1864"/>
                  </a:cubicBezTo>
                  <a:cubicBezTo>
                    <a:pt x="1229" y="1828"/>
                    <a:pt x="1293" y="1599"/>
                    <a:pt x="1436" y="1370"/>
                  </a:cubicBezTo>
                  <a:cubicBezTo>
                    <a:pt x="1165" y="934"/>
                    <a:pt x="908" y="503"/>
                    <a:pt x="620" y="100"/>
                  </a:cubicBezTo>
                  <a:cubicBezTo>
                    <a:pt x="573" y="37"/>
                    <a:pt x="443" y="0"/>
                    <a:pt x="335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28"/>
            <p:cNvSpPr/>
            <p:nvPr/>
          </p:nvSpPr>
          <p:spPr>
            <a:xfrm>
              <a:off x="7411250" y="1926575"/>
              <a:ext cx="644475" cy="638375"/>
            </a:xfrm>
            <a:custGeom>
              <a:avLst/>
              <a:gdLst/>
              <a:ahLst/>
              <a:cxnLst/>
              <a:rect l="l" t="t" r="r" b="b"/>
              <a:pathLst>
                <a:path w="25779" h="25535" extrusionOk="0">
                  <a:moveTo>
                    <a:pt x="14640" y="1"/>
                  </a:moveTo>
                  <a:cubicBezTo>
                    <a:pt x="14397" y="1"/>
                    <a:pt x="14149" y="22"/>
                    <a:pt x="13898" y="61"/>
                  </a:cubicBezTo>
                  <a:cubicBezTo>
                    <a:pt x="12252" y="318"/>
                    <a:pt x="10923" y="1170"/>
                    <a:pt x="10134" y="2706"/>
                  </a:cubicBezTo>
                  <a:cubicBezTo>
                    <a:pt x="9327" y="4273"/>
                    <a:pt x="8113" y="5360"/>
                    <a:pt x="6468" y="6006"/>
                  </a:cubicBezTo>
                  <a:cubicBezTo>
                    <a:pt x="5707" y="6309"/>
                    <a:pt x="4960" y="6666"/>
                    <a:pt x="4230" y="7043"/>
                  </a:cubicBezTo>
                  <a:cubicBezTo>
                    <a:pt x="2297" y="8051"/>
                    <a:pt x="1573" y="10388"/>
                    <a:pt x="2535" y="12208"/>
                  </a:cubicBezTo>
                  <a:cubicBezTo>
                    <a:pt x="2728" y="12561"/>
                    <a:pt x="2888" y="12937"/>
                    <a:pt x="3029" y="13312"/>
                  </a:cubicBezTo>
                  <a:cubicBezTo>
                    <a:pt x="3237" y="13853"/>
                    <a:pt x="3218" y="14385"/>
                    <a:pt x="2865" y="14880"/>
                  </a:cubicBezTo>
                  <a:cubicBezTo>
                    <a:pt x="2393" y="15554"/>
                    <a:pt x="1884" y="16209"/>
                    <a:pt x="1463" y="16915"/>
                  </a:cubicBezTo>
                  <a:cubicBezTo>
                    <a:pt x="1059" y="17603"/>
                    <a:pt x="656" y="18313"/>
                    <a:pt x="413" y="19069"/>
                  </a:cubicBezTo>
                  <a:cubicBezTo>
                    <a:pt x="1" y="20352"/>
                    <a:pt x="725" y="21640"/>
                    <a:pt x="1999" y="22104"/>
                  </a:cubicBezTo>
                  <a:cubicBezTo>
                    <a:pt x="2361" y="22231"/>
                    <a:pt x="2728" y="22342"/>
                    <a:pt x="3099" y="22447"/>
                  </a:cubicBezTo>
                  <a:cubicBezTo>
                    <a:pt x="4562" y="22864"/>
                    <a:pt x="4625" y="22946"/>
                    <a:pt x="4593" y="24450"/>
                  </a:cubicBezTo>
                  <a:cubicBezTo>
                    <a:pt x="4575" y="25147"/>
                    <a:pt x="4872" y="25535"/>
                    <a:pt x="5406" y="25535"/>
                  </a:cubicBezTo>
                  <a:cubicBezTo>
                    <a:pt x="5560" y="25535"/>
                    <a:pt x="5735" y="25502"/>
                    <a:pt x="5927" y="25435"/>
                  </a:cubicBezTo>
                  <a:cubicBezTo>
                    <a:pt x="6446" y="25257"/>
                    <a:pt x="6945" y="25023"/>
                    <a:pt x="7435" y="24785"/>
                  </a:cubicBezTo>
                  <a:cubicBezTo>
                    <a:pt x="7664" y="24675"/>
                    <a:pt x="7862" y="24486"/>
                    <a:pt x="8142" y="24286"/>
                  </a:cubicBezTo>
                  <a:cubicBezTo>
                    <a:pt x="6129" y="23016"/>
                    <a:pt x="5093" y="20788"/>
                    <a:pt x="5474" y="18798"/>
                  </a:cubicBezTo>
                  <a:cubicBezTo>
                    <a:pt x="5504" y="18638"/>
                    <a:pt x="5549" y="18480"/>
                    <a:pt x="5607" y="18327"/>
                  </a:cubicBezTo>
                  <a:cubicBezTo>
                    <a:pt x="5826" y="17816"/>
                    <a:pt x="6218" y="17528"/>
                    <a:pt x="6733" y="17528"/>
                  </a:cubicBezTo>
                  <a:cubicBezTo>
                    <a:pt x="6810" y="17528"/>
                    <a:pt x="6890" y="17535"/>
                    <a:pt x="6972" y="17548"/>
                  </a:cubicBezTo>
                  <a:cubicBezTo>
                    <a:pt x="7788" y="17681"/>
                    <a:pt x="8687" y="17671"/>
                    <a:pt x="9126" y="18592"/>
                  </a:cubicBezTo>
                  <a:cubicBezTo>
                    <a:pt x="9145" y="18625"/>
                    <a:pt x="9173" y="18657"/>
                    <a:pt x="9204" y="18670"/>
                  </a:cubicBezTo>
                  <a:cubicBezTo>
                    <a:pt x="9465" y="18771"/>
                    <a:pt x="9732" y="18872"/>
                    <a:pt x="9993" y="18968"/>
                  </a:cubicBezTo>
                  <a:cubicBezTo>
                    <a:pt x="10098" y="18693"/>
                    <a:pt x="10213" y="18419"/>
                    <a:pt x="10296" y="18139"/>
                  </a:cubicBezTo>
                  <a:cubicBezTo>
                    <a:pt x="10323" y="18043"/>
                    <a:pt x="10277" y="17919"/>
                    <a:pt x="10245" y="17813"/>
                  </a:cubicBezTo>
                  <a:cubicBezTo>
                    <a:pt x="10012" y="17006"/>
                    <a:pt x="9791" y="16196"/>
                    <a:pt x="9530" y="15398"/>
                  </a:cubicBezTo>
                  <a:cubicBezTo>
                    <a:pt x="9347" y="14848"/>
                    <a:pt x="9196" y="14458"/>
                    <a:pt x="9663" y="13835"/>
                  </a:cubicBezTo>
                  <a:cubicBezTo>
                    <a:pt x="10662" y="12494"/>
                    <a:pt x="11882" y="11910"/>
                    <a:pt x="13410" y="11910"/>
                  </a:cubicBezTo>
                  <a:cubicBezTo>
                    <a:pt x="13600" y="11910"/>
                    <a:pt x="13795" y="11919"/>
                    <a:pt x="13994" y="11937"/>
                  </a:cubicBezTo>
                  <a:cubicBezTo>
                    <a:pt x="15085" y="12038"/>
                    <a:pt x="16186" y="12069"/>
                    <a:pt x="17281" y="12088"/>
                  </a:cubicBezTo>
                  <a:cubicBezTo>
                    <a:pt x="17299" y="12088"/>
                    <a:pt x="17317" y="12088"/>
                    <a:pt x="17335" y="12088"/>
                  </a:cubicBezTo>
                  <a:cubicBezTo>
                    <a:pt x="18403" y="12088"/>
                    <a:pt x="19234" y="11695"/>
                    <a:pt x="19834" y="10699"/>
                  </a:cubicBezTo>
                  <a:cubicBezTo>
                    <a:pt x="20389" y="9778"/>
                    <a:pt x="21224" y="9204"/>
                    <a:pt x="22335" y="9204"/>
                  </a:cubicBezTo>
                  <a:cubicBezTo>
                    <a:pt x="22436" y="9204"/>
                    <a:pt x="22539" y="9209"/>
                    <a:pt x="22644" y="9219"/>
                  </a:cubicBezTo>
                  <a:cubicBezTo>
                    <a:pt x="22767" y="9230"/>
                    <a:pt x="22891" y="9234"/>
                    <a:pt x="23016" y="9234"/>
                  </a:cubicBezTo>
                  <a:cubicBezTo>
                    <a:pt x="23203" y="9234"/>
                    <a:pt x="23390" y="9224"/>
                    <a:pt x="23574" y="9213"/>
                  </a:cubicBezTo>
                  <a:cubicBezTo>
                    <a:pt x="24546" y="9150"/>
                    <a:pt x="25673" y="8013"/>
                    <a:pt x="25732" y="7042"/>
                  </a:cubicBezTo>
                  <a:cubicBezTo>
                    <a:pt x="25778" y="6349"/>
                    <a:pt x="25036" y="5075"/>
                    <a:pt x="24334" y="4823"/>
                  </a:cubicBezTo>
                  <a:cubicBezTo>
                    <a:pt x="23564" y="4543"/>
                    <a:pt x="22762" y="4291"/>
                    <a:pt x="21955" y="4183"/>
                  </a:cubicBezTo>
                  <a:cubicBezTo>
                    <a:pt x="20217" y="3948"/>
                    <a:pt x="18747" y="3321"/>
                    <a:pt x="17784" y="1771"/>
                  </a:cubicBezTo>
                  <a:cubicBezTo>
                    <a:pt x="17701" y="1634"/>
                    <a:pt x="17573" y="1520"/>
                    <a:pt x="17472" y="1392"/>
                  </a:cubicBezTo>
                  <a:cubicBezTo>
                    <a:pt x="16722" y="420"/>
                    <a:pt x="15733" y="1"/>
                    <a:pt x="1464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28"/>
            <p:cNvSpPr/>
            <p:nvPr/>
          </p:nvSpPr>
          <p:spPr>
            <a:xfrm>
              <a:off x="8012375" y="2646950"/>
              <a:ext cx="25150" cy="43725"/>
            </a:xfrm>
            <a:custGeom>
              <a:avLst/>
              <a:gdLst/>
              <a:ahLst/>
              <a:cxnLst/>
              <a:rect l="l" t="t" r="r" b="b"/>
              <a:pathLst>
                <a:path w="1006" h="1749" extrusionOk="0">
                  <a:moveTo>
                    <a:pt x="260" y="0"/>
                  </a:moveTo>
                  <a:cubicBezTo>
                    <a:pt x="244" y="0"/>
                    <a:pt x="230" y="1"/>
                    <a:pt x="216" y="3"/>
                  </a:cubicBezTo>
                  <a:cubicBezTo>
                    <a:pt x="124" y="16"/>
                    <a:pt x="0" y="245"/>
                    <a:pt x="0" y="379"/>
                  </a:cubicBezTo>
                  <a:cubicBezTo>
                    <a:pt x="0" y="663"/>
                    <a:pt x="15" y="974"/>
                    <a:pt x="129" y="1227"/>
                  </a:cubicBezTo>
                  <a:cubicBezTo>
                    <a:pt x="225" y="1437"/>
                    <a:pt x="469" y="1574"/>
                    <a:pt x="647" y="1749"/>
                  </a:cubicBezTo>
                  <a:cubicBezTo>
                    <a:pt x="771" y="1551"/>
                    <a:pt x="890" y="1359"/>
                    <a:pt x="1005" y="1185"/>
                  </a:cubicBezTo>
                  <a:cubicBezTo>
                    <a:pt x="876" y="786"/>
                    <a:pt x="813" y="461"/>
                    <a:pt x="665" y="180"/>
                  </a:cubicBezTo>
                  <a:cubicBezTo>
                    <a:pt x="611" y="77"/>
                    <a:pt x="404" y="0"/>
                    <a:pt x="260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28"/>
            <p:cNvSpPr/>
            <p:nvPr/>
          </p:nvSpPr>
          <p:spPr>
            <a:xfrm>
              <a:off x="7991075" y="2758200"/>
              <a:ext cx="21425" cy="43975"/>
            </a:xfrm>
            <a:custGeom>
              <a:avLst/>
              <a:gdLst/>
              <a:ahLst/>
              <a:cxnLst/>
              <a:rect l="l" t="t" r="r" b="b"/>
              <a:pathLst>
                <a:path w="857" h="1759" extrusionOk="0">
                  <a:moveTo>
                    <a:pt x="457" y="1"/>
                  </a:moveTo>
                  <a:cubicBezTo>
                    <a:pt x="342" y="1"/>
                    <a:pt x="121" y="75"/>
                    <a:pt x="114" y="122"/>
                  </a:cubicBezTo>
                  <a:cubicBezTo>
                    <a:pt x="45" y="589"/>
                    <a:pt x="9" y="1061"/>
                    <a:pt x="5" y="1534"/>
                  </a:cubicBezTo>
                  <a:cubicBezTo>
                    <a:pt x="0" y="1610"/>
                    <a:pt x="205" y="1759"/>
                    <a:pt x="316" y="1759"/>
                  </a:cubicBezTo>
                  <a:cubicBezTo>
                    <a:pt x="317" y="1759"/>
                    <a:pt x="319" y="1759"/>
                    <a:pt x="320" y="1758"/>
                  </a:cubicBezTo>
                  <a:cubicBezTo>
                    <a:pt x="431" y="1750"/>
                    <a:pt x="591" y="1621"/>
                    <a:pt x="633" y="1506"/>
                  </a:cubicBezTo>
                  <a:cubicBezTo>
                    <a:pt x="728" y="1236"/>
                    <a:pt x="770" y="947"/>
                    <a:pt x="857" y="562"/>
                  </a:cubicBezTo>
                  <a:cubicBezTo>
                    <a:pt x="770" y="412"/>
                    <a:pt x="674" y="181"/>
                    <a:pt x="518" y="17"/>
                  </a:cubicBezTo>
                  <a:cubicBezTo>
                    <a:pt x="508" y="6"/>
                    <a:pt x="485" y="1"/>
                    <a:pt x="457" y="1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28"/>
            <p:cNvSpPr/>
            <p:nvPr/>
          </p:nvSpPr>
          <p:spPr>
            <a:xfrm>
              <a:off x="7968275" y="2296925"/>
              <a:ext cx="32075" cy="45000"/>
            </a:xfrm>
            <a:custGeom>
              <a:avLst/>
              <a:gdLst/>
              <a:ahLst/>
              <a:cxnLst/>
              <a:rect l="l" t="t" r="r" b="b"/>
              <a:pathLst>
                <a:path w="1283" h="1800" extrusionOk="0">
                  <a:moveTo>
                    <a:pt x="599" y="1"/>
                  </a:moveTo>
                  <a:cubicBezTo>
                    <a:pt x="577" y="1"/>
                    <a:pt x="554" y="2"/>
                    <a:pt x="532" y="5"/>
                  </a:cubicBezTo>
                  <a:cubicBezTo>
                    <a:pt x="147" y="55"/>
                    <a:pt x="1" y="446"/>
                    <a:pt x="110" y="1092"/>
                  </a:cubicBezTo>
                  <a:cubicBezTo>
                    <a:pt x="169" y="1436"/>
                    <a:pt x="233" y="1800"/>
                    <a:pt x="644" y="1800"/>
                  </a:cubicBezTo>
                  <a:cubicBezTo>
                    <a:pt x="676" y="1800"/>
                    <a:pt x="711" y="1798"/>
                    <a:pt x="748" y="1793"/>
                  </a:cubicBezTo>
                  <a:cubicBezTo>
                    <a:pt x="1219" y="1734"/>
                    <a:pt x="1283" y="1367"/>
                    <a:pt x="1265" y="1033"/>
                  </a:cubicBezTo>
                  <a:cubicBezTo>
                    <a:pt x="1244" y="396"/>
                    <a:pt x="969" y="1"/>
                    <a:pt x="5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28"/>
            <p:cNvSpPr/>
            <p:nvPr/>
          </p:nvSpPr>
          <p:spPr>
            <a:xfrm>
              <a:off x="7913250" y="2366225"/>
              <a:ext cx="65575" cy="66925"/>
            </a:xfrm>
            <a:custGeom>
              <a:avLst/>
              <a:gdLst/>
              <a:ahLst/>
              <a:cxnLst/>
              <a:rect l="l" t="t" r="r" b="b"/>
              <a:pathLst>
                <a:path w="2623" h="2677" extrusionOk="0">
                  <a:moveTo>
                    <a:pt x="495" y="0"/>
                  </a:moveTo>
                  <a:cubicBezTo>
                    <a:pt x="344" y="0"/>
                    <a:pt x="160" y="68"/>
                    <a:pt x="0" y="89"/>
                  </a:cubicBezTo>
                  <a:cubicBezTo>
                    <a:pt x="124" y="245"/>
                    <a:pt x="221" y="447"/>
                    <a:pt x="381" y="556"/>
                  </a:cubicBezTo>
                  <a:cubicBezTo>
                    <a:pt x="808" y="850"/>
                    <a:pt x="1262" y="1102"/>
                    <a:pt x="1779" y="1423"/>
                  </a:cubicBezTo>
                  <a:cubicBezTo>
                    <a:pt x="1481" y="1703"/>
                    <a:pt x="1256" y="1881"/>
                    <a:pt x="1073" y="2096"/>
                  </a:cubicBezTo>
                  <a:cubicBezTo>
                    <a:pt x="991" y="2188"/>
                    <a:pt x="936" y="2386"/>
                    <a:pt x="982" y="2481"/>
                  </a:cubicBezTo>
                  <a:cubicBezTo>
                    <a:pt x="1018" y="2570"/>
                    <a:pt x="1207" y="2676"/>
                    <a:pt x="1292" y="2676"/>
                  </a:cubicBezTo>
                  <a:cubicBezTo>
                    <a:pt x="1304" y="2676"/>
                    <a:pt x="1314" y="2674"/>
                    <a:pt x="1321" y="2670"/>
                  </a:cubicBezTo>
                  <a:cubicBezTo>
                    <a:pt x="1687" y="2435"/>
                    <a:pt x="2105" y="2220"/>
                    <a:pt x="2356" y="1886"/>
                  </a:cubicBezTo>
                  <a:cubicBezTo>
                    <a:pt x="2623" y="1533"/>
                    <a:pt x="2485" y="1078"/>
                    <a:pt x="2110" y="827"/>
                  </a:cubicBezTo>
                  <a:cubicBezTo>
                    <a:pt x="1647" y="520"/>
                    <a:pt x="1142" y="254"/>
                    <a:pt x="628" y="24"/>
                  </a:cubicBezTo>
                  <a:cubicBezTo>
                    <a:pt x="588" y="7"/>
                    <a:pt x="543" y="0"/>
                    <a:pt x="49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28"/>
            <p:cNvSpPr/>
            <p:nvPr/>
          </p:nvSpPr>
          <p:spPr>
            <a:xfrm>
              <a:off x="7939725" y="2825650"/>
              <a:ext cx="28325" cy="55025"/>
            </a:xfrm>
            <a:custGeom>
              <a:avLst/>
              <a:gdLst/>
              <a:ahLst/>
              <a:cxnLst/>
              <a:rect l="l" t="t" r="r" b="b"/>
              <a:pathLst>
                <a:path w="1133" h="2201" extrusionOk="0">
                  <a:moveTo>
                    <a:pt x="386" y="0"/>
                  </a:moveTo>
                  <a:cubicBezTo>
                    <a:pt x="248" y="198"/>
                    <a:pt x="111" y="395"/>
                    <a:pt x="1" y="560"/>
                  </a:cubicBezTo>
                  <a:cubicBezTo>
                    <a:pt x="120" y="1059"/>
                    <a:pt x="175" y="1458"/>
                    <a:pt x="327" y="1820"/>
                  </a:cubicBezTo>
                  <a:cubicBezTo>
                    <a:pt x="395" y="1989"/>
                    <a:pt x="656" y="2077"/>
                    <a:pt x="830" y="2201"/>
                  </a:cubicBezTo>
                  <a:cubicBezTo>
                    <a:pt x="935" y="2008"/>
                    <a:pt x="1133" y="1810"/>
                    <a:pt x="1133" y="1618"/>
                  </a:cubicBezTo>
                  <a:cubicBezTo>
                    <a:pt x="1128" y="1242"/>
                    <a:pt x="1068" y="848"/>
                    <a:pt x="931" y="504"/>
                  </a:cubicBezTo>
                  <a:cubicBezTo>
                    <a:pt x="849" y="298"/>
                    <a:pt x="573" y="165"/>
                    <a:pt x="386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28"/>
            <p:cNvSpPr/>
            <p:nvPr/>
          </p:nvSpPr>
          <p:spPr>
            <a:xfrm>
              <a:off x="7898600" y="2448250"/>
              <a:ext cx="65350" cy="75850"/>
            </a:xfrm>
            <a:custGeom>
              <a:avLst/>
              <a:gdLst/>
              <a:ahLst/>
              <a:cxnLst/>
              <a:rect l="l" t="t" r="r" b="b"/>
              <a:pathLst>
                <a:path w="2614" h="3034" extrusionOk="0">
                  <a:moveTo>
                    <a:pt x="1087" y="723"/>
                  </a:moveTo>
                  <a:cubicBezTo>
                    <a:pt x="1238" y="883"/>
                    <a:pt x="1463" y="1020"/>
                    <a:pt x="1522" y="1209"/>
                  </a:cubicBezTo>
                  <a:cubicBezTo>
                    <a:pt x="1595" y="1461"/>
                    <a:pt x="1558" y="1758"/>
                    <a:pt x="1522" y="2029"/>
                  </a:cubicBezTo>
                  <a:cubicBezTo>
                    <a:pt x="1514" y="2089"/>
                    <a:pt x="1327" y="2189"/>
                    <a:pt x="1248" y="2189"/>
                  </a:cubicBezTo>
                  <a:cubicBezTo>
                    <a:pt x="1238" y="2189"/>
                    <a:pt x="1230" y="2187"/>
                    <a:pt x="1224" y="2184"/>
                  </a:cubicBezTo>
                  <a:cubicBezTo>
                    <a:pt x="1082" y="2093"/>
                    <a:pt x="908" y="1950"/>
                    <a:pt x="885" y="1804"/>
                  </a:cubicBezTo>
                  <a:cubicBezTo>
                    <a:pt x="830" y="1492"/>
                    <a:pt x="866" y="1167"/>
                    <a:pt x="866" y="846"/>
                  </a:cubicBezTo>
                  <a:lnTo>
                    <a:pt x="1087" y="723"/>
                  </a:lnTo>
                  <a:close/>
                  <a:moveTo>
                    <a:pt x="1283" y="0"/>
                  </a:moveTo>
                  <a:cubicBezTo>
                    <a:pt x="1051" y="0"/>
                    <a:pt x="824" y="83"/>
                    <a:pt x="679" y="250"/>
                  </a:cubicBezTo>
                  <a:cubicBezTo>
                    <a:pt x="302" y="672"/>
                    <a:pt x="1" y="1135"/>
                    <a:pt x="64" y="1762"/>
                  </a:cubicBezTo>
                  <a:cubicBezTo>
                    <a:pt x="141" y="2484"/>
                    <a:pt x="643" y="3033"/>
                    <a:pt x="1288" y="3033"/>
                  </a:cubicBezTo>
                  <a:cubicBezTo>
                    <a:pt x="1299" y="3033"/>
                    <a:pt x="1309" y="3033"/>
                    <a:pt x="1320" y="3033"/>
                  </a:cubicBezTo>
                  <a:cubicBezTo>
                    <a:pt x="1972" y="3015"/>
                    <a:pt x="2494" y="2423"/>
                    <a:pt x="2613" y="1644"/>
                  </a:cubicBezTo>
                  <a:cubicBezTo>
                    <a:pt x="2411" y="1203"/>
                    <a:pt x="2260" y="731"/>
                    <a:pt x="1989" y="342"/>
                  </a:cubicBezTo>
                  <a:cubicBezTo>
                    <a:pt x="1831" y="114"/>
                    <a:pt x="1554" y="0"/>
                    <a:pt x="12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28"/>
            <p:cNvSpPr/>
            <p:nvPr/>
          </p:nvSpPr>
          <p:spPr>
            <a:xfrm>
              <a:off x="7898475" y="2756675"/>
              <a:ext cx="24550" cy="50200"/>
            </a:xfrm>
            <a:custGeom>
              <a:avLst/>
              <a:gdLst/>
              <a:ahLst/>
              <a:cxnLst/>
              <a:rect l="l" t="t" r="r" b="b"/>
              <a:pathLst>
                <a:path w="982" h="2008" extrusionOk="0">
                  <a:moveTo>
                    <a:pt x="487" y="0"/>
                  </a:moveTo>
                  <a:cubicBezTo>
                    <a:pt x="371" y="0"/>
                    <a:pt x="263" y="81"/>
                    <a:pt x="221" y="242"/>
                  </a:cubicBezTo>
                  <a:cubicBezTo>
                    <a:pt x="97" y="696"/>
                    <a:pt x="46" y="1172"/>
                    <a:pt x="10" y="1645"/>
                  </a:cubicBezTo>
                  <a:cubicBezTo>
                    <a:pt x="0" y="1765"/>
                    <a:pt x="161" y="2003"/>
                    <a:pt x="248" y="2007"/>
                  </a:cubicBezTo>
                  <a:cubicBezTo>
                    <a:pt x="399" y="2007"/>
                    <a:pt x="629" y="1911"/>
                    <a:pt x="692" y="1782"/>
                  </a:cubicBezTo>
                  <a:cubicBezTo>
                    <a:pt x="835" y="1517"/>
                    <a:pt x="890" y="1205"/>
                    <a:pt x="982" y="907"/>
                  </a:cubicBezTo>
                  <a:cubicBezTo>
                    <a:pt x="918" y="659"/>
                    <a:pt x="895" y="412"/>
                    <a:pt x="790" y="215"/>
                  </a:cubicBezTo>
                  <a:cubicBezTo>
                    <a:pt x="712" y="71"/>
                    <a:pt x="596" y="0"/>
                    <a:pt x="487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28"/>
            <p:cNvSpPr/>
            <p:nvPr/>
          </p:nvSpPr>
          <p:spPr>
            <a:xfrm>
              <a:off x="7844075" y="2828275"/>
              <a:ext cx="24175" cy="60550"/>
            </a:xfrm>
            <a:custGeom>
              <a:avLst/>
              <a:gdLst/>
              <a:ahLst/>
              <a:cxnLst/>
              <a:rect l="l" t="t" r="r" b="b"/>
              <a:pathLst>
                <a:path w="967" h="2422" extrusionOk="0">
                  <a:moveTo>
                    <a:pt x="455" y="0"/>
                  </a:moveTo>
                  <a:cubicBezTo>
                    <a:pt x="451" y="0"/>
                    <a:pt x="448" y="1"/>
                    <a:pt x="444" y="1"/>
                  </a:cubicBezTo>
                  <a:cubicBezTo>
                    <a:pt x="315" y="15"/>
                    <a:pt x="142" y="203"/>
                    <a:pt x="96" y="344"/>
                  </a:cubicBezTo>
                  <a:cubicBezTo>
                    <a:pt x="23" y="583"/>
                    <a:pt x="36" y="844"/>
                    <a:pt x="0" y="1215"/>
                  </a:cubicBezTo>
                  <a:cubicBezTo>
                    <a:pt x="45" y="1463"/>
                    <a:pt x="82" y="1825"/>
                    <a:pt x="192" y="2165"/>
                  </a:cubicBezTo>
                  <a:cubicBezTo>
                    <a:pt x="237" y="2284"/>
                    <a:pt x="458" y="2422"/>
                    <a:pt x="596" y="2422"/>
                  </a:cubicBezTo>
                  <a:cubicBezTo>
                    <a:pt x="601" y="2422"/>
                    <a:pt x="605" y="2422"/>
                    <a:pt x="609" y="2421"/>
                  </a:cubicBezTo>
                  <a:cubicBezTo>
                    <a:pt x="742" y="2412"/>
                    <a:pt x="966" y="2210"/>
                    <a:pt x="966" y="2096"/>
                  </a:cubicBezTo>
                  <a:cubicBezTo>
                    <a:pt x="963" y="1486"/>
                    <a:pt x="924" y="876"/>
                    <a:pt x="848" y="272"/>
                  </a:cubicBezTo>
                  <a:cubicBezTo>
                    <a:pt x="834" y="159"/>
                    <a:pt x="590" y="0"/>
                    <a:pt x="4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28"/>
            <p:cNvSpPr/>
            <p:nvPr/>
          </p:nvSpPr>
          <p:spPr>
            <a:xfrm>
              <a:off x="7790075" y="2759800"/>
              <a:ext cx="30050" cy="49575"/>
            </a:xfrm>
            <a:custGeom>
              <a:avLst/>
              <a:gdLst/>
              <a:ahLst/>
              <a:cxnLst/>
              <a:rect l="l" t="t" r="r" b="b"/>
              <a:pathLst>
                <a:path w="1202" h="1983" extrusionOk="0">
                  <a:moveTo>
                    <a:pt x="819" y="0"/>
                  </a:moveTo>
                  <a:cubicBezTo>
                    <a:pt x="750" y="0"/>
                    <a:pt x="669" y="29"/>
                    <a:pt x="573" y="95"/>
                  </a:cubicBezTo>
                  <a:cubicBezTo>
                    <a:pt x="93" y="434"/>
                    <a:pt x="0" y="1520"/>
                    <a:pt x="427" y="1983"/>
                  </a:cubicBezTo>
                  <a:cubicBezTo>
                    <a:pt x="858" y="1621"/>
                    <a:pt x="1201" y="801"/>
                    <a:pt x="1109" y="361"/>
                  </a:cubicBezTo>
                  <a:cubicBezTo>
                    <a:pt x="1065" y="151"/>
                    <a:pt x="974" y="0"/>
                    <a:pt x="8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28"/>
            <p:cNvSpPr/>
            <p:nvPr/>
          </p:nvSpPr>
          <p:spPr>
            <a:xfrm>
              <a:off x="7773350" y="2343575"/>
              <a:ext cx="40825" cy="44850"/>
            </a:xfrm>
            <a:custGeom>
              <a:avLst/>
              <a:gdLst/>
              <a:ahLst/>
              <a:cxnLst/>
              <a:rect l="l" t="t" r="r" b="b"/>
              <a:pathLst>
                <a:path w="1633" h="1794" extrusionOk="0">
                  <a:moveTo>
                    <a:pt x="623" y="0"/>
                  </a:moveTo>
                  <a:cubicBezTo>
                    <a:pt x="250" y="0"/>
                    <a:pt x="1" y="328"/>
                    <a:pt x="15" y="802"/>
                  </a:cubicBezTo>
                  <a:cubicBezTo>
                    <a:pt x="23" y="1376"/>
                    <a:pt x="348" y="1793"/>
                    <a:pt x="784" y="1793"/>
                  </a:cubicBezTo>
                  <a:cubicBezTo>
                    <a:pt x="793" y="1793"/>
                    <a:pt x="802" y="1793"/>
                    <a:pt x="812" y="1793"/>
                  </a:cubicBezTo>
                  <a:cubicBezTo>
                    <a:pt x="1233" y="1779"/>
                    <a:pt x="1623" y="1357"/>
                    <a:pt x="1628" y="913"/>
                  </a:cubicBezTo>
                  <a:cubicBezTo>
                    <a:pt x="1632" y="445"/>
                    <a:pt x="1160" y="9"/>
                    <a:pt x="638" y="0"/>
                  </a:cubicBezTo>
                  <a:cubicBezTo>
                    <a:pt x="633" y="0"/>
                    <a:pt x="628" y="0"/>
                    <a:pt x="6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28"/>
            <p:cNvSpPr/>
            <p:nvPr/>
          </p:nvSpPr>
          <p:spPr>
            <a:xfrm>
              <a:off x="7704250" y="2462725"/>
              <a:ext cx="77700" cy="71550"/>
            </a:xfrm>
            <a:custGeom>
              <a:avLst/>
              <a:gdLst/>
              <a:ahLst/>
              <a:cxnLst/>
              <a:rect l="l" t="t" r="r" b="b"/>
              <a:pathLst>
                <a:path w="3108" h="2862" extrusionOk="0">
                  <a:moveTo>
                    <a:pt x="1324" y="1"/>
                  </a:moveTo>
                  <a:cubicBezTo>
                    <a:pt x="505" y="1"/>
                    <a:pt x="0" y="531"/>
                    <a:pt x="0" y="1381"/>
                  </a:cubicBezTo>
                  <a:cubicBezTo>
                    <a:pt x="0" y="2340"/>
                    <a:pt x="491" y="2862"/>
                    <a:pt x="1398" y="2862"/>
                  </a:cubicBezTo>
                  <a:cubicBezTo>
                    <a:pt x="1406" y="2862"/>
                    <a:pt x="1413" y="2862"/>
                    <a:pt x="1421" y="2862"/>
                  </a:cubicBezTo>
                  <a:cubicBezTo>
                    <a:pt x="2297" y="2857"/>
                    <a:pt x="3108" y="2138"/>
                    <a:pt x="3090" y="1381"/>
                  </a:cubicBezTo>
                  <a:cubicBezTo>
                    <a:pt x="3072" y="602"/>
                    <a:pt x="2320" y="5"/>
                    <a:pt x="1344" y="1"/>
                  </a:cubicBezTo>
                  <a:cubicBezTo>
                    <a:pt x="1337" y="1"/>
                    <a:pt x="1331" y="1"/>
                    <a:pt x="132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28"/>
            <p:cNvSpPr/>
            <p:nvPr/>
          </p:nvSpPr>
          <p:spPr>
            <a:xfrm>
              <a:off x="7298150" y="2781650"/>
              <a:ext cx="452775" cy="398875"/>
            </a:xfrm>
            <a:custGeom>
              <a:avLst/>
              <a:gdLst/>
              <a:ahLst/>
              <a:cxnLst/>
              <a:rect l="l" t="t" r="r" b="b"/>
              <a:pathLst>
                <a:path w="18111" h="15955" extrusionOk="0">
                  <a:moveTo>
                    <a:pt x="7932" y="4413"/>
                  </a:moveTo>
                  <a:cubicBezTo>
                    <a:pt x="8111" y="4413"/>
                    <a:pt x="8261" y="4615"/>
                    <a:pt x="8237" y="4878"/>
                  </a:cubicBezTo>
                  <a:lnTo>
                    <a:pt x="8238" y="4878"/>
                  </a:lnTo>
                  <a:cubicBezTo>
                    <a:pt x="8200" y="5335"/>
                    <a:pt x="7344" y="6155"/>
                    <a:pt x="6884" y="6175"/>
                  </a:cubicBezTo>
                  <a:cubicBezTo>
                    <a:pt x="6877" y="6175"/>
                    <a:pt x="6869" y="6176"/>
                    <a:pt x="6862" y="6176"/>
                  </a:cubicBezTo>
                  <a:cubicBezTo>
                    <a:pt x="6536" y="6176"/>
                    <a:pt x="6331" y="5898"/>
                    <a:pt x="6537" y="5648"/>
                  </a:cubicBezTo>
                  <a:cubicBezTo>
                    <a:pt x="6902" y="5221"/>
                    <a:pt x="7309" y="4830"/>
                    <a:pt x="7751" y="4484"/>
                  </a:cubicBezTo>
                  <a:cubicBezTo>
                    <a:pt x="7811" y="4435"/>
                    <a:pt x="7873" y="4413"/>
                    <a:pt x="7932" y="4413"/>
                  </a:cubicBezTo>
                  <a:close/>
                  <a:moveTo>
                    <a:pt x="10183" y="5560"/>
                  </a:moveTo>
                  <a:cubicBezTo>
                    <a:pt x="10242" y="5560"/>
                    <a:pt x="10295" y="5570"/>
                    <a:pt x="10323" y="5593"/>
                  </a:cubicBezTo>
                  <a:cubicBezTo>
                    <a:pt x="10423" y="5675"/>
                    <a:pt x="10523" y="5900"/>
                    <a:pt x="10483" y="5996"/>
                  </a:cubicBezTo>
                  <a:lnTo>
                    <a:pt x="10483" y="5995"/>
                  </a:lnTo>
                  <a:cubicBezTo>
                    <a:pt x="10223" y="6579"/>
                    <a:pt x="9932" y="7148"/>
                    <a:pt x="9612" y="7701"/>
                  </a:cubicBezTo>
                  <a:cubicBezTo>
                    <a:pt x="9560" y="7790"/>
                    <a:pt x="9373" y="7855"/>
                    <a:pt x="9233" y="7855"/>
                  </a:cubicBezTo>
                  <a:cubicBezTo>
                    <a:pt x="9200" y="7855"/>
                    <a:pt x="9170" y="7851"/>
                    <a:pt x="9145" y="7843"/>
                  </a:cubicBezTo>
                  <a:cubicBezTo>
                    <a:pt x="9015" y="7806"/>
                    <a:pt x="8943" y="7590"/>
                    <a:pt x="8782" y="7371"/>
                  </a:cubicBezTo>
                  <a:cubicBezTo>
                    <a:pt x="9172" y="6775"/>
                    <a:pt x="9539" y="6193"/>
                    <a:pt x="9938" y="5633"/>
                  </a:cubicBezTo>
                  <a:cubicBezTo>
                    <a:pt x="9972" y="5588"/>
                    <a:pt x="10085" y="5560"/>
                    <a:pt x="10183" y="5560"/>
                  </a:cubicBezTo>
                  <a:close/>
                  <a:moveTo>
                    <a:pt x="13618" y="6775"/>
                  </a:moveTo>
                  <a:cubicBezTo>
                    <a:pt x="13746" y="6949"/>
                    <a:pt x="13880" y="7118"/>
                    <a:pt x="13989" y="7303"/>
                  </a:cubicBezTo>
                  <a:cubicBezTo>
                    <a:pt x="14034" y="7376"/>
                    <a:pt x="14021" y="7481"/>
                    <a:pt x="14044" y="7668"/>
                  </a:cubicBezTo>
                  <a:lnTo>
                    <a:pt x="14044" y="7668"/>
                  </a:lnTo>
                  <a:cubicBezTo>
                    <a:pt x="13989" y="7876"/>
                    <a:pt x="13958" y="8197"/>
                    <a:pt x="13811" y="8458"/>
                  </a:cubicBezTo>
                  <a:cubicBezTo>
                    <a:pt x="13741" y="8583"/>
                    <a:pt x="13502" y="8706"/>
                    <a:pt x="13343" y="8706"/>
                  </a:cubicBezTo>
                  <a:cubicBezTo>
                    <a:pt x="13323" y="8706"/>
                    <a:pt x="13304" y="8704"/>
                    <a:pt x="13287" y="8700"/>
                  </a:cubicBezTo>
                  <a:cubicBezTo>
                    <a:pt x="13150" y="8664"/>
                    <a:pt x="12999" y="8380"/>
                    <a:pt x="13003" y="8210"/>
                  </a:cubicBezTo>
                  <a:cubicBezTo>
                    <a:pt x="13008" y="7888"/>
                    <a:pt x="13086" y="7559"/>
                    <a:pt x="13205" y="7257"/>
                  </a:cubicBezTo>
                  <a:cubicBezTo>
                    <a:pt x="13279" y="7073"/>
                    <a:pt x="13476" y="6935"/>
                    <a:pt x="13618" y="6775"/>
                  </a:cubicBezTo>
                  <a:close/>
                  <a:moveTo>
                    <a:pt x="5558" y="7404"/>
                  </a:moveTo>
                  <a:cubicBezTo>
                    <a:pt x="5608" y="7404"/>
                    <a:pt x="5654" y="7412"/>
                    <a:pt x="5689" y="7427"/>
                  </a:cubicBezTo>
                  <a:cubicBezTo>
                    <a:pt x="5798" y="7473"/>
                    <a:pt x="5853" y="7637"/>
                    <a:pt x="5990" y="7839"/>
                  </a:cubicBezTo>
                  <a:lnTo>
                    <a:pt x="5991" y="7838"/>
                  </a:lnTo>
                  <a:lnTo>
                    <a:pt x="5991" y="7838"/>
                  </a:lnTo>
                  <a:cubicBezTo>
                    <a:pt x="5629" y="8351"/>
                    <a:pt x="5285" y="8860"/>
                    <a:pt x="4904" y="9338"/>
                  </a:cubicBezTo>
                  <a:cubicBezTo>
                    <a:pt x="4871" y="9382"/>
                    <a:pt x="4772" y="9404"/>
                    <a:pt x="4676" y="9404"/>
                  </a:cubicBezTo>
                  <a:cubicBezTo>
                    <a:pt x="4590" y="9404"/>
                    <a:pt x="4506" y="9387"/>
                    <a:pt x="4469" y="9353"/>
                  </a:cubicBezTo>
                  <a:cubicBezTo>
                    <a:pt x="4364" y="9256"/>
                    <a:pt x="4281" y="8990"/>
                    <a:pt x="4341" y="8889"/>
                  </a:cubicBezTo>
                  <a:cubicBezTo>
                    <a:pt x="4629" y="8403"/>
                    <a:pt x="4959" y="7940"/>
                    <a:pt x="5298" y="7490"/>
                  </a:cubicBezTo>
                  <a:cubicBezTo>
                    <a:pt x="5342" y="7435"/>
                    <a:pt x="5456" y="7404"/>
                    <a:pt x="5558" y="7404"/>
                  </a:cubicBezTo>
                  <a:close/>
                  <a:moveTo>
                    <a:pt x="8274" y="8440"/>
                  </a:moveTo>
                  <a:cubicBezTo>
                    <a:pt x="8290" y="8440"/>
                    <a:pt x="8305" y="8441"/>
                    <a:pt x="8319" y="8443"/>
                  </a:cubicBezTo>
                  <a:cubicBezTo>
                    <a:pt x="8434" y="8462"/>
                    <a:pt x="8516" y="8696"/>
                    <a:pt x="8631" y="8856"/>
                  </a:cubicBezTo>
                  <a:cubicBezTo>
                    <a:pt x="8430" y="9424"/>
                    <a:pt x="8274" y="9969"/>
                    <a:pt x="8029" y="10474"/>
                  </a:cubicBezTo>
                  <a:cubicBezTo>
                    <a:pt x="7957" y="10626"/>
                    <a:pt x="7654" y="10671"/>
                    <a:pt x="7457" y="10763"/>
                  </a:cubicBezTo>
                  <a:cubicBezTo>
                    <a:pt x="7370" y="10566"/>
                    <a:pt x="7174" y="10332"/>
                    <a:pt x="7224" y="10172"/>
                  </a:cubicBezTo>
                  <a:cubicBezTo>
                    <a:pt x="7376" y="9649"/>
                    <a:pt x="7595" y="9140"/>
                    <a:pt x="7838" y="8654"/>
                  </a:cubicBezTo>
                  <a:cubicBezTo>
                    <a:pt x="7896" y="8538"/>
                    <a:pt x="8121" y="8440"/>
                    <a:pt x="8274" y="8440"/>
                  </a:cubicBezTo>
                  <a:close/>
                  <a:moveTo>
                    <a:pt x="2631" y="9349"/>
                  </a:moveTo>
                  <a:cubicBezTo>
                    <a:pt x="2656" y="9349"/>
                    <a:pt x="2679" y="9352"/>
                    <a:pt x="2697" y="9359"/>
                  </a:cubicBezTo>
                  <a:cubicBezTo>
                    <a:pt x="2788" y="9401"/>
                    <a:pt x="2825" y="9585"/>
                    <a:pt x="2935" y="9805"/>
                  </a:cubicBezTo>
                  <a:cubicBezTo>
                    <a:pt x="2613" y="10230"/>
                    <a:pt x="2311" y="10666"/>
                    <a:pt x="1967" y="11069"/>
                  </a:cubicBezTo>
                  <a:cubicBezTo>
                    <a:pt x="1923" y="11120"/>
                    <a:pt x="1823" y="11124"/>
                    <a:pt x="1718" y="11124"/>
                  </a:cubicBezTo>
                  <a:cubicBezTo>
                    <a:pt x="1699" y="11124"/>
                    <a:pt x="1678" y="11124"/>
                    <a:pt x="1658" y="11124"/>
                  </a:cubicBezTo>
                  <a:cubicBezTo>
                    <a:pt x="1613" y="11124"/>
                    <a:pt x="1568" y="11124"/>
                    <a:pt x="1527" y="11129"/>
                  </a:cubicBezTo>
                  <a:cubicBezTo>
                    <a:pt x="1519" y="10978"/>
                    <a:pt x="1445" y="10789"/>
                    <a:pt x="1504" y="10684"/>
                  </a:cubicBezTo>
                  <a:cubicBezTo>
                    <a:pt x="1759" y="10266"/>
                    <a:pt x="2036" y="9863"/>
                    <a:pt x="2335" y="9474"/>
                  </a:cubicBezTo>
                  <a:cubicBezTo>
                    <a:pt x="2386" y="9404"/>
                    <a:pt x="2529" y="9349"/>
                    <a:pt x="2631" y="9349"/>
                  </a:cubicBezTo>
                  <a:close/>
                  <a:moveTo>
                    <a:pt x="11556" y="9232"/>
                  </a:moveTo>
                  <a:cubicBezTo>
                    <a:pt x="11665" y="9402"/>
                    <a:pt x="11780" y="9572"/>
                    <a:pt x="11871" y="9746"/>
                  </a:cubicBezTo>
                  <a:cubicBezTo>
                    <a:pt x="11903" y="9805"/>
                    <a:pt x="11876" y="9892"/>
                    <a:pt x="11876" y="9966"/>
                  </a:cubicBezTo>
                  <a:cubicBezTo>
                    <a:pt x="11894" y="9966"/>
                    <a:pt x="11913" y="9969"/>
                    <a:pt x="11931" y="9975"/>
                  </a:cubicBezTo>
                  <a:lnTo>
                    <a:pt x="11932" y="9973"/>
                  </a:lnTo>
                  <a:lnTo>
                    <a:pt x="11932" y="9973"/>
                  </a:lnTo>
                  <a:cubicBezTo>
                    <a:pt x="11821" y="10396"/>
                    <a:pt x="11766" y="10840"/>
                    <a:pt x="11583" y="11226"/>
                  </a:cubicBezTo>
                  <a:cubicBezTo>
                    <a:pt x="11495" y="11419"/>
                    <a:pt x="11188" y="11511"/>
                    <a:pt x="10978" y="11648"/>
                  </a:cubicBezTo>
                  <a:cubicBezTo>
                    <a:pt x="10877" y="11423"/>
                    <a:pt x="10670" y="11180"/>
                    <a:pt x="10703" y="10969"/>
                  </a:cubicBezTo>
                  <a:cubicBezTo>
                    <a:pt x="10771" y="10511"/>
                    <a:pt x="10927" y="10052"/>
                    <a:pt x="11110" y="9617"/>
                  </a:cubicBezTo>
                  <a:cubicBezTo>
                    <a:pt x="11175" y="9457"/>
                    <a:pt x="11404" y="9360"/>
                    <a:pt x="11556" y="9232"/>
                  </a:cubicBezTo>
                  <a:close/>
                  <a:moveTo>
                    <a:pt x="14979" y="9676"/>
                  </a:moveTo>
                  <a:cubicBezTo>
                    <a:pt x="15103" y="9855"/>
                    <a:pt x="15241" y="10034"/>
                    <a:pt x="15351" y="10222"/>
                  </a:cubicBezTo>
                  <a:cubicBezTo>
                    <a:pt x="15391" y="10295"/>
                    <a:pt x="15369" y="10401"/>
                    <a:pt x="15378" y="10556"/>
                  </a:cubicBezTo>
                  <a:lnTo>
                    <a:pt x="15378" y="10556"/>
                  </a:lnTo>
                  <a:cubicBezTo>
                    <a:pt x="15332" y="10817"/>
                    <a:pt x="15332" y="11170"/>
                    <a:pt x="15199" y="11455"/>
                  </a:cubicBezTo>
                  <a:cubicBezTo>
                    <a:pt x="15098" y="11680"/>
                    <a:pt x="14833" y="11964"/>
                    <a:pt x="14631" y="11969"/>
                  </a:cubicBezTo>
                  <a:cubicBezTo>
                    <a:pt x="14625" y="11969"/>
                    <a:pt x="14618" y="11969"/>
                    <a:pt x="14612" y="11969"/>
                  </a:cubicBezTo>
                  <a:cubicBezTo>
                    <a:pt x="14263" y="11969"/>
                    <a:pt x="14215" y="11614"/>
                    <a:pt x="14265" y="11313"/>
                  </a:cubicBezTo>
                  <a:cubicBezTo>
                    <a:pt x="14328" y="10919"/>
                    <a:pt x="14402" y="10515"/>
                    <a:pt x="14539" y="10145"/>
                  </a:cubicBezTo>
                  <a:cubicBezTo>
                    <a:pt x="14604" y="9960"/>
                    <a:pt x="14828" y="9828"/>
                    <a:pt x="14979" y="9676"/>
                  </a:cubicBezTo>
                  <a:close/>
                  <a:moveTo>
                    <a:pt x="4191" y="10944"/>
                  </a:moveTo>
                  <a:cubicBezTo>
                    <a:pt x="4291" y="10944"/>
                    <a:pt x="4590" y="11067"/>
                    <a:pt x="4629" y="11172"/>
                  </a:cubicBezTo>
                  <a:cubicBezTo>
                    <a:pt x="4744" y="11478"/>
                    <a:pt x="3979" y="12355"/>
                    <a:pt x="3506" y="12363"/>
                  </a:cubicBezTo>
                  <a:lnTo>
                    <a:pt x="3507" y="12362"/>
                  </a:lnTo>
                  <a:cubicBezTo>
                    <a:pt x="3465" y="12257"/>
                    <a:pt x="3310" y="12045"/>
                    <a:pt x="3360" y="11964"/>
                  </a:cubicBezTo>
                  <a:cubicBezTo>
                    <a:pt x="3592" y="11600"/>
                    <a:pt x="3860" y="11261"/>
                    <a:pt x="4162" y="10952"/>
                  </a:cubicBezTo>
                  <a:cubicBezTo>
                    <a:pt x="4167" y="10947"/>
                    <a:pt x="4177" y="10944"/>
                    <a:pt x="4191" y="10944"/>
                  </a:cubicBezTo>
                  <a:close/>
                  <a:moveTo>
                    <a:pt x="8673" y="12370"/>
                  </a:moveTo>
                  <a:cubicBezTo>
                    <a:pt x="8691" y="12370"/>
                    <a:pt x="8709" y="12372"/>
                    <a:pt x="8724" y="12377"/>
                  </a:cubicBezTo>
                  <a:cubicBezTo>
                    <a:pt x="8838" y="12404"/>
                    <a:pt x="9011" y="12629"/>
                    <a:pt x="8984" y="12715"/>
                  </a:cubicBezTo>
                  <a:lnTo>
                    <a:pt x="8985" y="12714"/>
                  </a:lnTo>
                  <a:lnTo>
                    <a:pt x="8985" y="12714"/>
                  </a:lnTo>
                  <a:cubicBezTo>
                    <a:pt x="8874" y="13105"/>
                    <a:pt x="8718" y="13480"/>
                    <a:pt x="8535" y="13843"/>
                  </a:cubicBezTo>
                  <a:cubicBezTo>
                    <a:pt x="8504" y="13906"/>
                    <a:pt x="8360" y="13953"/>
                    <a:pt x="8249" y="13953"/>
                  </a:cubicBezTo>
                  <a:cubicBezTo>
                    <a:pt x="8215" y="13953"/>
                    <a:pt x="8184" y="13948"/>
                    <a:pt x="8160" y="13938"/>
                  </a:cubicBezTo>
                  <a:cubicBezTo>
                    <a:pt x="8063" y="13902"/>
                    <a:pt x="8022" y="13719"/>
                    <a:pt x="7944" y="13576"/>
                  </a:cubicBezTo>
                  <a:cubicBezTo>
                    <a:pt x="8072" y="13223"/>
                    <a:pt x="8169" y="12871"/>
                    <a:pt x="8329" y="12554"/>
                  </a:cubicBezTo>
                  <a:cubicBezTo>
                    <a:pt x="8373" y="12459"/>
                    <a:pt x="8551" y="12370"/>
                    <a:pt x="8673" y="12370"/>
                  </a:cubicBezTo>
                  <a:close/>
                  <a:moveTo>
                    <a:pt x="12986" y="12939"/>
                  </a:moveTo>
                  <a:cubicBezTo>
                    <a:pt x="12990" y="12939"/>
                    <a:pt x="12995" y="12940"/>
                    <a:pt x="12999" y="12940"/>
                  </a:cubicBezTo>
                  <a:cubicBezTo>
                    <a:pt x="13119" y="12958"/>
                    <a:pt x="13325" y="13109"/>
                    <a:pt x="13310" y="13174"/>
                  </a:cubicBezTo>
                  <a:lnTo>
                    <a:pt x="13312" y="13173"/>
                  </a:lnTo>
                  <a:lnTo>
                    <a:pt x="13312" y="13173"/>
                  </a:lnTo>
                  <a:cubicBezTo>
                    <a:pt x="13229" y="13696"/>
                    <a:pt x="13117" y="14213"/>
                    <a:pt x="12976" y="14723"/>
                  </a:cubicBezTo>
                  <a:cubicBezTo>
                    <a:pt x="12961" y="14777"/>
                    <a:pt x="12789" y="14839"/>
                    <a:pt x="12675" y="14839"/>
                  </a:cubicBezTo>
                  <a:cubicBezTo>
                    <a:pt x="12644" y="14839"/>
                    <a:pt x="12617" y="14834"/>
                    <a:pt x="12600" y="14824"/>
                  </a:cubicBezTo>
                  <a:cubicBezTo>
                    <a:pt x="12467" y="14746"/>
                    <a:pt x="12389" y="14567"/>
                    <a:pt x="12293" y="14439"/>
                  </a:cubicBezTo>
                  <a:cubicBezTo>
                    <a:pt x="12444" y="13971"/>
                    <a:pt x="12568" y="13550"/>
                    <a:pt x="12724" y="13142"/>
                  </a:cubicBezTo>
                  <a:cubicBezTo>
                    <a:pt x="12759" y="13055"/>
                    <a:pt x="12904" y="12939"/>
                    <a:pt x="12986" y="12939"/>
                  </a:cubicBezTo>
                  <a:close/>
                  <a:moveTo>
                    <a:pt x="16369" y="13187"/>
                  </a:moveTo>
                  <a:cubicBezTo>
                    <a:pt x="16462" y="13187"/>
                    <a:pt x="16562" y="13204"/>
                    <a:pt x="16593" y="13242"/>
                  </a:cubicBezTo>
                  <a:cubicBezTo>
                    <a:pt x="16703" y="13389"/>
                    <a:pt x="16726" y="13604"/>
                    <a:pt x="16804" y="13833"/>
                  </a:cubicBezTo>
                  <a:cubicBezTo>
                    <a:pt x="16675" y="14108"/>
                    <a:pt x="16570" y="14401"/>
                    <a:pt x="16400" y="14649"/>
                  </a:cubicBezTo>
                  <a:cubicBezTo>
                    <a:pt x="16331" y="14749"/>
                    <a:pt x="16140" y="14849"/>
                    <a:pt x="16023" y="14849"/>
                  </a:cubicBezTo>
                  <a:cubicBezTo>
                    <a:pt x="16000" y="14849"/>
                    <a:pt x="15980" y="14845"/>
                    <a:pt x="15965" y="14837"/>
                  </a:cubicBezTo>
                  <a:cubicBezTo>
                    <a:pt x="15841" y="14782"/>
                    <a:pt x="15718" y="14525"/>
                    <a:pt x="15750" y="14397"/>
                  </a:cubicBezTo>
                  <a:cubicBezTo>
                    <a:pt x="15851" y="13993"/>
                    <a:pt x="16011" y="13604"/>
                    <a:pt x="16185" y="13229"/>
                  </a:cubicBezTo>
                  <a:cubicBezTo>
                    <a:pt x="16199" y="13202"/>
                    <a:pt x="16281" y="13187"/>
                    <a:pt x="16369" y="13187"/>
                  </a:cubicBezTo>
                  <a:close/>
                  <a:moveTo>
                    <a:pt x="7944" y="0"/>
                  </a:moveTo>
                  <a:cubicBezTo>
                    <a:pt x="5827" y="3969"/>
                    <a:pt x="3067" y="7435"/>
                    <a:pt x="1" y="10740"/>
                  </a:cubicBezTo>
                  <a:cubicBezTo>
                    <a:pt x="1082" y="11303"/>
                    <a:pt x="2104" y="11936"/>
                    <a:pt x="3196" y="12385"/>
                  </a:cubicBezTo>
                  <a:cubicBezTo>
                    <a:pt x="5015" y="13141"/>
                    <a:pt x="6890" y="13774"/>
                    <a:pt x="8737" y="14475"/>
                  </a:cubicBezTo>
                  <a:cubicBezTo>
                    <a:pt x="11280" y="15451"/>
                    <a:pt x="13948" y="15768"/>
                    <a:pt x="16638" y="15947"/>
                  </a:cubicBezTo>
                  <a:cubicBezTo>
                    <a:pt x="16695" y="15951"/>
                    <a:pt x="16750" y="15955"/>
                    <a:pt x="16801" y="15955"/>
                  </a:cubicBezTo>
                  <a:cubicBezTo>
                    <a:pt x="16973" y="15955"/>
                    <a:pt x="17105" y="15906"/>
                    <a:pt x="17147" y="15634"/>
                  </a:cubicBezTo>
                  <a:cubicBezTo>
                    <a:pt x="17542" y="13013"/>
                    <a:pt x="18074" y="10404"/>
                    <a:pt x="18106" y="7741"/>
                  </a:cubicBezTo>
                  <a:cubicBezTo>
                    <a:pt x="18110" y="7440"/>
                    <a:pt x="18078" y="7137"/>
                    <a:pt x="18060" y="6839"/>
                  </a:cubicBezTo>
                  <a:cubicBezTo>
                    <a:pt x="17203" y="6752"/>
                    <a:pt x="16419" y="6688"/>
                    <a:pt x="15635" y="6596"/>
                  </a:cubicBezTo>
                  <a:cubicBezTo>
                    <a:pt x="13371" y="6340"/>
                    <a:pt x="11469" y="5244"/>
                    <a:pt x="9759" y="3837"/>
                  </a:cubicBezTo>
                  <a:cubicBezTo>
                    <a:pt x="8604" y="2888"/>
                    <a:pt x="8045" y="1550"/>
                    <a:pt x="79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28"/>
            <p:cNvSpPr/>
            <p:nvPr/>
          </p:nvSpPr>
          <p:spPr>
            <a:xfrm>
              <a:off x="7724075" y="2829275"/>
              <a:ext cx="26375" cy="47975"/>
            </a:xfrm>
            <a:custGeom>
              <a:avLst/>
              <a:gdLst/>
              <a:ahLst/>
              <a:cxnLst/>
              <a:rect l="l" t="t" r="r" b="b"/>
              <a:pathLst>
                <a:path w="1055" h="1919" extrusionOk="0">
                  <a:moveTo>
                    <a:pt x="653" y="1"/>
                  </a:moveTo>
                  <a:cubicBezTo>
                    <a:pt x="528" y="1"/>
                    <a:pt x="285" y="88"/>
                    <a:pt x="266" y="163"/>
                  </a:cubicBezTo>
                  <a:cubicBezTo>
                    <a:pt x="131" y="621"/>
                    <a:pt x="43" y="1093"/>
                    <a:pt x="5" y="1570"/>
                  </a:cubicBezTo>
                  <a:cubicBezTo>
                    <a:pt x="0" y="1684"/>
                    <a:pt x="253" y="1886"/>
                    <a:pt x="413" y="1917"/>
                  </a:cubicBezTo>
                  <a:cubicBezTo>
                    <a:pt x="418" y="1918"/>
                    <a:pt x="423" y="1919"/>
                    <a:pt x="428" y="1919"/>
                  </a:cubicBezTo>
                  <a:cubicBezTo>
                    <a:pt x="538" y="1919"/>
                    <a:pt x="737" y="1741"/>
                    <a:pt x="789" y="1610"/>
                  </a:cubicBezTo>
                  <a:cubicBezTo>
                    <a:pt x="908" y="1309"/>
                    <a:pt x="954" y="983"/>
                    <a:pt x="1054" y="552"/>
                  </a:cubicBezTo>
                  <a:cubicBezTo>
                    <a:pt x="968" y="401"/>
                    <a:pt x="880" y="167"/>
                    <a:pt x="716" y="16"/>
                  </a:cubicBezTo>
                  <a:cubicBezTo>
                    <a:pt x="704" y="5"/>
                    <a:pt x="681" y="1"/>
                    <a:pt x="6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28"/>
            <p:cNvSpPr/>
            <p:nvPr/>
          </p:nvSpPr>
          <p:spPr>
            <a:xfrm>
              <a:off x="7698200" y="2747250"/>
              <a:ext cx="25575" cy="43625"/>
            </a:xfrm>
            <a:custGeom>
              <a:avLst/>
              <a:gdLst/>
              <a:ahLst/>
              <a:cxnLst/>
              <a:rect l="l" t="t" r="r" b="b"/>
              <a:pathLst>
                <a:path w="1023" h="1745" extrusionOk="0">
                  <a:moveTo>
                    <a:pt x="687" y="0"/>
                  </a:moveTo>
                  <a:cubicBezTo>
                    <a:pt x="631" y="0"/>
                    <a:pt x="490" y="40"/>
                    <a:pt x="430" y="87"/>
                  </a:cubicBezTo>
                  <a:cubicBezTo>
                    <a:pt x="151" y="318"/>
                    <a:pt x="0" y="1225"/>
                    <a:pt x="188" y="1527"/>
                  </a:cubicBezTo>
                  <a:cubicBezTo>
                    <a:pt x="274" y="1668"/>
                    <a:pt x="369" y="1745"/>
                    <a:pt x="460" y="1745"/>
                  </a:cubicBezTo>
                  <a:cubicBezTo>
                    <a:pt x="548" y="1745"/>
                    <a:pt x="633" y="1674"/>
                    <a:pt x="705" y="1519"/>
                  </a:cubicBezTo>
                  <a:cubicBezTo>
                    <a:pt x="834" y="1243"/>
                    <a:pt x="913" y="941"/>
                    <a:pt x="1022" y="610"/>
                  </a:cubicBezTo>
                  <a:cubicBezTo>
                    <a:pt x="916" y="404"/>
                    <a:pt x="829" y="194"/>
                    <a:pt x="710" y="6"/>
                  </a:cubicBezTo>
                  <a:cubicBezTo>
                    <a:pt x="707" y="2"/>
                    <a:pt x="699" y="0"/>
                    <a:pt x="68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28"/>
            <p:cNvSpPr/>
            <p:nvPr/>
          </p:nvSpPr>
          <p:spPr>
            <a:xfrm>
              <a:off x="7691075" y="3111300"/>
              <a:ext cx="27175" cy="41575"/>
            </a:xfrm>
            <a:custGeom>
              <a:avLst/>
              <a:gdLst/>
              <a:ahLst/>
              <a:cxnLst/>
              <a:rect l="l" t="t" r="r" b="b"/>
              <a:pathLst>
                <a:path w="1087" h="1663" extrusionOk="0">
                  <a:moveTo>
                    <a:pt x="649" y="1"/>
                  </a:moveTo>
                  <a:cubicBezTo>
                    <a:pt x="562" y="1"/>
                    <a:pt x="481" y="15"/>
                    <a:pt x="468" y="42"/>
                  </a:cubicBezTo>
                  <a:cubicBezTo>
                    <a:pt x="293" y="418"/>
                    <a:pt x="134" y="807"/>
                    <a:pt x="33" y="1211"/>
                  </a:cubicBezTo>
                  <a:cubicBezTo>
                    <a:pt x="1" y="1339"/>
                    <a:pt x="125" y="1596"/>
                    <a:pt x="248" y="1651"/>
                  </a:cubicBezTo>
                  <a:cubicBezTo>
                    <a:pt x="263" y="1659"/>
                    <a:pt x="283" y="1663"/>
                    <a:pt x="306" y="1663"/>
                  </a:cubicBezTo>
                  <a:cubicBezTo>
                    <a:pt x="423" y="1663"/>
                    <a:pt x="614" y="1562"/>
                    <a:pt x="683" y="1462"/>
                  </a:cubicBezTo>
                  <a:cubicBezTo>
                    <a:pt x="853" y="1215"/>
                    <a:pt x="958" y="921"/>
                    <a:pt x="1087" y="647"/>
                  </a:cubicBezTo>
                  <a:cubicBezTo>
                    <a:pt x="1009" y="418"/>
                    <a:pt x="986" y="202"/>
                    <a:pt x="876" y="56"/>
                  </a:cubicBezTo>
                  <a:cubicBezTo>
                    <a:pt x="845" y="18"/>
                    <a:pt x="743" y="1"/>
                    <a:pt x="64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28"/>
            <p:cNvSpPr/>
            <p:nvPr/>
          </p:nvSpPr>
          <p:spPr>
            <a:xfrm>
              <a:off x="6475425" y="3062950"/>
              <a:ext cx="1247075" cy="428875"/>
            </a:xfrm>
            <a:custGeom>
              <a:avLst/>
              <a:gdLst/>
              <a:ahLst/>
              <a:cxnLst/>
              <a:rect l="l" t="t" r="r" b="b"/>
              <a:pathLst>
                <a:path w="49883" h="17155" extrusionOk="0">
                  <a:moveTo>
                    <a:pt x="32255" y="0"/>
                  </a:moveTo>
                  <a:cubicBezTo>
                    <a:pt x="32057" y="230"/>
                    <a:pt x="31874" y="486"/>
                    <a:pt x="31655" y="702"/>
                  </a:cubicBezTo>
                  <a:cubicBezTo>
                    <a:pt x="29463" y="2838"/>
                    <a:pt x="27231" y="4924"/>
                    <a:pt x="24555" y="6473"/>
                  </a:cubicBezTo>
                  <a:cubicBezTo>
                    <a:pt x="23065" y="7335"/>
                    <a:pt x="21649" y="8315"/>
                    <a:pt x="19989" y="8865"/>
                  </a:cubicBezTo>
                  <a:cubicBezTo>
                    <a:pt x="18045" y="9509"/>
                    <a:pt x="16066" y="9774"/>
                    <a:pt x="14067" y="9774"/>
                  </a:cubicBezTo>
                  <a:cubicBezTo>
                    <a:pt x="13148" y="9774"/>
                    <a:pt x="12225" y="9718"/>
                    <a:pt x="11299" y="9617"/>
                  </a:cubicBezTo>
                  <a:cubicBezTo>
                    <a:pt x="9369" y="9407"/>
                    <a:pt x="7508" y="8943"/>
                    <a:pt x="5899" y="7783"/>
                  </a:cubicBezTo>
                  <a:cubicBezTo>
                    <a:pt x="5235" y="7307"/>
                    <a:pt x="4612" y="6780"/>
                    <a:pt x="4002" y="6298"/>
                  </a:cubicBezTo>
                  <a:cubicBezTo>
                    <a:pt x="2681" y="7531"/>
                    <a:pt x="1348" y="8774"/>
                    <a:pt x="1" y="10025"/>
                  </a:cubicBezTo>
                  <a:cubicBezTo>
                    <a:pt x="973" y="11176"/>
                    <a:pt x="2058" y="12367"/>
                    <a:pt x="3493" y="13160"/>
                  </a:cubicBezTo>
                  <a:cubicBezTo>
                    <a:pt x="4763" y="13852"/>
                    <a:pt x="6028" y="14558"/>
                    <a:pt x="7338" y="15163"/>
                  </a:cubicBezTo>
                  <a:cubicBezTo>
                    <a:pt x="8365" y="15631"/>
                    <a:pt x="9433" y="16088"/>
                    <a:pt x="10529" y="16300"/>
                  </a:cubicBezTo>
                  <a:cubicBezTo>
                    <a:pt x="12450" y="16675"/>
                    <a:pt x="14398" y="16914"/>
                    <a:pt x="16346" y="17097"/>
                  </a:cubicBezTo>
                  <a:cubicBezTo>
                    <a:pt x="16804" y="17141"/>
                    <a:pt x="17267" y="17155"/>
                    <a:pt x="17727" y="17155"/>
                  </a:cubicBezTo>
                  <a:cubicBezTo>
                    <a:pt x="18462" y="17155"/>
                    <a:pt x="19193" y="17121"/>
                    <a:pt x="19897" y="17121"/>
                  </a:cubicBezTo>
                  <a:cubicBezTo>
                    <a:pt x="19957" y="16759"/>
                    <a:pt x="19957" y="16437"/>
                    <a:pt x="20058" y="16153"/>
                  </a:cubicBezTo>
                  <a:cubicBezTo>
                    <a:pt x="20578" y="14687"/>
                    <a:pt x="22645" y="13408"/>
                    <a:pt x="24270" y="13408"/>
                  </a:cubicBezTo>
                  <a:cubicBezTo>
                    <a:pt x="24393" y="13408"/>
                    <a:pt x="24514" y="13416"/>
                    <a:pt x="24632" y="13431"/>
                  </a:cubicBezTo>
                  <a:cubicBezTo>
                    <a:pt x="26186" y="13633"/>
                    <a:pt x="27309" y="14457"/>
                    <a:pt x="28143" y="15726"/>
                  </a:cubicBezTo>
                  <a:cubicBezTo>
                    <a:pt x="28279" y="15934"/>
                    <a:pt x="28405" y="16035"/>
                    <a:pt x="28574" y="16035"/>
                  </a:cubicBezTo>
                  <a:cubicBezTo>
                    <a:pt x="28655" y="16035"/>
                    <a:pt x="28746" y="16011"/>
                    <a:pt x="28854" y="15966"/>
                  </a:cubicBezTo>
                  <a:cubicBezTo>
                    <a:pt x="30486" y="15264"/>
                    <a:pt x="32154" y="14641"/>
                    <a:pt x="33744" y="13861"/>
                  </a:cubicBezTo>
                  <a:cubicBezTo>
                    <a:pt x="34583" y="13454"/>
                    <a:pt x="35257" y="12716"/>
                    <a:pt x="36073" y="12247"/>
                  </a:cubicBezTo>
                  <a:cubicBezTo>
                    <a:pt x="37287" y="11561"/>
                    <a:pt x="38269" y="10625"/>
                    <a:pt x="39222" y="9635"/>
                  </a:cubicBezTo>
                  <a:cubicBezTo>
                    <a:pt x="39382" y="9466"/>
                    <a:pt x="39625" y="9369"/>
                    <a:pt x="39832" y="9241"/>
                  </a:cubicBezTo>
                  <a:cubicBezTo>
                    <a:pt x="39941" y="9429"/>
                    <a:pt x="40051" y="9617"/>
                    <a:pt x="40194" y="9864"/>
                  </a:cubicBezTo>
                  <a:cubicBezTo>
                    <a:pt x="43095" y="10126"/>
                    <a:pt x="46056" y="10396"/>
                    <a:pt x="49048" y="10671"/>
                  </a:cubicBezTo>
                  <a:cubicBezTo>
                    <a:pt x="49338" y="8928"/>
                    <a:pt x="49608" y="7293"/>
                    <a:pt x="49883" y="5611"/>
                  </a:cubicBezTo>
                  <a:cubicBezTo>
                    <a:pt x="43474" y="5377"/>
                    <a:pt x="37796" y="3159"/>
                    <a:pt x="3225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28"/>
            <p:cNvSpPr/>
            <p:nvPr/>
          </p:nvSpPr>
          <p:spPr>
            <a:xfrm>
              <a:off x="7363475" y="3326650"/>
              <a:ext cx="331650" cy="755125"/>
            </a:xfrm>
            <a:custGeom>
              <a:avLst/>
              <a:gdLst/>
              <a:ahLst/>
              <a:cxnLst/>
              <a:rect l="l" t="t" r="r" b="b"/>
              <a:pathLst>
                <a:path w="13266" h="30205" extrusionOk="0">
                  <a:moveTo>
                    <a:pt x="4198" y="0"/>
                  </a:moveTo>
                  <a:cubicBezTo>
                    <a:pt x="4020" y="0"/>
                    <a:pt x="3817" y="51"/>
                    <a:pt x="3690" y="151"/>
                  </a:cubicBezTo>
                  <a:cubicBezTo>
                    <a:pt x="2939" y="759"/>
                    <a:pt x="2199" y="1383"/>
                    <a:pt x="1485" y="2038"/>
                  </a:cubicBezTo>
                  <a:cubicBezTo>
                    <a:pt x="1242" y="2259"/>
                    <a:pt x="939" y="2570"/>
                    <a:pt x="922" y="2854"/>
                  </a:cubicBezTo>
                  <a:cubicBezTo>
                    <a:pt x="743" y="5994"/>
                    <a:pt x="582" y="9138"/>
                    <a:pt x="472" y="12287"/>
                  </a:cubicBezTo>
                  <a:cubicBezTo>
                    <a:pt x="384" y="14832"/>
                    <a:pt x="384" y="17379"/>
                    <a:pt x="316" y="19924"/>
                  </a:cubicBezTo>
                  <a:cubicBezTo>
                    <a:pt x="234" y="23036"/>
                    <a:pt x="123" y="26148"/>
                    <a:pt x="13" y="29260"/>
                  </a:cubicBezTo>
                  <a:cubicBezTo>
                    <a:pt x="0" y="29646"/>
                    <a:pt x="142" y="29773"/>
                    <a:pt x="508" y="29796"/>
                  </a:cubicBezTo>
                  <a:cubicBezTo>
                    <a:pt x="1164" y="29838"/>
                    <a:pt x="1820" y="29920"/>
                    <a:pt x="2475" y="29980"/>
                  </a:cubicBezTo>
                  <a:cubicBezTo>
                    <a:pt x="3500" y="30066"/>
                    <a:pt x="4524" y="30205"/>
                    <a:pt x="5545" y="30205"/>
                  </a:cubicBezTo>
                  <a:cubicBezTo>
                    <a:pt x="5560" y="30205"/>
                    <a:pt x="5576" y="30205"/>
                    <a:pt x="5592" y="30205"/>
                  </a:cubicBezTo>
                  <a:cubicBezTo>
                    <a:pt x="6270" y="30205"/>
                    <a:pt x="6944" y="29980"/>
                    <a:pt x="7668" y="29847"/>
                  </a:cubicBezTo>
                  <a:cubicBezTo>
                    <a:pt x="8442" y="25954"/>
                    <a:pt x="9227" y="22032"/>
                    <a:pt x="10020" y="18081"/>
                  </a:cubicBezTo>
                  <a:lnTo>
                    <a:pt x="9772" y="18031"/>
                  </a:lnTo>
                  <a:cubicBezTo>
                    <a:pt x="9631" y="18037"/>
                    <a:pt x="9474" y="18077"/>
                    <a:pt x="9337" y="18077"/>
                  </a:cubicBezTo>
                  <a:cubicBezTo>
                    <a:pt x="9273" y="18077"/>
                    <a:pt x="9214" y="18069"/>
                    <a:pt x="9162" y="18044"/>
                  </a:cubicBezTo>
                  <a:cubicBezTo>
                    <a:pt x="8943" y="17943"/>
                    <a:pt x="8740" y="17741"/>
                    <a:pt x="8603" y="17535"/>
                  </a:cubicBezTo>
                  <a:cubicBezTo>
                    <a:pt x="7403" y="15679"/>
                    <a:pt x="7131" y="13910"/>
                    <a:pt x="8434" y="12017"/>
                  </a:cubicBezTo>
                  <a:cubicBezTo>
                    <a:pt x="9104" y="11050"/>
                    <a:pt x="9856" y="10372"/>
                    <a:pt x="10981" y="10372"/>
                  </a:cubicBezTo>
                  <a:cubicBezTo>
                    <a:pt x="11109" y="10372"/>
                    <a:pt x="11242" y="10381"/>
                    <a:pt x="11381" y="10399"/>
                  </a:cubicBezTo>
                  <a:cubicBezTo>
                    <a:pt x="12009" y="7255"/>
                    <a:pt x="12632" y="4143"/>
                    <a:pt x="13265" y="985"/>
                  </a:cubicBezTo>
                  <a:cubicBezTo>
                    <a:pt x="12962" y="948"/>
                    <a:pt x="12655" y="902"/>
                    <a:pt x="12348" y="870"/>
                  </a:cubicBezTo>
                  <a:cubicBezTo>
                    <a:pt x="9658" y="572"/>
                    <a:pt x="6967" y="283"/>
                    <a:pt x="4277" y="4"/>
                  </a:cubicBezTo>
                  <a:cubicBezTo>
                    <a:pt x="4251" y="1"/>
                    <a:pt x="4225" y="0"/>
                    <a:pt x="419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28"/>
            <p:cNvSpPr/>
            <p:nvPr/>
          </p:nvSpPr>
          <p:spPr>
            <a:xfrm>
              <a:off x="7653525" y="3023550"/>
              <a:ext cx="29450" cy="57300"/>
            </a:xfrm>
            <a:custGeom>
              <a:avLst/>
              <a:gdLst/>
              <a:ahLst/>
              <a:cxnLst/>
              <a:rect l="l" t="t" r="r" b="b"/>
              <a:pathLst>
                <a:path w="1178" h="2292" extrusionOk="0">
                  <a:moveTo>
                    <a:pt x="765" y="0"/>
                  </a:moveTo>
                  <a:cubicBezTo>
                    <a:pt x="613" y="152"/>
                    <a:pt x="389" y="284"/>
                    <a:pt x="325" y="467"/>
                  </a:cubicBezTo>
                  <a:cubicBezTo>
                    <a:pt x="187" y="839"/>
                    <a:pt x="114" y="1242"/>
                    <a:pt x="50" y="1637"/>
                  </a:cubicBezTo>
                  <a:cubicBezTo>
                    <a:pt x="0" y="1938"/>
                    <a:pt x="48" y="2292"/>
                    <a:pt x="395" y="2292"/>
                  </a:cubicBezTo>
                  <a:cubicBezTo>
                    <a:pt x="402" y="2292"/>
                    <a:pt x="409" y="2292"/>
                    <a:pt x="416" y="2291"/>
                  </a:cubicBezTo>
                  <a:cubicBezTo>
                    <a:pt x="618" y="2287"/>
                    <a:pt x="884" y="2003"/>
                    <a:pt x="985" y="1778"/>
                  </a:cubicBezTo>
                  <a:cubicBezTo>
                    <a:pt x="1117" y="1494"/>
                    <a:pt x="1117" y="1141"/>
                    <a:pt x="1163" y="880"/>
                  </a:cubicBezTo>
                  <a:cubicBezTo>
                    <a:pt x="1154" y="724"/>
                    <a:pt x="1177" y="619"/>
                    <a:pt x="1136" y="545"/>
                  </a:cubicBezTo>
                  <a:cubicBezTo>
                    <a:pt x="1026" y="358"/>
                    <a:pt x="889" y="179"/>
                    <a:pt x="7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28"/>
            <p:cNvSpPr/>
            <p:nvPr/>
          </p:nvSpPr>
          <p:spPr>
            <a:xfrm>
              <a:off x="7614875" y="2771800"/>
              <a:ext cx="35550" cy="73025"/>
            </a:xfrm>
            <a:custGeom>
              <a:avLst/>
              <a:gdLst/>
              <a:ahLst/>
              <a:cxnLst/>
              <a:rect l="l" t="t" r="r" b="b"/>
              <a:pathLst>
                <a:path w="1422" h="2921" extrusionOk="0">
                  <a:moveTo>
                    <a:pt x="954" y="0"/>
                  </a:moveTo>
                  <a:cubicBezTo>
                    <a:pt x="788" y="188"/>
                    <a:pt x="582" y="358"/>
                    <a:pt x="477" y="573"/>
                  </a:cubicBezTo>
                  <a:cubicBezTo>
                    <a:pt x="340" y="867"/>
                    <a:pt x="266" y="1196"/>
                    <a:pt x="184" y="1513"/>
                  </a:cubicBezTo>
                  <a:cubicBezTo>
                    <a:pt x="111" y="1797"/>
                    <a:pt x="1" y="2090"/>
                    <a:pt x="28" y="2365"/>
                  </a:cubicBezTo>
                  <a:cubicBezTo>
                    <a:pt x="42" y="2558"/>
                    <a:pt x="256" y="2737"/>
                    <a:pt x="386" y="2920"/>
                  </a:cubicBezTo>
                  <a:cubicBezTo>
                    <a:pt x="546" y="2796"/>
                    <a:pt x="788" y="2704"/>
                    <a:pt x="843" y="2544"/>
                  </a:cubicBezTo>
                  <a:cubicBezTo>
                    <a:pt x="1059" y="1948"/>
                    <a:pt x="1215" y="1324"/>
                    <a:pt x="1421" y="615"/>
                  </a:cubicBezTo>
                  <a:cubicBezTo>
                    <a:pt x="1266" y="413"/>
                    <a:pt x="1110" y="205"/>
                    <a:pt x="9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28"/>
            <p:cNvSpPr/>
            <p:nvPr/>
          </p:nvSpPr>
          <p:spPr>
            <a:xfrm>
              <a:off x="7623150" y="2951000"/>
              <a:ext cx="26125" cy="48300"/>
            </a:xfrm>
            <a:custGeom>
              <a:avLst/>
              <a:gdLst/>
              <a:ahLst/>
              <a:cxnLst/>
              <a:rect l="l" t="t" r="r" b="b"/>
              <a:pathLst>
                <a:path w="1045" h="1932" extrusionOk="0">
                  <a:moveTo>
                    <a:pt x="619" y="0"/>
                  </a:moveTo>
                  <a:cubicBezTo>
                    <a:pt x="476" y="161"/>
                    <a:pt x="280" y="298"/>
                    <a:pt x="206" y="482"/>
                  </a:cubicBezTo>
                  <a:cubicBezTo>
                    <a:pt x="87" y="784"/>
                    <a:pt x="9" y="1114"/>
                    <a:pt x="4" y="1436"/>
                  </a:cubicBezTo>
                  <a:cubicBezTo>
                    <a:pt x="0" y="1605"/>
                    <a:pt x="151" y="1889"/>
                    <a:pt x="289" y="1926"/>
                  </a:cubicBezTo>
                  <a:cubicBezTo>
                    <a:pt x="305" y="1930"/>
                    <a:pt x="324" y="1932"/>
                    <a:pt x="343" y="1932"/>
                  </a:cubicBezTo>
                  <a:cubicBezTo>
                    <a:pt x="502" y="1932"/>
                    <a:pt x="742" y="1809"/>
                    <a:pt x="812" y="1683"/>
                  </a:cubicBezTo>
                  <a:cubicBezTo>
                    <a:pt x="958" y="1421"/>
                    <a:pt x="989" y="1100"/>
                    <a:pt x="1044" y="894"/>
                  </a:cubicBezTo>
                  <a:cubicBezTo>
                    <a:pt x="1021" y="706"/>
                    <a:pt x="1035" y="601"/>
                    <a:pt x="989" y="528"/>
                  </a:cubicBezTo>
                  <a:cubicBezTo>
                    <a:pt x="880" y="344"/>
                    <a:pt x="747" y="174"/>
                    <a:pt x="61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28"/>
            <p:cNvSpPr/>
            <p:nvPr/>
          </p:nvSpPr>
          <p:spPr>
            <a:xfrm>
              <a:off x="7605475" y="3105125"/>
              <a:ext cx="25800" cy="47525"/>
            </a:xfrm>
            <a:custGeom>
              <a:avLst/>
              <a:gdLst/>
              <a:ahLst/>
              <a:cxnLst/>
              <a:rect l="l" t="t" r="r" b="b"/>
              <a:pathLst>
                <a:path w="1032" h="1901" extrusionOk="0">
                  <a:moveTo>
                    <a:pt x="693" y="0"/>
                  </a:moveTo>
                  <a:cubicBezTo>
                    <a:pt x="611" y="0"/>
                    <a:pt x="466" y="116"/>
                    <a:pt x="432" y="202"/>
                  </a:cubicBezTo>
                  <a:cubicBezTo>
                    <a:pt x="276" y="610"/>
                    <a:pt x="151" y="1032"/>
                    <a:pt x="1" y="1500"/>
                  </a:cubicBezTo>
                  <a:cubicBezTo>
                    <a:pt x="97" y="1628"/>
                    <a:pt x="175" y="1807"/>
                    <a:pt x="308" y="1885"/>
                  </a:cubicBezTo>
                  <a:cubicBezTo>
                    <a:pt x="326" y="1895"/>
                    <a:pt x="352" y="1900"/>
                    <a:pt x="383" y="1900"/>
                  </a:cubicBezTo>
                  <a:cubicBezTo>
                    <a:pt x="497" y="1900"/>
                    <a:pt x="669" y="1838"/>
                    <a:pt x="684" y="1784"/>
                  </a:cubicBezTo>
                  <a:cubicBezTo>
                    <a:pt x="824" y="1275"/>
                    <a:pt x="936" y="757"/>
                    <a:pt x="1019" y="235"/>
                  </a:cubicBezTo>
                  <a:cubicBezTo>
                    <a:pt x="1032" y="170"/>
                    <a:pt x="826" y="19"/>
                    <a:pt x="706" y="1"/>
                  </a:cubicBezTo>
                  <a:cubicBezTo>
                    <a:pt x="702" y="1"/>
                    <a:pt x="697" y="0"/>
                    <a:pt x="6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28"/>
            <p:cNvSpPr/>
            <p:nvPr/>
          </p:nvSpPr>
          <p:spPr>
            <a:xfrm>
              <a:off x="7564900" y="3012400"/>
              <a:ext cx="31550" cy="60450"/>
            </a:xfrm>
            <a:custGeom>
              <a:avLst/>
              <a:gdLst/>
              <a:ahLst/>
              <a:cxnLst/>
              <a:rect l="l" t="t" r="r" b="b"/>
              <a:pathLst>
                <a:path w="1262" h="2418" extrusionOk="0">
                  <a:moveTo>
                    <a:pt x="886" y="1"/>
                  </a:moveTo>
                  <a:cubicBezTo>
                    <a:pt x="734" y="129"/>
                    <a:pt x="505" y="226"/>
                    <a:pt x="441" y="387"/>
                  </a:cubicBezTo>
                  <a:cubicBezTo>
                    <a:pt x="257" y="822"/>
                    <a:pt x="101" y="1280"/>
                    <a:pt x="33" y="1738"/>
                  </a:cubicBezTo>
                  <a:cubicBezTo>
                    <a:pt x="0" y="1950"/>
                    <a:pt x="207" y="2192"/>
                    <a:pt x="308" y="2417"/>
                  </a:cubicBezTo>
                  <a:cubicBezTo>
                    <a:pt x="519" y="2279"/>
                    <a:pt x="826" y="2187"/>
                    <a:pt x="913" y="1995"/>
                  </a:cubicBezTo>
                  <a:cubicBezTo>
                    <a:pt x="1097" y="1610"/>
                    <a:pt x="1152" y="1166"/>
                    <a:pt x="1262" y="743"/>
                  </a:cubicBezTo>
                  <a:cubicBezTo>
                    <a:pt x="1243" y="739"/>
                    <a:pt x="1224" y="736"/>
                    <a:pt x="1207" y="735"/>
                  </a:cubicBezTo>
                  <a:cubicBezTo>
                    <a:pt x="1207" y="661"/>
                    <a:pt x="1234" y="575"/>
                    <a:pt x="1201" y="515"/>
                  </a:cubicBezTo>
                  <a:cubicBezTo>
                    <a:pt x="1110" y="341"/>
                    <a:pt x="995" y="171"/>
                    <a:pt x="8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28"/>
            <p:cNvSpPr/>
            <p:nvPr/>
          </p:nvSpPr>
          <p:spPr>
            <a:xfrm>
              <a:off x="7517700" y="2920625"/>
              <a:ext cx="43575" cy="57400"/>
            </a:xfrm>
            <a:custGeom>
              <a:avLst/>
              <a:gdLst/>
              <a:ahLst/>
              <a:cxnLst/>
              <a:rect l="l" t="t" r="r" b="b"/>
              <a:pathLst>
                <a:path w="1743" h="2296" extrusionOk="0">
                  <a:moveTo>
                    <a:pt x="1401" y="0"/>
                  </a:moveTo>
                  <a:cubicBezTo>
                    <a:pt x="1303" y="0"/>
                    <a:pt x="1190" y="28"/>
                    <a:pt x="1156" y="74"/>
                  </a:cubicBezTo>
                  <a:cubicBezTo>
                    <a:pt x="757" y="634"/>
                    <a:pt x="390" y="1216"/>
                    <a:pt x="1" y="1812"/>
                  </a:cubicBezTo>
                  <a:cubicBezTo>
                    <a:pt x="161" y="2031"/>
                    <a:pt x="234" y="2247"/>
                    <a:pt x="363" y="2283"/>
                  </a:cubicBezTo>
                  <a:cubicBezTo>
                    <a:pt x="388" y="2291"/>
                    <a:pt x="419" y="2295"/>
                    <a:pt x="453" y="2295"/>
                  </a:cubicBezTo>
                  <a:cubicBezTo>
                    <a:pt x="593" y="2295"/>
                    <a:pt x="779" y="2230"/>
                    <a:pt x="830" y="2142"/>
                  </a:cubicBezTo>
                  <a:cubicBezTo>
                    <a:pt x="1150" y="1589"/>
                    <a:pt x="1441" y="1020"/>
                    <a:pt x="1701" y="436"/>
                  </a:cubicBezTo>
                  <a:cubicBezTo>
                    <a:pt x="1743" y="340"/>
                    <a:pt x="1642" y="115"/>
                    <a:pt x="1541" y="33"/>
                  </a:cubicBezTo>
                  <a:cubicBezTo>
                    <a:pt x="1513" y="10"/>
                    <a:pt x="1460" y="0"/>
                    <a:pt x="14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28"/>
            <p:cNvSpPr/>
            <p:nvPr/>
          </p:nvSpPr>
          <p:spPr>
            <a:xfrm>
              <a:off x="7496700" y="3090875"/>
              <a:ext cx="26775" cy="39600"/>
            </a:xfrm>
            <a:custGeom>
              <a:avLst/>
              <a:gdLst/>
              <a:ahLst/>
              <a:cxnLst/>
              <a:rect l="l" t="t" r="r" b="b"/>
              <a:pathLst>
                <a:path w="1071" h="1584" extrusionOk="0">
                  <a:moveTo>
                    <a:pt x="733" y="0"/>
                  </a:moveTo>
                  <a:cubicBezTo>
                    <a:pt x="611" y="0"/>
                    <a:pt x="431" y="90"/>
                    <a:pt x="386" y="185"/>
                  </a:cubicBezTo>
                  <a:cubicBezTo>
                    <a:pt x="225" y="501"/>
                    <a:pt x="129" y="854"/>
                    <a:pt x="1" y="1207"/>
                  </a:cubicBezTo>
                  <a:cubicBezTo>
                    <a:pt x="80" y="1350"/>
                    <a:pt x="120" y="1533"/>
                    <a:pt x="217" y="1569"/>
                  </a:cubicBezTo>
                  <a:cubicBezTo>
                    <a:pt x="240" y="1579"/>
                    <a:pt x="271" y="1583"/>
                    <a:pt x="304" y="1583"/>
                  </a:cubicBezTo>
                  <a:cubicBezTo>
                    <a:pt x="416" y="1583"/>
                    <a:pt x="561" y="1536"/>
                    <a:pt x="593" y="1473"/>
                  </a:cubicBezTo>
                  <a:cubicBezTo>
                    <a:pt x="776" y="1111"/>
                    <a:pt x="932" y="736"/>
                    <a:pt x="1042" y="345"/>
                  </a:cubicBezTo>
                  <a:cubicBezTo>
                    <a:pt x="1070" y="259"/>
                    <a:pt x="896" y="34"/>
                    <a:pt x="782" y="6"/>
                  </a:cubicBezTo>
                  <a:cubicBezTo>
                    <a:pt x="767" y="2"/>
                    <a:pt x="750" y="0"/>
                    <a:pt x="73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28"/>
            <p:cNvSpPr/>
            <p:nvPr/>
          </p:nvSpPr>
          <p:spPr>
            <a:xfrm>
              <a:off x="7477475" y="2992650"/>
              <a:ext cx="36475" cy="58075"/>
            </a:xfrm>
            <a:custGeom>
              <a:avLst/>
              <a:gdLst/>
              <a:ahLst/>
              <a:cxnLst/>
              <a:rect l="l" t="t" r="r" b="b"/>
              <a:pathLst>
                <a:path w="1459" h="2323" extrusionOk="0">
                  <a:moveTo>
                    <a:pt x="1102" y="0"/>
                  </a:moveTo>
                  <a:cubicBezTo>
                    <a:pt x="948" y="0"/>
                    <a:pt x="723" y="98"/>
                    <a:pt x="667" y="214"/>
                  </a:cubicBezTo>
                  <a:cubicBezTo>
                    <a:pt x="423" y="700"/>
                    <a:pt x="203" y="1208"/>
                    <a:pt x="52" y="1731"/>
                  </a:cubicBezTo>
                  <a:cubicBezTo>
                    <a:pt x="1" y="1891"/>
                    <a:pt x="198" y="2125"/>
                    <a:pt x="285" y="2322"/>
                  </a:cubicBezTo>
                  <a:cubicBezTo>
                    <a:pt x="482" y="2230"/>
                    <a:pt x="785" y="2184"/>
                    <a:pt x="857" y="2034"/>
                  </a:cubicBezTo>
                  <a:cubicBezTo>
                    <a:pt x="1101" y="1529"/>
                    <a:pt x="1257" y="984"/>
                    <a:pt x="1458" y="416"/>
                  </a:cubicBezTo>
                  <a:cubicBezTo>
                    <a:pt x="1343" y="255"/>
                    <a:pt x="1261" y="21"/>
                    <a:pt x="1147" y="3"/>
                  </a:cubicBezTo>
                  <a:cubicBezTo>
                    <a:pt x="1133" y="1"/>
                    <a:pt x="1118" y="0"/>
                    <a:pt x="110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28"/>
            <p:cNvSpPr/>
            <p:nvPr/>
          </p:nvSpPr>
          <p:spPr>
            <a:xfrm>
              <a:off x="7456425" y="2891950"/>
              <a:ext cx="48275" cy="44075"/>
            </a:xfrm>
            <a:custGeom>
              <a:avLst/>
              <a:gdLst/>
              <a:ahLst/>
              <a:cxnLst/>
              <a:rect l="l" t="t" r="r" b="b"/>
              <a:pathLst>
                <a:path w="1931" h="1763" extrusionOk="0">
                  <a:moveTo>
                    <a:pt x="1601" y="0"/>
                  </a:moveTo>
                  <a:cubicBezTo>
                    <a:pt x="1543" y="0"/>
                    <a:pt x="1481" y="22"/>
                    <a:pt x="1421" y="71"/>
                  </a:cubicBezTo>
                  <a:cubicBezTo>
                    <a:pt x="979" y="418"/>
                    <a:pt x="572" y="808"/>
                    <a:pt x="206" y="1236"/>
                  </a:cubicBezTo>
                  <a:cubicBezTo>
                    <a:pt x="0" y="1486"/>
                    <a:pt x="204" y="1763"/>
                    <a:pt x="530" y="1763"/>
                  </a:cubicBezTo>
                  <a:cubicBezTo>
                    <a:pt x="538" y="1763"/>
                    <a:pt x="546" y="1762"/>
                    <a:pt x="554" y="1762"/>
                  </a:cubicBezTo>
                  <a:cubicBezTo>
                    <a:pt x="1013" y="1743"/>
                    <a:pt x="1869" y="923"/>
                    <a:pt x="1907" y="466"/>
                  </a:cubicBezTo>
                  <a:cubicBezTo>
                    <a:pt x="1931" y="203"/>
                    <a:pt x="1781" y="0"/>
                    <a:pt x="160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28"/>
            <p:cNvSpPr/>
            <p:nvPr/>
          </p:nvSpPr>
          <p:spPr>
            <a:xfrm>
              <a:off x="7405175" y="2966725"/>
              <a:ext cx="42775" cy="50000"/>
            </a:xfrm>
            <a:custGeom>
              <a:avLst/>
              <a:gdLst/>
              <a:ahLst/>
              <a:cxnLst/>
              <a:rect l="l" t="t" r="r" b="b"/>
              <a:pathLst>
                <a:path w="1711" h="2000" extrusionOk="0">
                  <a:moveTo>
                    <a:pt x="1277" y="0"/>
                  </a:moveTo>
                  <a:cubicBezTo>
                    <a:pt x="1175" y="0"/>
                    <a:pt x="1061" y="31"/>
                    <a:pt x="1018" y="86"/>
                  </a:cubicBezTo>
                  <a:cubicBezTo>
                    <a:pt x="678" y="536"/>
                    <a:pt x="349" y="999"/>
                    <a:pt x="60" y="1485"/>
                  </a:cubicBezTo>
                  <a:cubicBezTo>
                    <a:pt x="0" y="1585"/>
                    <a:pt x="83" y="1852"/>
                    <a:pt x="188" y="1947"/>
                  </a:cubicBezTo>
                  <a:cubicBezTo>
                    <a:pt x="225" y="1982"/>
                    <a:pt x="310" y="1999"/>
                    <a:pt x="396" y="1999"/>
                  </a:cubicBezTo>
                  <a:cubicBezTo>
                    <a:pt x="492" y="1999"/>
                    <a:pt x="590" y="1978"/>
                    <a:pt x="623" y="1934"/>
                  </a:cubicBezTo>
                  <a:cubicBezTo>
                    <a:pt x="1004" y="1457"/>
                    <a:pt x="1348" y="948"/>
                    <a:pt x="1710" y="435"/>
                  </a:cubicBezTo>
                  <a:cubicBezTo>
                    <a:pt x="1572" y="233"/>
                    <a:pt x="1517" y="69"/>
                    <a:pt x="1408" y="23"/>
                  </a:cubicBezTo>
                  <a:cubicBezTo>
                    <a:pt x="1373" y="7"/>
                    <a:pt x="1327" y="0"/>
                    <a:pt x="127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28"/>
            <p:cNvSpPr/>
            <p:nvPr/>
          </p:nvSpPr>
          <p:spPr>
            <a:xfrm>
              <a:off x="7380875" y="3055225"/>
              <a:ext cx="35900" cy="35500"/>
            </a:xfrm>
            <a:custGeom>
              <a:avLst/>
              <a:gdLst/>
              <a:ahLst/>
              <a:cxnLst/>
              <a:rect l="l" t="t" r="r" b="b"/>
              <a:pathLst>
                <a:path w="1436" h="1420" extrusionOk="0">
                  <a:moveTo>
                    <a:pt x="882" y="0"/>
                  </a:moveTo>
                  <a:cubicBezTo>
                    <a:pt x="868" y="0"/>
                    <a:pt x="858" y="3"/>
                    <a:pt x="853" y="8"/>
                  </a:cubicBezTo>
                  <a:cubicBezTo>
                    <a:pt x="552" y="317"/>
                    <a:pt x="284" y="656"/>
                    <a:pt x="51" y="1020"/>
                  </a:cubicBezTo>
                  <a:cubicBezTo>
                    <a:pt x="1" y="1102"/>
                    <a:pt x="156" y="1314"/>
                    <a:pt x="198" y="1419"/>
                  </a:cubicBezTo>
                  <a:cubicBezTo>
                    <a:pt x="670" y="1409"/>
                    <a:pt x="1435" y="534"/>
                    <a:pt x="1321" y="227"/>
                  </a:cubicBezTo>
                  <a:cubicBezTo>
                    <a:pt x="1281" y="122"/>
                    <a:pt x="983" y="0"/>
                    <a:pt x="88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28"/>
            <p:cNvSpPr/>
            <p:nvPr/>
          </p:nvSpPr>
          <p:spPr>
            <a:xfrm>
              <a:off x="7334250" y="3015350"/>
              <a:ext cx="37250" cy="44550"/>
            </a:xfrm>
            <a:custGeom>
              <a:avLst/>
              <a:gdLst/>
              <a:ahLst/>
              <a:cxnLst/>
              <a:rect l="l" t="t" r="r" b="b"/>
              <a:pathLst>
                <a:path w="1490" h="1782" extrusionOk="0">
                  <a:moveTo>
                    <a:pt x="1187" y="1"/>
                  </a:moveTo>
                  <a:cubicBezTo>
                    <a:pt x="1085" y="1"/>
                    <a:pt x="942" y="57"/>
                    <a:pt x="890" y="126"/>
                  </a:cubicBezTo>
                  <a:cubicBezTo>
                    <a:pt x="591" y="515"/>
                    <a:pt x="315" y="918"/>
                    <a:pt x="60" y="1336"/>
                  </a:cubicBezTo>
                  <a:cubicBezTo>
                    <a:pt x="0" y="1441"/>
                    <a:pt x="74" y="1630"/>
                    <a:pt x="82" y="1781"/>
                  </a:cubicBezTo>
                  <a:cubicBezTo>
                    <a:pt x="123" y="1776"/>
                    <a:pt x="168" y="1776"/>
                    <a:pt x="213" y="1776"/>
                  </a:cubicBezTo>
                  <a:cubicBezTo>
                    <a:pt x="233" y="1776"/>
                    <a:pt x="253" y="1776"/>
                    <a:pt x="273" y="1776"/>
                  </a:cubicBezTo>
                  <a:cubicBezTo>
                    <a:pt x="378" y="1776"/>
                    <a:pt x="478" y="1772"/>
                    <a:pt x="523" y="1721"/>
                  </a:cubicBezTo>
                  <a:cubicBezTo>
                    <a:pt x="867" y="1318"/>
                    <a:pt x="1169" y="882"/>
                    <a:pt x="1489" y="457"/>
                  </a:cubicBezTo>
                  <a:cubicBezTo>
                    <a:pt x="1380" y="236"/>
                    <a:pt x="1344" y="53"/>
                    <a:pt x="1251" y="11"/>
                  </a:cubicBezTo>
                  <a:cubicBezTo>
                    <a:pt x="1234" y="4"/>
                    <a:pt x="1211" y="1"/>
                    <a:pt x="118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28"/>
            <p:cNvSpPr/>
            <p:nvPr/>
          </p:nvSpPr>
          <p:spPr>
            <a:xfrm>
              <a:off x="7860725" y="2673975"/>
              <a:ext cx="489125" cy="257650"/>
            </a:xfrm>
            <a:custGeom>
              <a:avLst/>
              <a:gdLst/>
              <a:ahLst/>
              <a:cxnLst/>
              <a:rect l="l" t="t" r="r" b="b"/>
              <a:pathLst>
                <a:path w="19565" h="10306" extrusionOk="0">
                  <a:moveTo>
                    <a:pt x="12815" y="2689"/>
                  </a:moveTo>
                  <a:cubicBezTo>
                    <a:pt x="12932" y="2906"/>
                    <a:pt x="13030" y="3023"/>
                    <a:pt x="13063" y="3153"/>
                  </a:cubicBezTo>
                  <a:cubicBezTo>
                    <a:pt x="13202" y="3684"/>
                    <a:pt x="13351" y="4214"/>
                    <a:pt x="13445" y="4750"/>
                  </a:cubicBezTo>
                  <a:cubicBezTo>
                    <a:pt x="13469" y="4927"/>
                    <a:pt x="13322" y="5130"/>
                    <a:pt x="13258" y="5322"/>
                  </a:cubicBezTo>
                  <a:cubicBezTo>
                    <a:pt x="13078" y="5228"/>
                    <a:pt x="12826" y="5180"/>
                    <a:pt x="12736" y="5032"/>
                  </a:cubicBezTo>
                  <a:cubicBezTo>
                    <a:pt x="12362" y="4410"/>
                    <a:pt x="12318" y="3721"/>
                    <a:pt x="12481" y="3022"/>
                  </a:cubicBezTo>
                  <a:cubicBezTo>
                    <a:pt x="12504" y="2913"/>
                    <a:pt x="12666" y="2833"/>
                    <a:pt x="12815" y="2689"/>
                  </a:cubicBezTo>
                  <a:close/>
                  <a:moveTo>
                    <a:pt x="2922" y="4311"/>
                  </a:moveTo>
                  <a:cubicBezTo>
                    <a:pt x="2929" y="4311"/>
                    <a:pt x="2935" y="4312"/>
                    <a:pt x="2942" y="4314"/>
                  </a:cubicBezTo>
                  <a:cubicBezTo>
                    <a:pt x="3103" y="4352"/>
                    <a:pt x="3328" y="4547"/>
                    <a:pt x="3355" y="4705"/>
                  </a:cubicBezTo>
                  <a:cubicBezTo>
                    <a:pt x="3409" y="5035"/>
                    <a:pt x="3350" y="5381"/>
                    <a:pt x="3335" y="5774"/>
                  </a:cubicBezTo>
                  <a:cubicBezTo>
                    <a:pt x="3177" y="5890"/>
                    <a:pt x="3033" y="6074"/>
                    <a:pt x="2877" y="6083"/>
                  </a:cubicBezTo>
                  <a:lnTo>
                    <a:pt x="2876" y="6083"/>
                  </a:lnTo>
                  <a:cubicBezTo>
                    <a:pt x="2875" y="6083"/>
                    <a:pt x="2874" y="6083"/>
                    <a:pt x="2873" y="6083"/>
                  </a:cubicBezTo>
                  <a:cubicBezTo>
                    <a:pt x="2768" y="6083"/>
                    <a:pt x="2574" y="5861"/>
                    <a:pt x="2554" y="5722"/>
                  </a:cubicBezTo>
                  <a:cubicBezTo>
                    <a:pt x="2504" y="5369"/>
                    <a:pt x="2494" y="5001"/>
                    <a:pt x="2551" y="4649"/>
                  </a:cubicBezTo>
                  <a:cubicBezTo>
                    <a:pt x="2574" y="4519"/>
                    <a:pt x="2805" y="4311"/>
                    <a:pt x="2922" y="4311"/>
                  </a:cubicBezTo>
                  <a:close/>
                  <a:moveTo>
                    <a:pt x="15077" y="4038"/>
                  </a:moveTo>
                  <a:cubicBezTo>
                    <a:pt x="15158" y="4038"/>
                    <a:pt x="15235" y="4083"/>
                    <a:pt x="15288" y="4185"/>
                  </a:cubicBezTo>
                  <a:cubicBezTo>
                    <a:pt x="15581" y="4726"/>
                    <a:pt x="15768" y="5324"/>
                    <a:pt x="15987" y="5900"/>
                  </a:cubicBezTo>
                  <a:cubicBezTo>
                    <a:pt x="16006" y="5941"/>
                    <a:pt x="15975" y="6008"/>
                    <a:pt x="15943" y="6192"/>
                  </a:cubicBezTo>
                  <a:cubicBezTo>
                    <a:pt x="15919" y="6191"/>
                    <a:pt x="15893" y="6190"/>
                    <a:pt x="15868" y="6190"/>
                  </a:cubicBezTo>
                  <a:cubicBezTo>
                    <a:pt x="15801" y="6190"/>
                    <a:pt x="15731" y="6194"/>
                    <a:pt x="15662" y="6194"/>
                  </a:cubicBezTo>
                  <a:cubicBezTo>
                    <a:pt x="15571" y="6194"/>
                    <a:pt x="15482" y="6186"/>
                    <a:pt x="15409" y="6149"/>
                  </a:cubicBezTo>
                  <a:cubicBezTo>
                    <a:pt x="14991" y="5933"/>
                    <a:pt x="14582" y="4752"/>
                    <a:pt x="14750" y="4321"/>
                  </a:cubicBezTo>
                  <a:cubicBezTo>
                    <a:pt x="14820" y="4146"/>
                    <a:pt x="14953" y="4038"/>
                    <a:pt x="15077" y="4038"/>
                  </a:cubicBezTo>
                  <a:close/>
                  <a:moveTo>
                    <a:pt x="8599" y="4367"/>
                  </a:moveTo>
                  <a:cubicBezTo>
                    <a:pt x="8679" y="4605"/>
                    <a:pt x="8819" y="4841"/>
                    <a:pt x="8825" y="5079"/>
                  </a:cubicBezTo>
                  <a:cubicBezTo>
                    <a:pt x="8838" y="5463"/>
                    <a:pt x="8796" y="5848"/>
                    <a:pt x="8703" y="6221"/>
                  </a:cubicBezTo>
                  <a:cubicBezTo>
                    <a:pt x="8654" y="6413"/>
                    <a:pt x="8451" y="6571"/>
                    <a:pt x="8315" y="6744"/>
                  </a:cubicBezTo>
                  <a:lnTo>
                    <a:pt x="8316" y="6745"/>
                  </a:lnTo>
                  <a:cubicBezTo>
                    <a:pt x="8146" y="6585"/>
                    <a:pt x="7846" y="6445"/>
                    <a:pt x="7822" y="6264"/>
                  </a:cubicBezTo>
                  <a:cubicBezTo>
                    <a:pt x="7760" y="5802"/>
                    <a:pt x="7820" y="5329"/>
                    <a:pt x="7834" y="4746"/>
                  </a:cubicBezTo>
                  <a:cubicBezTo>
                    <a:pt x="8101" y="4613"/>
                    <a:pt x="8351" y="4488"/>
                    <a:pt x="8599" y="4367"/>
                  </a:cubicBezTo>
                  <a:close/>
                  <a:moveTo>
                    <a:pt x="10499" y="5750"/>
                  </a:moveTo>
                  <a:cubicBezTo>
                    <a:pt x="10950" y="5953"/>
                    <a:pt x="11303" y="7165"/>
                    <a:pt x="11084" y="7451"/>
                  </a:cubicBezTo>
                  <a:cubicBezTo>
                    <a:pt x="10985" y="7576"/>
                    <a:pt x="10861" y="7635"/>
                    <a:pt x="10748" y="7635"/>
                  </a:cubicBezTo>
                  <a:cubicBezTo>
                    <a:pt x="10621" y="7635"/>
                    <a:pt x="10507" y="7561"/>
                    <a:pt x="10456" y="7424"/>
                  </a:cubicBezTo>
                  <a:cubicBezTo>
                    <a:pt x="10281" y="6983"/>
                    <a:pt x="10221" y="6493"/>
                    <a:pt x="10170" y="6016"/>
                  </a:cubicBezTo>
                  <a:cubicBezTo>
                    <a:pt x="10163" y="5930"/>
                    <a:pt x="10416" y="5812"/>
                    <a:pt x="10499" y="5750"/>
                  </a:cubicBezTo>
                  <a:close/>
                  <a:moveTo>
                    <a:pt x="5820" y="6172"/>
                  </a:moveTo>
                  <a:cubicBezTo>
                    <a:pt x="5847" y="6172"/>
                    <a:pt x="5871" y="6176"/>
                    <a:pt x="5889" y="6185"/>
                  </a:cubicBezTo>
                  <a:cubicBezTo>
                    <a:pt x="6233" y="6362"/>
                    <a:pt x="6575" y="7625"/>
                    <a:pt x="6432" y="8011"/>
                  </a:cubicBezTo>
                  <a:cubicBezTo>
                    <a:pt x="6357" y="8202"/>
                    <a:pt x="6222" y="8284"/>
                    <a:pt x="6099" y="8284"/>
                  </a:cubicBezTo>
                  <a:cubicBezTo>
                    <a:pt x="5991" y="8284"/>
                    <a:pt x="5892" y="8222"/>
                    <a:pt x="5850" y="8116"/>
                  </a:cubicBezTo>
                  <a:cubicBezTo>
                    <a:pt x="5624" y="7543"/>
                    <a:pt x="5521" y="6917"/>
                    <a:pt x="5395" y="6304"/>
                  </a:cubicBezTo>
                  <a:cubicBezTo>
                    <a:pt x="5395" y="6295"/>
                    <a:pt x="5666" y="6172"/>
                    <a:pt x="5820" y="6172"/>
                  </a:cubicBezTo>
                  <a:close/>
                  <a:moveTo>
                    <a:pt x="1807" y="7003"/>
                  </a:moveTo>
                  <a:cubicBezTo>
                    <a:pt x="1809" y="7003"/>
                    <a:pt x="1811" y="7003"/>
                    <a:pt x="1813" y="7003"/>
                  </a:cubicBezTo>
                  <a:cubicBezTo>
                    <a:pt x="1950" y="7017"/>
                    <a:pt x="2167" y="7130"/>
                    <a:pt x="2197" y="7245"/>
                  </a:cubicBezTo>
                  <a:cubicBezTo>
                    <a:pt x="2331" y="7739"/>
                    <a:pt x="2411" y="8257"/>
                    <a:pt x="2509" y="8751"/>
                  </a:cubicBezTo>
                  <a:cubicBezTo>
                    <a:pt x="2306" y="8923"/>
                    <a:pt x="2188" y="9102"/>
                    <a:pt x="2071" y="9102"/>
                  </a:cubicBezTo>
                  <a:cubicBezTo>
                    <a:pt x="2070" y="9102"/>
                    <a:pt x="2070" y="9102"/>
                    <a:pt x="2070" y="9102"/>
                  </a:cubicBezTo>
                  <a:lnTo>
                    <a:pt x="2068" y="9102"/>
                  </a:lnTo>
                  <a:cubicBezTo>
                    <a:pt x="1918" y="9098"/>
                    <a:pt x="1654" y="8966"/>
                    <a:pt x="1641" y="8863"/>
                  </a:cubicBezTo>
                  <a:cubicBezTo>
                    <a:pt x="1561" y="8331"/>
                    <a:pt x="1528" y="7793"/>
                    <a:pt x="1520" y="7254"/>
                  </a:cubicBezTo>
                  <a:cubicBezTo>
                    <a:pt x="1516" y="7166"/>
                    <a:pt x="1710" y="7003"/>
                    <a:pt x="1807" y="7003"/>
                  </a:cubicBezTo>
                  <a:close/>
                  <a:moveTo>
                    <a:pt x="17051" y="1"/>
                  </a:moveTo>
                  <a:cubicBezTo>
                    <a:pt x="16635" y="328"/>
                    <a:pt x="16260" y="625"/>
                    <a:pt x="15884" y="911"/>
                  </a:cubicBezTo>
                  <a:cubicBezTo>
                    <a:pt x="15800" y="977"/>
                    <a:pt x="15694" y="1020"/>
                    <a:pt x="15597" y="1046"/>
                  </a:cubicBezTo>
                  <a:cubicBezTo>
                    <a:pt x="15266" y="1135"/>
                    <a:pt x="14901" y="1142"/>
                    <a:pt x="14615" y="1296"/>
                  </a:cubicBezTo>
                  <a:cubicBezTo>
                    <a:pt x="11432" y="2417"/>
                    <a:pt x="8871" y="2740"/>
                    <a:pt x="5942" y="2740"/>
                  </a:cubicBezTo>
                  <a:cubicBezTo>
                    <a:pt x="5230" y="2740"/>
                    <a:pt x="4496" y="2721"/>
                    <a:pt x="3726" y="2689"/>
                  </a:cubicBezTo>
                  <a:cubicBezTo>
                    <a:pt x="2875" y="2655"/>
                    <a:pt x="1860" y="2625"/>
                    <a:pt x="1014" y="2525"/>
                  </a:cubicBezTo>
                  <a:cubicBezTo>
                    <a:pt x="1001" y="2559"/>
                    <a:pt x="809" y="3659"/>
                    <a:pt x="801" y="3694"/>
                  </a:cubicBezTo>
                  <a:lnTo>
                    <a:pt x="794" y="3711"/>
                  </a:lnTo>
                  <a:cubicBezTo>
                    <a:pt x="728" y="3970"/>
                    <a:pt x="662" y="4230"/>
                    <a:pt x="602" y="4487"/>
                  </a:cubicBezTo>
                  <a:cubicBezTo>
                    <a:pt x="588" y="4536"/>
                    <a:pt x="577" y="4591"/>
                    <a:pt x="567" y="4640"/>
                  </a:cubicBezTo>
                  <a:cubicBezTo>
                    <a:pt x="514" y="4866"/>
                    <a:pt x="466" y="5093"/>
                    <a:pt x="420" y="5316"/>
                  </a:cubicBezTo>
                  <a:cubicBezTo>
                    <a:pt x="320" y="5803"/>
                    <a:pt x="237" y="6287"/>
                    <a:pt x="173" y="6758"/>
                  </a:cubicBezTo>
                  <a:cubicBezTo>
                    <a:pt x="153" y="6883"/>
                    <a:pt x="139" y="7010"/>
                    <a:pt x="126" y="7134"/>
                  </a:cubicBezTo>
                  <a:cubicBezTo>
                    <a:pt x="15" y="8132"/>
                    <a:pt x="1" y="9085"/>
                    <a:pt x="133" y="9941"/>
                  </a:cubicBezTo>
                  <a:cubicBezTo>
                    <a:pt x="152" y="10068"/>
                    <a:pt x="174" y="10188"/>
                    <a:pt x="197" y="10306"/>
                  </a:cubicBezTo>
                  <a:cubicBezTo>
                    <a:pt x="2650" y="10064"/>
                    <a:pt x="5099" y="9777"/>
                    <a:pt x="7485" y="9097"/>
                  </a:cubicBezTo>
                  <a:cubicBezTo>
                    <a:pt x="9948" y="8393"/>
                    <a:pt x="12433" y="7760"/>
                    <a:pt x="14886" y="7007"/>
                  </a:cubicBezTo>
                  <a:cubicBezTo>
                    <a:pt x="15838" y="6717"/>
                    <a:pt x="16726" y="6200"/>
                    <a:pt x="17639" y="5771"/>
                  </a:cubicBezTo>
                  <a:cubicBezTo>
                    <a:pt x="17801" y="5696"/>
                    <a:pt x="18052" y="5591"/>
                    <a:pt x="18078" y="5464"/>
                  </a:cubicBezTo>
                  <a:cubicBezTo>
                    <a:pt x="18172" y="4940"/>
                    <a:pt x="18658" y="4877"/>
                    <a:pt x="18971" y="4611"/>
                  </a:cubicBezTo>
                  <a:cubicBezTo>
                    <a:pt x="19138" y="4474"/>
                    <a:pt x="19324" y="4363"/>
                    <a:pt x="19565" y="4196"/>
                  </a:cubicBezTo>
                  <a:cubicBezTo>
                    <a:pt x="19185" y="3484"/>
                    <a:pt x="18839" y="2780"/>
                    <a:pt x="18436" y="2113"/>
                  </a:cubicBezTo>
                  <a:cubicBezTo>
                    <a:pt x="18025" y="1425"/>
                    <a:pt x="17557" y="767"/>
                    <a:pt x="17051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28"/>
            <p:cNvSpPr/>
            <p:nvPr/>
          </p:nvSpPr>
          <p:spPr>
            <a:xfrm>
              <a:off x="8225300" y="2774900"/>
              <a:ext cx="35575" cy="53950"/>
            </a:xfrm>
            <a:custGeom>
              <a:avLst/>
              <a:gdLst/>
              <a:ahLst/>
              <a:cxnLst/>
              <a:rect l="l" t="t" r="r" b="b"/>
              <a:pathLst>
                <a:path w="1423" h="2158" extrusionOk="0">
                  <a:moveTo>
                    <a:pt x="495" y="1"/>
                  </a:moveTo>
                  <a:cubicBezTo>
                    <a:pt x="371" y="1"/>
                    <a:pt x="237" y="109"/>
                    <a:pt x="167" y="284"/>
                  </a:cubicBezTo>
                  <a:cubicBezTo>
                    <a:pt x="0" y="715"/>
                    <a:pt x="409" y="1896"/>
                    <a:pt x="827" y="2112"/>
                  </a:cubicBezTo>
                  <a:cubicBezTo>
                    <a:pt x="899" y="2149"/>
                    <a:pt x="988" y="2157"/>
                    <a:pt x="1079" y="2157"/>
                  </a:cubicBezTo>
                  <a:cubicBezTo>
                    <a:pt x="1148" y="2157"/>
                    <a:pt x="1218" y="2153"/>
                    <a:pt x="1285" y="2153"/>
                  </a:cubicBezTo>
                  <a:cubicBezTo>
                    <a:pt x="1310" y="2153"/>
                    <a:pt x="1336" y="2154"/>
                    <a:pt x="1360" y="2155"/>
                  </a:cubicBezTo>
                  <a:cubicBezTo>
                    <a:pt x="1392" y="1971"/>
                    <a:pt x="1423" y="1904"/>
                    <a:pt x="1404" y="1863"/>
                  </a:cubicBezTo>
                  <a:cubicBezTo>
                    <a:pt x="1185" y="1287"/>
                    <a:pt x="998" y="689"/>
                    <a:pt x="705" y="148"/>
                  </a:cubicBezTo>
                  <a:cubicBezTo>
                    <a:pt x="652" y="46"/>
                    <a:pt x="576" y="1"/>
                    <a:pt x="4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28"/>
            <p:cNvSpPr/>
            <p:nvPr/>
          </p:nvSpPr>
          <p:spPr>
            <a:xfrm>
              <a:off x="8168675" y="2741200"/>
              <a:ext cx="28775" cy="65825"/>
            </a:xfrm>
            <a:custGeom>
              <a:avLst/>
              <a:gdLst/>
              <a:ahLst/>
              <a:cxnLst/>
              <a:rect l="l" t="t" r="r" b="b"/>
              <a:pathLst>
                <a:path w="1151" h="2633" extrusionOk="0">
                  <a:moveTo>
                    <a:pt x="497" y="0"/>
                  </a:moveTo>
                  <a:cubicBezTo>
                    <a:pt x="348" y="144"/>
                    <a:pt x="186" y="223"/>
                    <a:pt x="163" y="333"/>
                  </a:cubicBezTo>
                  <a:cubicBezTo>
                    <a:pt x="0" y="1032"/>
                    <a:pt x="44" y="1722"/>
                    <a:pt x="418" y="2343"/>
                  </a:cubicBezTo>
                  <a:cubicBezTo>
                    <a:pt x="508" y="2491"/>
                    <a:pt x="759" y="2539"/>
                    <a:pt x="940" y="2633"/>
                  </a:cubicBezTo>
                  <a:cubicBezTo>
                    <a:pt x="1004" y="2442"/>
                    <a:pt x="1151" y="2238"/>
                    <a:pt x="1127" y="2061"/>
                  </a:cubicBezTo>
                  <a:cubicBezTo>
                    <a:pt x="1033" y="1525"/>
                    <a:pt x="884" y="995"/>
                    <a:pt x="745" y="464"/>
                  </a:cubicBezTo>
                  <a:cubicBezTo>
                    <a:pt x="712" y="334"/>
                    <a:pt x="614" y="217"/>
                    <a:pt x="49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28"/>
            <p:cNvSpPr/>
            <p:nvPr/>
          </p:nvSpPr>
          <p:spPr>
            <a:xfrm>
              <a:off x="8114775" y="2817700"/>
              <a:ext cx="28525" cy="47150"/>
            </a:xfrm>
            <a:custGeom>
              <a:avLst/>
              <a:gdLst/>
              <a:ahLst/>
              <a:cxnLst/>
              <a:rect l="l" t="t" r="r" b="b"/>
              <a:pathLst>
                <a:path w="1141" h="1886" extrusionOk="0">
                  <a:moveTo>
                    <a:pt x="337" y="0"/>
                  </a:moveTo>
                  <a:cubicBezTo>
                    <a:pt x="254" y="62"/>
                    <a:pt x="1" y="181"/>
                    <a:pt x="8" y="266"/>
                  </a:cubicBezTo>
                  <a:cubicBezTo>
                    <a:pt x="59" y="743"/>
                    <a:pt x="121" y="1233"/>
                    <a:pt x="294" y="1674"/>
                  </a:cubicBezTo>
                  <a:cubicBezTo>
                    <a:pt x="345" y="1811"/>
                    <a:pt x="459" y="1885"/>
                    <a:pt x="586" y="1885"/>
                  </a:cubicBezTo>
                  <a:cubicBezTo>
                    <a:pt x="699" y="1885"/>
                    <a:pt x="823" y="1826"/>
                    <a:pt x="922" y="1700"/>
                  </a:cubicBezTo>
                  <a:cubicBezTo>
                    <a:pt x="1141" y="1416"/>
                    <a:pt x="788" y="204"/>
                    <a:pt x="33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28"/>
            <p:cNvSpPr/>
            <p:nvPr/>
          </p:nvSpPr>
          <p:spPr>
            <a:xfrm>
              <a:off x="7806750" y="2605675"/>
              <a:ext cx="429375" cy="142900"/>
            </a:xfrm>
            <a:custGeom>
              <a:avLst/>
              <a:gdLst/>
              <a:ahLst/>
              <a:cxnLst/>
              <a:rect l="l" t="t" r="r" b="b"/>
              <a:pathLst>
                <a:path w="17175" h="5716" extrusionOk="0">
                  <a:moveTo>
                    <a:pt x="14133" y="1370"/>
                  </a:moveTo>
                  <a:cubicBezTo>
                    <a:pt x="14228" y="1370"/>
                    <a:pt x="14338" y="1403"/>
                    <a:pt x="14437" y="1460"/>
                  </a:cubicBezTo>
                  <a:cubicBezTo>
                    <a:pt x="14811" y="1673"/>
                    <a:pt x="15185" y="2893"/>
                    <a:pt x="14975" y="3382"/>
                  </a:cubicBezTo>
                  <a:cubicBezTo>
                    <a:pt x="14916" y="3511"/>
                    <a:pt x="14817" y="3580"/>
                    <a:pt x="14715" y="3580"/>
                  </a:cubicBezTo>
                  <a:cubicBezTo>
                    <a:pt x="14616" y="3580"/>
                    <a:pt x="14515" y="3514"/>
                    <a:pt x="14449" y="3371"/>
                  </a:cubicBezTo>
                  <a:cubicBezTo>
                    <a:pt x="14206" y="2829"/>
                    <a:pt x="14000" y="2259"/>
                    <a:pt x="13900" y="1676"/>
                  </a:cubicBezTo>
                  <a:cubicBezTo>
                    <a:pt x="13862" y="1459"/>
                    <a:pt x="13977" y="1370"/>
                    <a:pt x="14133" y="1370"/>
                  </a:cubicBezTo>
                  <a:close/>
                  <a:moveTo>
                    <a:pt x="9331" y="2710"/>
                  </a:moveTo>
                  <a:cubicBezTo>
                    <a:pt x="9439" y="2710"/>
                    <a:pt x="9625" y="2898"/>
                    <a:pt x="9642" y="3018"/>
                  </a:cubicBezTo>
                  <a:cubicBezTo>
                    <a:pt x="9690" y="3411"/>
                    <a:pt x="9697" y="3807"/>
                    <a:pt x="9667" y="4202"/>
                  </a:cubicBezTo>
                  <a:cubicBezTo>
                    <a:pt x="9657" y="4314"/>
                    <a:pt x="9453" y="4498"/>
                    <a:pt x="9346" y="4498"/>
                  </a:cubicBezTo>
                  <a:cubicBezTo>
                    <a:pt x="9344" y="4498"/>
                    <a:pt x="9343" y="4498"/>
                    <a:pt x="9341" y="4498"/>
                  </a:cubicBezTo>
                  <a:cubicBezTo>
                    <a:pt x="9199" y="4482"/>
                    <a:pt x="8967" y="4334"/>
                    <a:pt x="8949" y="4214"/>
                  </a:cubicBezTo>
                  <a:cubicBezTo>
                    <a:pt x="8888" y="3826"/>
                    <a:pt x="8903" y="3429"/>
                    <a:pt x="8893" y="2998"/>
                  </a:cubicBezTo>
                  <a:cubicBezTo>
                    <a:pt x="9063" y="2878"/>
                    <a:pt x="9195" y="2712"/>
                    <a:pt x="9329" y="2710"/>
                  </a:cubicBezTo>
                  <a:cubicBezTo>
                    <a:pt x="9329" y="2710"/>
                    <a:pt x="9330" y="2710"/>
                    <a:pt x="9331" y="2710"/>
                  </a:cubicBezTo>
                  <a:close/>
                  <a:moveTo>
                    <a:pt x="5205" y="3578"/>
                  </a:moveTo>
                  <a:cubicBezTo>
                    <a:pt x="5224" y="3578"/>
                    <a:pt x="5242" y="3580"/>
                    <a:pt x="5257" y="3584"/>
                  </a:cubicBezTo>
                  <a:cubicBezTo>
                    <a:pt x="5595" y="3675"/>
                    <a:pt x="5810" y="4491"/>
                    <a:pt x="5591" y="5035"/>
                  </a:cubicBezTo>
                  <a:cubicBezTo>
                    <a:pt x="5506" y="5052"/>
                    <a:pt x="5353" y="5131"/>
                    <a:pt x="5212" y="5131"/>
                  </a:cubicBezTo>
                  <a:cubicBezTo>
                    <a:pt x="5184" y="5131"/>
                    <a:pt x="5156" y="5128"/>
                    <a:pt x="5130" y="5121"/>
                  </a:cubicBezTo>
                  <a:cubicBezTo>
                    <a:pt x="4843" y="5049"/>
                    <a:pt x="4612" y="4145"/>
                    <a:pt x="4799" y="3789"/>
                  </a:cubicBezTo>
                  <a:cubicBezTo>
                    <a:pt x="4858" y="3683"/>
                    <a:pt x="5068" y="3578"/>
                    <a:pt x="5205" y="3578"/>
                  </a:cubicBezTo>
                  <a:close/>
                  <a:moveTo>
                    <a:pt x="16499" y="1"/>
                  </a:moveTo>
                  <a:cubicBezTo>
                    <a:pt x="12599" y="1306"/>
                    <a:pt x="8694" y="2194"/>
                    <a:pt x="4645" y="2473"/>
                  </a:cubicBezTo>
                  <a:cubicBezTo>
                    <a:pt x="4473" y="2485"/>
                    <a:pt x="755" y="3506"/>
                    <a:pt x="585" y="3515"/>
                  </a:cubicBezTo>
                  <a:cubicBezTo>
                    <a:pt x="426" y="4003"/>
                    <a:pt x="312" y="3989"/>
                    <a:pt x="155" y="4499"/>
                  </a:cubicBezTo>
                  <a:cubicBezTo>
                    <a:pt x="0" y="4989"/>
                    <a:pt x="3357" y="4992"/>
                    <a:pt x="3216" y="5498"/>
                  </a:cubicBezTo>
                  <a:cubicBezTo>
                    <a:pt x="4327" y="5635"/>
                    <a:pt x="5445" y="5715"/>
                    <a:pt x="6574" y="5715"/>
                  </a:cubicBezTo>
                  <a:cubicBezTo>
                    <a:pt x="7399" y="5715"/>
                    <a:pt x="8230" y="5672"/>
                    <a:pt x="9068" y="5577"/>
                  </a:cubicBezTo>
                  <a:cubicBezTo>
                    <a:pt x="11972" y="5245"/>
                    <a:pt x="14581" y="4198"/>
                    <a:pt x="17174" y="2919"/>
                  </a:cubicBezTo>
                  <a:cubicBezTo>
                    <a:pt x="16953" y="1965"/>
                    <a:pt x="16736" y="1026"/>
                    <a:pt x="16499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28"/>
            <p:cNvSpPr/>
            <p:nvPr/>
          </p:nvSpPr>
          <p:spPr>
            <a:xfrm>
              <a:off x="8153300" y="2639900"/>
              <a:ext cx="33075" cy="55275"/>
            </a:xfrm>
            <a:custGeom>
              <a:avLst/>
              <a:gdLst/>
              <a:ahLst/>
              <a:cxnLst/>
              <a:rect l="l" t="t" r="r" b="b"/>
              <a:pathLst>
                <a:path w="1323" h="2211" extrusionOk="0">
                  <a:moveTo>
                    <a:pt x="271" y="1"/>
                  </a:moveTo>
                  <a:cubicBezTo>
                    <a:pt x="116" y="1"/>
                    <a:pt x="1" y="90"/>
                    <a:pt x="39" y="307"/>
                  </a:cubicBezTo>
                  <a:cubicBezTo>
                    <a:pt x="138" y="890"/>
                    <a:pt x="344" y="1460"/>
                    <a:pt x="588" y="2002"/>
                  </a:cubicBezTo>
                  <a:cubicBezTo>
                    <a:pt x="654" y="2145"/>
                    <a:pt x="755" y="2211"/>
                    <a:pt x="854" y="2211"/>
                  </a:cubicBezTo>
                  <a:cubicBezTo>
                    <a:pt x="955" y="2211"/>
                    <a:pt x="1054" y="2142"/>
                    <a:pt x="1113" y="2013"/>
                  </a:cubicBezTo>
                  <a:cubicBezTo>
                    <a:pt x="1323" y="1524"/>
                    <a:pt x="949" y="304"/>
                    <a:pt x="575" y="91"/>
                  </a:cubicBezTo>
                  <a:cubicBezTo>
                    <a:pt x="476" y="34"/>
                    <a:pt x="366" y="1"/>
                    <a:pt x="27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28"/>
            <p:cNvSpPr/>
            <p:nvPr/>
          </p:nvSpPr>
          <p:spPr>
            <a:xfrm>
              <a:off x="8054725" y="2783175"/>
              <a:ext cx="26975" cy="59425"/>
            </a:xfrm>
            <a:custGeom>
              <a:avLst/>
              <a:gdLst/>
              <a:ahLst/>
              <a:cxnLst/>
              <a:rect l="l" t="t" r="r" b="b"/>
              <a:pathLst>
                <a:path w="1079" h="2377" extrusionOk="0">
                  <a:moveTo>
                    <a:pt x="840" y="0"/>
                  </a:moveTo>
                  <a:cubicBezTo>
                    <a:pt x="592" y="120"/>
                    <a:pt x="342" y="245"/>
                    <a:pt x="74" y="378"/>
                  </a:cubicBezTo>
                  <a:cubicBezTo>
                    <a:pt x="60" y="962"/>
                    <a:pt x="1" y="1435"/>
                    <a:pt x="63" y="1897"/>
                  </a:cubicBezTo>
                  <a:cubicBezTo>
                    <a:pt x="86" y="2077"/>
                    <a:pt x="386" y="2217"/>
                    <a:pt x="556" y="2376"/>
                  </a:cubicBezTo>
                  <a:cubicBezTo>
                    <a:pt x="691" y="2203"/>
                    <a:pt x="895" y="2045"/>
                    <a:pt x="944" y="1853"/>
                  </a:cubicBezTo>
                  <a:cubicBezTo>
                    <a:pt x="1037" y="1480"/>
                    <a:pt x="1078" y="1096"/>
                    <a:pt x="1066" y="711"/>
                  </a:cubicBezTo>
                  <a:cubicBezTo>
                    <a:pt x="1059" y="473"/>
                    <a:pt x="920" y="237"/>
                    <a:pt x="8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28"/>
            <p:cNvSpPr/>
            <p:nvPr/>
          </p:nvSpPr>
          <p:spPr>
            <a:xfrm>
              <a:off x="7995575" y="2828250"/>
              <a:ext cx="29550" cy="52825"/>
            </a:xfrm>
            <a:custGeom>
              <a:avLst/>
              <a:gdLst/>
              <a:ahLst/>
              <a:cxnLst/>
              <a:rect l="l" t="t" r="r" b="b"/>
              <a:pathLst>
                <a:path w="1182" h="2113" extrusionOk="0">
                  <a:moveTo>
                    <a:pt x="425" y="1"/>
                  </a:moveTo>
                  <a:cubicBezTo>
                    <a:pt x="271" y="1"/>
                    <a:pt x="0" y="124"/>
                    <a:pt x="1" y="133"/>
                  </a:cubicBezTo>
                  <a:cubicBezTo>
                    <a:pt x="127" y="746"/>
                    <a:pt x="230" y="1372"/>
                    <a:pt x="455" y="1945"/>
                  </a:cubicBezTo>
                  <a:cubicBezTo>
                    <a:pt x="497" y="2051"/>
                    <a:pt x="596" y="2113"/>
                    <a:pt x="704" y="2113"/>
                  </a:cubicBezTo>
                  <a:cubicBezTo>
                    <a:pt x="828" y="2113"/>
                    <a:pt x="963" y="2031"/>
                    <a:pt x="1037" y="1840"/>
                  </a:cubicBezTo>
                  <a:cubicBezTo>
                    <a:pt x="1181" y="1454"/>
                    <a:pt x="838" y="191"/>
                    <a:pt x="495" y="14"/>
                  </a:cubicBezTo>
                  <a:cubicBezTo>
                    <a:pt x="477" y="5"/>
                    <a:pt x="453" y="1"/>
                    <a:pt x="42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28"/>
            <p:cNvSpPr/>
            <p:nvPr/>
          </p:nvSpPr>
          <p:spPr>
            <a:xfrm>
              <a:off x="8028925" y="2673450"/>
              <a:ext cx="20300" cy="44675"/>
            </a:xfrm>
            <a:custGeom>
              <a:avLst/>
              <a:gdLst/>
              <a:ahLst/>
              <a:cxnLst/>
              <a:rect l="l" t="t" r="r" b="b"/>
              <a:pathLst>
                <a:path w="812" h="1787" extrusionOk="0">
                  <a:moveTo>
                    <a:pt x="445" y="0"/>
                  </a:moveTo>
                  <a:cubicBezTo>
                    <a:pt x="444" y="0"/>
                    <a:pt x="443" y="0"/>
                    <a:pt x="443" y="0"/>
                  </a:cubicBezTo>
                  <a:cubicBezTo>
                    <a:pt x="309" y="1"/>
                    <a:pt x="176" y="167"/>
                    <a:pt x="6" y="287"/>
                  </a:cubicBezTo>
                  <a:cubicBezTo>
                    <a:pt x="17" y="720"/>
                    <a:pt x="1" y="1115"/>
                    <a:pt x="62" y="1504"/>
                  </a:cubicBezTo>
                  <a:cubicBezTo>
                    <a:pt x="80" y="1622"/>
                    <a:pt x="312" y="1771"/>
                    <a:pt x="454" y="1787"/>
                  </a:cubicBezTo>
                  <a:cubicBezTo>
                    <a:pt x="456" y="1787"/>
                    <a:pt x="457" y="1787"/>
                    <a:pt x="459" y="1787"/>
                  </a:cubicBezTo>
                  <a:cubicBezTo>
                    <a:pt x="567" y="1787"/>
                    <a:pt x="771" y="1603"/>
                    <a:pt x="781" y="1491"/>
                  </a:cubicBezTo>
                  <a:cubicBezTo>
                    <a:pt x="811" y="1096"/>
                    <a:pt x="803" y="700"/>
                    <a:pt x="755" y="307"/>
                  </a:cubicBezTo>
                  <a:cubicBezTo>
                    <a:pt x="738" y="188"/>
                    <a:pt x="554" y="0"/>
                    <a:pt x="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28"/>
            <p:cNvSpPr/>
            <p:nvPr/>
          </p:nvSpPr>
          <p:spPr>
            <a:xfrm>
              <a:off x="7898600" y="2849025"/>
              <a:ext cx="24850" cy="52525"/>
            </a:xfrm>
            <a:custGeom>
              <a:avLst/>
              <a:gdLst/>
              <a:ahLst/>
              <a:cxnLst/>
              <a:rect l="l" t="t" r="r" b="b"/>
              <a:pathLst>
                <a:path w="994" h="2101" extrusionOk="0">
                  <a:moveTo>
                    <a:pt x="292" y="1"/>
                  </a:moveTo>
                  <a:cubicBezTo>
                    <a:pt x="195" y="1"/>
                    <a:pt x="1" y="164"/>
                    <a:pt x="5" y="252"/>
                  </a:cubicBezTo>
                  <a:cubicBezTo>
                    <a:pt x="13" y="791"/>
                    <a:pt x="46" y="1329"/>
                    <a:pt x="125" y="1861"/>
                  </a:cubicBezTo>
                  <a:cubicBezTo>
                    <a:pt x="139" y="1964"/>
                    <a:pt x="403" y="2096"/>
                    <a:pt x="553" y="2100"/>
                  </a:cubicBezTo>
                  <a:cubicBezTo>
                    <a:pt x="554" y="2100"/>
                    <a:pt x="554" y="2100"/>
                    <a:pt x="555" y="2100"/>
                  </a:cubicBezTo>
                  <a:cubicBezTo>
                    <a:pt x="672" y="2100"/>
                    <a:pt x="790" y="1921"/>
                    <a:pt x="993" y="1749"/>
                  </a:cubicBezTo>
                  <a:cubicBezTo>
                    <a:pt x="895" y="1255"/>
                    <a:pt x="815" y="737"/>
                    <a:pt x="682" y="243"/>
                  </a:cubicBezTo>
                  <a:cubicBezTo>
                    <a:pt x="652" y="128"/>
                    <a:pt x="435" y="15"/>
                    <a:pt x="298" y="1"/>
                  </a:cubicBezTo>
                  <a:cubicBezTo>
                    <a:pt x="296" y="1"/>
                    <a:pt x="294" y="1"/>
                    <a:pt x="2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28"/>
            <p:cNvSpPr/>
            <p:nvPr/>
          </p:nvSpPr>
          <p:spPr>
            <a:xfrm>
              <a:off x="7923025" y="2781750"/>
              <a:ext cx="22925" cy="44300"/>
            </a:xfrm>
            <a:custGeom>
              <a:avLst/>
              <a:gdLst/>
              <a:ahLst/>
              <a:cxnLst/>
              <a:rect l="l" t="t" r="r" b="b"/>
              <a:pathLst>
                <a:path w="917" h="1772" extrusionOk="0">
                  <a:moveTo>
                    <a:pt x="430" y="1"/>
                  </a:moveTo>
                  <a:cubicBezTo>
                    <a:pt x="313" y="1"/>
                    <a:pt x="81" y="208"/>
                    <a:pt x="58" y="338"/>
                  </a:cubicBezTo>
                  <a:cubicBezTo>
                    <a:pt x="1" y="690"/>
                    <a:pt x="12" y="1058"/>
                    <a:pt x="61" y="1411"/>
                  </a:cubicBezTo>
                  <a:cubicBezTo>
                    <a:pt x="81" y="1550"/>
                    <a:pt x="277" y="1772"/>
                    <a:pt x="381" y="1772"/>
                  </a:cubicBezTo>
                  <a:cubicBezTo>
                    <a:pt x="382" y="1772"/>
                    <a:pt x="383" y="1772"/>
                    <a:pt x="384" y="1772"/>
                  </a:cubicBezTo>
                  <a:cubicBezTo>
                    <a:pt x="539" y="1763"/>
                    <a:pt x="685" y="1579"/>
                    <a:pt x="842" y="1463"/>
                  </a:cubicBezTo>
                  <a:cubicBezTo>
                    <a:pt x="856" y="1070"/>
                    <a:pt x="917" y="724"/>
                    <a:pt x="862" y="394"/>
                  </a:cubicBezTo>
                  <a:cubicBezTo>
                    <a:pt x="835" y="236"/>
                    <a:pt x="611" y="41"/>
                    <a:pt x="448" y="3"/>
                  </a:cubicBezTo>
                  <a:cubicBezTo>
                    <a:pt x="443" y="1"/>
                    <a:pt x="436" y="1"/>
                    <a:pt x="4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28"/>
            <p:cNvSpPr/>
            <p:nvPr/>
          </p:nvSpPr>
          <p:spPr>
            <a:xfrm>
              <a:off x="7922050" y="2695100"/>
              <a:ext cx="30000" cy="38875"/>
            </a:xfrm>
            <a:custGeom>
              <a:avLst/>
              <a:gdLst/>
              <a:ahLst/>
              <a:cxnLst/>
              <a:rect l="l" t="t" r="r" b="b"/>
              <a:pathLst>
                <a:path w="1200" h="1555" extrusionOk="0">
                  <a:moveTo>
                    <a:pt x="593" y="1"/>
                  </a:moveTo>
                  <a:cubicBezTo>
                    <a:pt x="456" y="1"/>
                    <a:pt x="246" y="106"/>
                    <a:pt x="187" y="213"/>
                  </a:cubicBezTo>
                  <a:cubicBezTo>
                    <a:pt x="0" y="569"/>
                    <a:pt x="231" y="1474"/>
                    <a:pt x="518" y="1545"/>
                  </a:cubicBezTo>
                  <a:cubicBezTo>
                    <a:pt x="544" y="1552"/>
                    <a:pt x="571" y="1555"/>
                    <a:pt x="598" y="1555"/>
                  </a:cubicBezTo>
                  <a:cubicBezTo>
                    <a:pt x="740" y="1555"/>
                    <a:pt x="894" y="1475"/>
                    <a:pt x="979" y="1458"/>
                  </a:cubicBezTo>
                  <a:cubicBezTo>
                    <a:pt x="1199" y="914"/>
                    <a:pt x="983" y="98"/>
                    <a:pt x="645" y="7"/>
                  </a:cubicBezTo>
                  <a:cubicBezTo>
                    <a:pt x="630" y="3"/>
                    <a:pt x="612" y="1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28"/>
            <p:cNvSpPr/>
            <p:nvPr/>
          </p:nvSpPr>
          <p:spPr>
            <a:xfrm>
              <a:off x="7864050" y="2922500"/>
              <a:ext cx="1650" cy="9125"/>
            </a:xfrm>
            <a:custGeom>
              <a:avLst/>
              <a:gdLst/>
              <a:ahLst/>
              <a:cxnLst/>
              <a:rect l="l" t="t" r="r" b="b"/>
              <a:pathLst>
                <a:path w="66" h="365" extrusionOk="0">
                  <a:moveTo>
                    <a:pt x="1" y="0"/>
                  </a:moveTo>
                  <a:cubicBezTo>
                    <a:pt x="16" y="123"/>
                    <a:pt x="38" y="245"/>
                    <a:pt x="65" y="365"/>
                  </a:cubicBezTo>
                  <a:cubicBezTo>
                    <a:pt x="42" y="247"/>
                    <a:pt x="20" y="127"/>
                    <a:pt x="1" y="0"/>
                  </a:cubicBezTo>
                  <a:close/>
                </a:path>
              </a:pathLst>
            </a:custGeom>
            <a:solidFill>
              <a:srgbClr val="F46C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28"/>
            <p:cNvSpPr/>
            <p:nvPr/>
          </p:nvSpPr>
          <p:spPr>
            <a:xfrm>
              <a:off x="7801375" y="2530575"/>
              <a:ext cx="756100" cy="420875"/>
            </a:xfrm>
            <a:custGeom>
              <a:avLst/>
              <a:gdLst/>
              <a:ahLst/>
              <a:cxnLst/>
              <a:rect l="l" t="t" r="r" b="b"/>
              <a:pathLst>
                <a:path w="30244" h="16835" extrusionOk="0">
                  <a:moveTo>
                    <a:pt x="25185" y="926"/>
                  </a:moveTo>
                  <a:cubicBezTo>
                    <a:pt x="25577" y="926"/>
                    <a:pt x="25633" y="1147"/>
                    <a:pt x="25378" y="1600"/>
                  </a:cubicBezTo>
                  <a:cubicBezTo>
                    <a:pt x="24962" y="2334"/>
                    <a:pt x="24504" y="3037"/>
                    <a:pt x="24065" y="3756"/>
                  </a:cubicBezTo>
                  <a:cubicBezTo>
                    <a:pt x="23959" y="3926"/>
                    <a:pt x="23847" y="4090"/>
                    <a:pt x="23738" y="4258"/>
                  </a:cubicBezTo>
                  <a:cubicBezTo>
                    <a:pt x="23709" y="4243"/>
                    <a:pt x="23652" y="4226"/>
                    <a:pt x="23650" y="4205"/>
                  </a:cubicBezTo>
                  <a:cubicBezTo>
                    <a:pt x="23572" y="3587"/>
                    <a:pt x="23318" y="3292"/>
                    <a:pt x="22983" y="3292"/>
                  </a:cubicBezTo>
                  <a:cubicBezTo>
                    <a:pt x="22740" y="3292"/>
                    <a:pt x="22455" y="3446"/>
                    <a:pt x="22163" y="3744"/>
                  </a:cubicBezTo>
                  <a:cubicBezTo>
                    <a:pt x="21548" y="4366"/>
                    <a:pt x="20966" y="5011"/>
                    <a:pt x="20283" y="5735"/>
                  </a:cubicBezTo>
                  <a:cubicBezTo>
                    <a:pt x="20246" y="5524"/>
                    <a:pt x="20212" y="5343"/>
                    <a:pt x="20184" y="5166"/>
                  </a:cubicBezTo>
                  <a:cubicBezTo>
                    <a:pt x="20165" y="5036"/>
                    <a:pt x="20193" y="4811"/>
                    <a:pt x="20130" y="4782"/>
                  </a:cubicBezTo>
                  <a:cubicBezTo>
                    <a:pt x="20069" y="4755"/>
                    <a:pt x="19990" y="4741"/>
                    <a:pt x="19911" y="4741"/>
                  </a:cubicBezTo>
                  <a:cubicBezTo>
                    <a:pt x="19829" y="4741"/>
                    <a:pt x="19746" y="4757"/>
                    <a:pt x="19681" y="4789"/>
                  </a:cubicBezTo>
                  <a:cubicBezTo>
                    <a:pt x="19192" y="5023"/>
                    <a:pt x="18718" y="5297"/>
                    <a:pt x="18166" y="5594"/>
                  </a:cubicBezTo>
                  <a:cubicBezTo>
                    <a:pt x="17980" y="4816"/>
                    <a:pt x="17799" y="4111"/>
                    <a:pt x="17651" y="3401"/>
                  </a:cubicBezTo>
                  <a:cubicBezTo>
                    <a:pt x="17621" y="3266"/>
                    <a:pt x="17699" y="3090"/>
                    <a:pt x="17767" y="2950"/>
                  </a:cubicBezTo>
                  <a:cubicBezTo>
                    <a:pt x="18228" y="2047"/>
                    <a:pt x="19067" y="1555"/>
                    <a:pt x="19954" y="1067"/>
                  </a:cubicBezTo>
                  <a:lnTo>
                    <a:pt x="19954" y="1067"/>
                  </a:lnTo>
                  <a:cubicBezTo>
                    <a:pt x="19754" y="1584"/>
                    <a:pt x="19518" y="2093"/>
                    <a:pt x="19367" y="2624"/>
                  </a:cubicBezTo>
                  <a:cubicBezTo>
                    <a:pt x="19298" y="2868"/>
                    <a:pt x="19384" y="3152"/>
                    <a:pt x="19404" y="3419"/>
                  </a:cubicBezTo>
                  <a:cubicBezTo>
                    <a:pt x="19650" y="3367"/>
                    <a:pt x="19933" y="3373"/>
                    <a:pt x="20141" y="3253"/>
                  </a:cubicBezTo>
                  <a:cubicBezTo>
                    <a:pt x="21203" y="2641"/>
                    <a:pt x="22221" y="1953"/>
                    <a:pt x="23301" y="1383"/>
                  </a:cubicBezTo>
                  <a:cubicBezTo>
                    <a:pt x="23800" y="1118"/>
                    <a:pt x="24407" y="1024"/>
                    <a:pt x="24974" y="943"/>
                  </a:cubicBezTo>
                  <a:cubicBezTo>
                    <a:pt x="25053" y="932"/>
                    <a:pt x="25123" y="926"/>
                    <a:pt x="25185" y="926"/>
                  </a:cubicBezTo>
                  <a:close/>
                  <a:moveTo>
                    <a:pt x="22742" y="4085"/>
                  </a:moveTo>
                  <a:cubicBezTo>
                    <a:pt x="22829" y="4114"/>
                    <a:pt x="22915" y="4148"/>
                    <a:pt x="23001" y="4181"/>
                  </a:cubicBezTo>
                  <a:cubicBezTo>
                    <a:pt x="22911" y="4744"/>
                    <a:pt x="22805" y="5309"/>
                    <a:pt x="22740" y="5873"/>
                  </a:cubicBezTo>
                  <a:cubicBezTo>
                    <a:pt x="22717" y="6086"/>
                    <a:pt x="22719" y="6410"/>
                    <a:pt x="22840" y="6501"/>
                  </a:cubicBezTo>
                  <a:cubicBezTo>
                    <a:pt x="22893" y="6539"/>
                    <a:pt x="22970" y="6554"/>
                    <a:pt x="23057" y="6554"/>
                  </a:cubicBezTo>
                  <a:cubicBezTo>
                    <a:pt x="23199" y="6554"/>
                    <a:pt x="23366" y="6513"/>
                    <a:pt x="23490" y="6463"/>
                  </a:cubicBezTo>
                  <a:cubicBezTo>
                    <a:pt x="24534" y="6025"/>
                    <a:pt x="25539" y="5470"/>
                    <a:pt x="26618" y="5130"/>
                  </a:cubicBezTo>
                  <a:cubicBezTo>
                    <a:pt x="27322" y="4911"/>
                    <a:pt x="28121" y="4969"/>
                    <a:pt x="28880" y="4937"/>
                  </a:cubicBezTo>
                  <a:cubicBezTo>
                    <a:pt x="28892" y="4937"/>
                    <a:pt x="28904" y="4937"/>
                    <a:pt x="28915" y="4937"/>
                  </a:cubicBezTo>
                  <a:cubicBezTo>
                    <a:pt x="29262" y="4937"/>
                    <a:pt x="29368" y="5169"/>
                    <a:pt x="29192" y="5477"/>
                  </a:cubicBezTo>
                  <a:cubicBezTo>
                    <a:pt x="29019" y="5773"/>
                    <a:pt x="28848" y="6114"/>
                    <a:pt x="28581" y="6307"/>
                  </a:cubicBezTo>
                  <a:cubicBezTo>
                    <a:pt x="27533" y="7076"/>
                    <a:pt x="26460" y="7817"/>
                    <a:pt x="25185" y="8178"/>
                  </a:cubicBezTo>
                  <a:cubicBezTo>
                    <a:pt x="24411" y="8401"/>
                    <a:pt x="23649" y="8671"/>
                    <a:pt x="22884" y="8932"/>
                  </a:cubicBezTo>
                  <a:cubicBezTo>
                    <a:pt x="22794" y="8964"/>
                    <a:pt x="22714" y="8981"/>
                    <a:pt x="22644" y="8981"/>
                  </a:cubicBezTo>
                  <a:cubicBezTo>
                    <a:pt x="22476" y="8981"/>
                    <a:pt x="22354" y="8886"/>
                    <a:pt x="22234" y="8670"/>
                  </a:cubicBezTo>
                  <a:cubicBezTo>
                    <a:pt x="21866" y="7993"/>
                    <a:pt x="21428" y="7361"/>
                    <a:pt x="21058" y="6688"/>
                  </a:cubicBezTo>
                  <a:cubicBezTo>
                    <a:pt x="20969" y="6526"/>
                    <a:pt x="20956" y="6216"/>
                    <a:pt x="21055" y="6087"/>
                  </a:cubicBezTo>
                  <a:cubicBezTo>
                    <a:pt x="21590" y="5400"/>
                    <a:pt x="22172" y="4745"/>
                    <a:pt x="22742" y="4085"/>
                  </a:cubicBezTo>
                  <a:close/>
                  <a:moveTo>
                    <a:pt x="20311" y="0"/>
                  </a:moveTo>
                  <a:cubicBezTo>
                    <a:pt x="20142" y="0"/>
                    <a:pt x="19948" y="50"/>
                    <a:pt x="19834" y="131"/>
                  </a:cubicBezTo>
                  <a:cubicBezTo>
                    <a:pt x="18949" y="768"/>
                    <a:pt x="18099" y="1456"/>
                    <a:pt x="17191" y="2167"/>
                  </a:cubicBezTo>
                  <a:cubicBezTo>
                    <a:pt x="17180" y="2167"/>
                    <a:pt x="17169" y="2167"/>
                    <a:pt x="17157" y="2167"/>
                  </a:cubicBezTo>
                  <a:cubicBezTo>
                    <a:pt x="17102" y="2167"/>
                    <a:pt x="17028" y="2164"/>
                    <a:pt x="16945" y="2164"/>
                  </a:cubicBezTo>
                  <a:cubicBezTo>
                    <a:pt x="16823" y="2164"/>
                    <a:pt x="16680" y="2172"/>
                    <a:pt x="16548" y="2213"/>
                  </a:cubicBezTo>
                  <a:cubicBezTo>
                    <a:pt x="14271" y="2906"/>
                    <a:pt x="12012" y="3654"/>
                    <a:pt x="9650" y="4045"/>
                  </a:cubicBezTo>
                  <a:cubicBezTo>
                    <a:pt x="7975" y="4321"/>
                    <a:pt x="2490" y="5726"/>
                    <a:pt x="807" y="5862"/>
                  </a:cubicBezTo>
                  <a:cubicBezTo>
                    <a:pt x="722" y="6120"/>
                    <a:pt x="634" y="6385"/>
                    <a:pt x="549" y="6657"/>
                  </a:cubicBezTo>
                  <a:cubicBezTo>
                    <a:pt x="719" y="6650"/>
                    <a:pt x="881" y="6647"/>
                    <a:pt x="1053" y="6635"/>
                  </a:cubicBezTo>
                  <a:cubicBezTo>
                    <a:pt x="5102" y="6357"/>
                    <a:pt x="12816" y="4309"/>
                    <a:pt x="16715" y="3005"/>
                  </a:cubicBezTo>
                  <a:cubicBezTo>
                    <a:pt x="16952" y="4030"/>
                    <a:pt x="17169" y="4969"/>
                    <a:pt x="17390" y="5925"/>
                  </a:cubicBezTo>
                  <a:cubicBezTo>
                    <a:pt x="14798" y="7203"/>
                    <a:pt x="13035" y="7470"/>
                    <a:pt x="9445" y="7656"/>
                  </a:cubicBezTo>
                  <a:cubicBezTo>
                    <a:pt x="8712" y="7694"/>
                    <a:pt x="7551" y="7716"/>
                    <a:pt x="6280" y="7716"/>
                  </a:cubicBezTo>
                  <a:cubicBezTo>
                    <a:pt x="4096" y="7716"/>
                    <a:pt x="1587" y="7653"/>
                    <a:pt x="371" y="7503"/>
                  </a:cubicBezTo>
                  <a:cubicBezTo>
                    <a:pt x="291" y="7776"/>
                    <a:pt x="73" y="7808"/>
                    <a:pt x="0" y="8084"/>
                  </a:cubicBezTo>
                  <a:lnTo>
                    <a:pt x="2926" y="8364"/>
                  </a:lnTo>
                  <a:cubicBezTo>
                    <a:pt x="4254" y="8478"/>
                    <a:pt x="5957" y="8593"/>
                    <a:pt x="6809" y="8593"/>
                  </a:cubicBezTo>
                  <a:cubicBezTo>
                    <a:pt x="11058" y="8593"/>
                    <a:pt x="12723" y="8418"/>
                    <a:pt x="16992" y="7033"/>
                  </a:cubicBezTo>
                  <a:cubicBezTo>
                    <a:pt x="17277" y="6878"/>
                    <a:pt x="17644" y="6872"/>
                    <a:pt x="17973" y="6783"/>
                  </a:cubicBezTo>
                  <a:cubicBezTo>
                    <a:pt x="18072" y="6757"/>
                    <a:pt x="18176" y="6714"/>
                    <a:pt x="18260" y="6648"/>
                  </a:cubicBezTo>
                  <a:cubicBezTo>
                    <a:pt x="18636" y="6361"/>
                    <a:pt x="19011" y="6064"/>
                    <a:pt x="19428" y="5738"/>
                  </a:cubicBezTo>
                  <a:cubicBezTo>
                    <a:pt x="19933" y="6504"/>
                    <a:pt x="20401" y="7161"/>
                    <a:pt x="20812" y="7851"/>
                  </a:cubicBezTo>
                  <a:cubicBezTo>
                    <a:pt x="21213" y="8516"/>
                    <a:pt x="21560" y="9220"/>
                    <a:pt x="21940" y="9932"/>
                  </a:cubicBezTo>
                  <a:cubicBezTo>
                    <a:pt x="21699" y="10099"/>
                    <a:pt x="21513" y="10210"/>
                    <a:pt x="21347" y="10347"/>
                  </a:cubicBezTo>
                  <a:cubicBezTo>
                    <a:pt x="21033" y="10613"/>
                    <a:pt x="20547" y="10677"/>
                    <a:pt x="20453" y="11200"/>
                  </a:cubicBezTo>
                  <a:cubicBezTo>
                    <a:pt x="20426" y="11329"/>
                    <a:pt x="20175" y="11433"/>
                    <a:pt x="20014" y="11507"/>
                  </a:cubicBezTo>
                  <a:cubicBezTo>
                    <a:pt x="19101" y="11936"/>
                    <a:pt x="18213" y="12454"/>
                    <a:pt x="17261" y="12743"/>
                  </a:cubicBezTo>
                  <a:cubicBezTo>
                    <a:pt x="14808" y="13497"/>
                    <a:pt x="12323" y="14129"/>
                    <a:pt x="9860" y="14833"/>
                  </a:cubicBezTo>
                  <a:cubicBezTo>
                    <a:pt x="7474" y="15513"/>
                    <a:pt x="5025" y="15800"/>
                    <a:pt x="2572" y="16043"/>
                  </a:cubicBezTo>
                  <a:cubicBezTo>
                    <a:pt x="2623" y="16312"/>
                    <a:pt x="2696" y="16577"/>
                    <a:pt x="2792" y="16835"/>
                  </a:cubicBezTo>
                  <a:cubicBezTo>
                    <a:pt x="3182" y="16804"/>
                    <a:pt x="3575" y="16769"/>
                    <a:pt x="3968" y="16718"/>
                  </a:cubicBezTo>
                  <a:cubicBezTo>
                    <a:pt x="6741" y="16355"/>
                    <a:pt x="9457" y="15797"/>
                    <a:pt x="12154" y="15115"/>
                  </a:cubicBezTo>
                  <a:cubicBezTo>
                    <a:pt x="13859" y="14683"/>
                    <a:pt x="15539" y="14147"/>
                    <a:pt x="17214" y="13614"/>
                  </a:cubicBezTo>
                  <a:cubicBezTo>
                    <a:pt x="19260" y="12961"/>
                    <a:pt x="21111" y="11960"/>
                    <a:pt x="22561" y="10319"/>
                  </a:cubicBezTo>
                  <a:cubicBezTo>
                    <a:pt x="22720" y="10135"/>
                    <a:pt x="22868" y="9893"/>
                    <a:pt x="23076" y="9811"/>
                  </a:cubicBezTo>
                  <a:cubicBezTo>
                    <a:pt x="23879" y="9502"/>
                    <a:pt x="24697" y="9228"/>
                    <a:pt x="25519" y="8970"/>
                  </a:cubicBezTo>
                  <a:cubicBezTo>
                    <a:pt x="26877" y="8547"/>
                    <a:pt x="28029" y="7764"/>
                    <a:pt x="29103" y="6877"/>
                  </a:cubicBezTo>
                  <a:cubicBezTo>
                    <a:pt x="29464" y="6579"/>
                    <a:pt x="29713" y="6100"/>
                    <a:pt x="29909" y="5656"/>
                  </a:cubicBezTo>
                  <a:cubicBezTo>
                    <a:pt x="30244" y="4904"/>
                    <a:pt x="29936" y="4378"/>
                    <a:pt x="29129" y="4179"/>
                  </a:cubicBezTo>
                  <a:cubicBezTo>
                    <a:pt x="28741" y="4086"/>
                    <a:pt x="28355" y="4038"/>
                    <a:pt x="27972" y="4038"/>
                  </a:cubicBezTo>
                  <a:cubicBezTo>
                    <a:pt x="27413" y="4038"/>
                    <a:pt x="26861" y="4139"/>
                    <a:pt x="26318" y="4346"/>
                  </a:cubicBezTo>
                  <a:cubicBezTo>
                    <a:pt x="25462" y="4669"/>
                    <a:pt x="24618" y="5032"/>
                    <a:pt x="23768" y="5376"/>
                  </a:cubicBezTo>
                  <a:cubicBezTo>
                    <a:pt x="23755" y="5380"/>
                    <a:pt x="23741" y="5382"/>
                    <a:pt x="23725" y="5382"/>
                  </a:cubicBezTo>
                  <a:cubicBezTo>
                    <a:pt x="23694" y="5382"/>
                    <a:pt x="23658" y="5376"/>
                    <a:pt x="23616" y="5376"/>
                  </a:cubicBezTo>
                  <a:cubicBezTo>
                    <a:pt x="23630" y="5214"/>
                    <a:pt x="23644" y="5072"/>
                    <a:pt x="23643" y="5062"/>
                  </a:cubicBezTo>
                  <a:cubicBezTo>
                    <a:pt x="23993" y="4853"/>
                    <a:pt x="24360" y="4759"/>
                    <a:pt x="24514" y="4524"/>
                  </a:cubicBezTo>
                  <a:cubicBezTo>
                    <a:pt x="25089" y="3660"/>
                    <a:pt x="25672" y="2785"/>
                    <a:pt x="26113" y="1850"/>
                  </a:cubicBezTo>
                  <a:cubicBezTo>
                    <a:pt x="26291" y="1476"/>
                    <a:pt x="26344" y="1162"/>
                    <a:pt x="26301" y="904"/>
                  </a:cubicBezTo>
                  <a:cubicBezTo>
                    <a:pt x="26195" y="754"/>
                    <a:pt x="26102" y="593"/>
                    <a:pt x="26025" y="425"/>
                  </a:cubicBezTo>
                  <a:cubicBezTo>
                    <a:pt x="25792" y="235"/>
                    <a:pt x="25427" y="128"/>
                    <a:pt x="24931" y="128"/>
                  </a:cubicBezTo>
                  <a:cubicBezTo>
                    <a:pt x="24917" y="128"/>
                    <a:pt x="24902" y="128"/>
                    <a:pt x="24887" y="128"/>
                  </a:cubicBezTo>
                  <a:cubicBezTo>
                    <a:pt x="23734" y="134"/>
                    <a:pt x="22772" y="652"/>
                    <a:pt x="21829" y="1237"/>
                  </a:cubicBezTo>
                  <a:cubicBezTo>
                    <a:pt x="21409" y="1497"/>
                    <a:pt x="20971" y="1726"/>
                    <a:pt x="20468" y="2013"/>
                  </a:cubicBezTo>
                  <a:cubicBezTo>
                    <a:pt x="20606" y="1515"/>
                    <a:pt x="20752" y="1150"/>
                    <a:pt x="20784" y="774"/>
                  </a:cubicBezTo>
                  <a:cubicBezTo>
                    <a:pt x="20807" y="537"/>
                    <a:pt x="20731" y="173"/>
                    <a:pt x="20568" y="61"/>
                  </a:cubicBezTo>
                  <a:cubicBezTo>
                    <a:pt x="20508" y="19"/>
                    <a:pt x="20414" y="0"/>
                    <a:pt x="203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3" name="Google Shape;603;p25"/>
          <p:cNvSpPr txBox="1">
            <a:spLocks/>
          </p:cNvSpPr>
          <p:nvPr/>
        </p:nvSpPr>
        <p:spPr>
          <a:xfrm>
            <a:off x="-86744" y="84954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 smtClean="0"/>
              <a:t>0</a:t>
            </a:r>
            <a:r>
              <a:rPr lang="vi-VN" dirty="0"/>
              <a:t>7</a:t>
            </a:r>
            <a:endParaRPr lang="en" dirty="0"/>
          </a:p>
        </p:txBody>
      </p:sp>
      <p:sp>
        <p:nvSpPr>
          <p:cNvPr id="94" name="Google Shape;607;p25"/>
          <p:cNvSpPr/>
          <p:nvPr/>
        </p:nvSpPr>
        <p:spPr>
          <a:xfrm>
            <a:off x="26668" y="43094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98" name="Rectangle 97"/>
          <p:cNvSpPr/>
          <p:nvPr/>
        </p:nvSpPr>
        <p:spPr>
          <a:xfrm>
            <a:off x="805174" y="200489"/>
            <a:ext cx="81955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/>
              <a:t>Những trở ngại trong quá trình thu thập và xử lí số liệu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160567" y="1009650"/>
            <a:ext cx="8840128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000" i="1" dirty="0" smtClean="0"/>
              <a:t>1.Tình </a:t>
            </a:r>
            <a:r>
              <a:rPr lang="en-US" sz="2000" i="1" dirty="0"/>
              <a:t>trạng quá tải hoặc thiếu dữ liệu hữu </a:t>
            </a:r>
            <a:r>
              <a:rPr lang="en-US" sz="2000" i="1" dirty="0" smtClean="0"/>
              <a:t>ích</a:t>
            </a:r>
            <a:endParaRPr lang="vi-VN" sz="2000" i="1" dirty="0" smtClean="0"/>
          </a:p>
          <a:p>
            <a:pPr>
              <a:lnSpc>
                <a:spcPct val="200000"/>
              </a:lnSpc>
            </a:pPr>
            <a:r>
              <a:rPr lang="en-US" sz="2000" i="1" dirty="0" smtClean="0"/>
              <a:t>2</a:t>
            </a:r>
            <a:r>
              <a:rPr lang="en-US" sz="2000" i="1" dirty="0"/>
              <a:t>. Hạn chế về năng lực và kỹ năng xử lý dữ liệu</a:t>
            </a:r>
            <a:endParaRPr lang="en-US" sz="2000" dirty="0"/>
          </a:p>
          <a:p>
            <a:pPr>
              <a:lnSpc>
                <a:spcPct val="200000"/>
              </a:lnSpc>
            </a:pPr>
            <a:r>
              <a:rPr lang="en-US" sz="2000" i="1" dirty="0" smtClean="0"/>
              <a:t>3</a:t>
            </a:r>
            <a:r>
              <a:rPr lang="en-US" sz="2000" i="1" dirty="0"/>
              <a:t>. Những trở ngại trong cơ cấu tổ chức, phong cách quản lý, văn hoá tổ </a:t>
            </a:r>
            <a:r>
              <a:rPr lang="en-US" sz="2000" i="1" dirty="0" smtClean="0"/>
              <a:t>chức</a:t>
            </a:r>
            <a:r>
              <a:rPr lang="vi-VN" sz="2000" i="1" dirty="0" smtClean="0"/>
              <a:t> của phạm vi  và khách thể nghiên cứu</a:t>
            </a:r>
            <a:endParaRPr lang="en-US" sz="2000" dirty="0"/>
          </a:p>
          <a:p>
            <a:pPr>
              <a:lnSpc>
                <a:spcPct val="200000"/>
              </a:lnSpc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" name="Google Shape;600;p25"/>
          <p:cNvSpPr txBox="1">
            <a:spLocks noGrp="1"/>
          </p:cNvSpPr>
          <p:nvPr>
            <p:ph type="ctrTitle" idx="5"/>
          </p:nvPr>
        </p:nvSpPr>
        <p:spPr>
          <a:xfrm>
            <a:off x="2954749" y="290336"/>
            <a:ext cx="3172197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 smtClean="0">
                <a:latin typeface="+mj-lt"/>
              </a:rPr>
              <a:t>NỘI DUNG BÁO CÁO</a:t>
            </a:r>
            <a:endParaRPr lang="vi-VN" b="1" dirty="0">
              <a:latin typeface="+mj-lt"/>
            </a:endParaRPr>
          </a:p>
        </p:txBody>
      </p:sp>
      <p:sp>
        <p:nvSpPr>
          <p:cNvPr id="601" name="Google Shape;601;p25"/>
          <p:cNvSpPr/>
          <p:nvPr/>
        </p:nvSpPr>
        <p:spPr>
          <a:xfrm>
            <a:off x="2825797" y="361950"/>
            <a:ext cx="3554304" cy="1057613"/>
          </a:xfrm>
          <a:custGeom>
            <a:avLst/>
            <a:gdLst/>
            <a:ahLst/>
            <a:cxnLst/>
            <a:rect l="l" t="t" r="r" b="b"/>
            <a:pathLst>
              <a:path w="72132" h="25868" extrusionOk="0">
                <a:moveTo>
                  <a:pt x="33085" y="942"/>
                </a:moveTo>
                <a:cubicBezTo>
                  <a:pt x="34029" y="942"/>
                  <a:pt x="34973" y="981"/>
                  <a:pt x="35918" y="981"/>
                </a:cubicBezTo>
                <a:cubicBezTo>
                  <a:pt x="36232" y="981"/>
                  <a:pt x="36546" y="977"/>
                  <a:pt x="36860" y="965"/>
                </a:cubicBezTo>
                <a:cubicBezTo>
                  <a:pt x="36974" y="961"/>
                  <a:pt x="37087" y="959"/>
                  <a:pt x="37201" y="959"/>
                </a:cubicBezTo>
                <a:cubicBezTo>
                  <a:pt x="38334" y="959"/>
                  <a:pt x="39474" y="1152"/>
                  <a:pt x="40613" y="1187"/>
                </a:cubicBezTo>
                <a:cubicBezTo>
                  <a:pt x="41489" y="1213"/>
                  <a:pt x="42362" y="1268"/>
                  <a:pt x="43236" y="1318"/>
                </a:cubicBezTo>
                <a:cubicBezTo>
                  <a:pt x="44236" y="1376"/>
                  <a:pt x="45235" y="1473"/>
                  <a:pt x="46237" y="1513"/>
                </a:cubicBezTo>
                <a:cubicBezTo>
                  <a:pt x="47615" y="1566"/>
                  <a:pt x="48965" y="1889"/>
                  <a:pt x="50336" y="1957"/>
                </a:cubicBezTo>
                <a:cubicBezTo>
                  <a:pt x="51489" y="2015"/>
                  <a:pt x="52631" y="2162"/>
                  <a:pt x="53763" y="2341"/>
                </a:cubicBezTo>
                <a:cubicBezTo>
                  <a:pt x="54605" y="2472"/>
                  <a:pt x="55458" y="2497"/>
                  <a:pt x="56290" y="2667"/>
                </a:cubicBezTo>
                <a:cubicBezTo>
                  <a:pt x="57332" y="2879"/>
                  <a:pt x="58390" y="2987"/>
                  <a:pt x="59428" y="3180"/>
                </a:cubicBezTo>
                <a:cubicBezTo>
                  <a:pt x="60165" y="3316"/>
                  <a:pt x="60928" y="3360"/>
                  <a:pt x="61647" y="3594"/>
                </a:cubicBezTo>
                <a:cubicBezTo>
                  <a:pt x="62527" y="3878"/>
                  <a:pt x="63457" y="3939"/>
                  <a:pt x="64334" y="4249"/>
                </a:cubicBezTo>
                <a:cubicBezTo>
                  <a:pt x="64687" y="4375"/>
                  <a:pt x="65082" y="4408"/>
                  <a:pt x="65453" y="4517"/>
                </a:cubicBezTo>
                <a:cubicBezTo>
                  <a:pt x="66414" y="4795"/>
                  <a:pt x="67402" y="4988"/>
                  <a:pt x="68339" y="5327"/>
                </a:cubicBezTo>
                <a:cubicBezTo>
                  <a:pt x="68732" y="5469"/>
                  <a:pt x="69130" y="5661"/>
                  <a:pt x="69516" y="5844"/>
                </a:cubicBezTo>
                <a:cubicBezTo>
                  <a:pt x="69850" y="6004"/>
                  <a:pt x="70184" y="6150"/>
                  <a:pt x="70532" y="6277"/>
                </a:cubicBezTo>
                <a:cubicBezTo>
                  <a:pt x="70657" y="6321"/>
                  <a:pt x="70878" y="6372"/>
                  <a:pt x="70791" y="6595"/>
                </a:cubicBezTo>
                <a:cubicBezTo>
                  <a:pt x="70758" y="6680"/>
                  <a:pt x="70718" y="6708"/>
                  <a:pt x="70674" y="6708"/>
                </a:cubicBezTo>
                <a:cubicBezTo>
                  <a:pt x="70600" y="6708"/>
                  <a:pt x="70516" y="6626"/>
                  <a:pt x="70446" y="6606"/>
                </a:cubicBezTo>
                <a:cubicBezTo>
                  <a:pt x="69507" y="6344"/>
                  <a:pt x="68579" y="6035"/>
                  <a:pt x="67608" y="5900"/>
                </a:cubicBezTo>
                <a:cubicBezTo>
                  <a:pt x="67541" y="5891"/>
                  <a:pt x="67469" y="5880"/>
                  <a:pt x="67398" y="5880"/>
                </a:cubicBezTo>
                <a:cubicBezTo>
                  <a:pt x="67268" y="5880"/>
                  <a:pt x="67139" y="5918"/>
                  <a:pt x="67037" y="6075"/>
                </a:cubicBezTo>
                <a:cubicBezTo>
                  <a:pt x="67625" y="6313"/>
                  <a:pt x="68254" y="6345"/>
                  <a:pt x="68834" y="6544"/>
                </a:cubicBezTo>
                <a:cubicBezTo>
                  <a:pt x="69301" y="6703"/>
                  <a:pt x="69770" y="6845"/>
                  <a:pt x="70253" y="6932"/>
                </a:cubicBezTo>
                <a:cubicBezTo>
                  <a:pt x="70526" y="6981"/>
                  <a:pt x="70467" y="7134"/>
                  <a:pt x="70373" y="7307"/>
                </a:cubicBezTo>
                <a:cubicBezTo>
                  <a:pt x="70307" y="7430"/>
                  <a:pt x="70294" y="7568"/>
                  <a:pt x="70148" y="7568"/>
                </a:cubicBezTo>
                <a:cubicBezTo>
                  <a:pt x="70105" y="7568"/>
                  <a:pt x="70050" y="7556"/>
                  <a:pt x="69980" y="7528"/>
                </a:cubicBezTo>
                <a:cubicBezTo>
                  <a:pt x="69501" y="7339"/>
                  <a:pt x="69021" y="7139"/>
                  <a:pt x="68511" y="7019"/>
                </a:cubicBezTo>
                <a:cubicBezTo>
                  <a:pt x="67962" y="6890"/>
                  <a:pt x="67441" y="6655"/>
                  <a:pt x="66794" y="6559"/>
                </a:cubicBezTo>
                <a:lnTo>
                  <a:pt x="66794" y="6559"/>
                </a:lnTo>
                <a:cubicBezTo>
                  <a:pt x="67069" y="6881"/>
                  <a:pt x="67420" y="6863"/>
                  <a:pt x="67691" y="6948"/>
                </a:cubicBezTo>
                <a:cubicBezTo>
                  <a:pt x="68314" y="7145"/>
                  <a:pt x="68877" y="7486"/>
                  <a:pt x="69510" y="7653"/>
                </a:cubicBezTo>
                <a:cubicBezTo>
                  <a:pt x="69621" y="7682"/>
                  <a:pt x="69905" y="7771"/>
                  <a:pt x="69744" y="8061"/>
                </a:cubicBezTo>
                <a:cubicBezTo>
                  <a:pt x="69648" y="8233"/>
                  <a:pt x="69612" y="8458"/>
                  <a:pt x="69412" y="8458"/>
                </a:cubicBezTo>
                <a:cubicBezTo>
                  <a:pt x="69360" y="8458"/>
                  <a:pt x="69296" y="8442"/>
                  <a:pt x="69218" y="8406"/>
                </a:cubicBezTo>
                <a:cubicBezTo>
                  <a:pt x="68566" y="8110"/>
                  <a:pt x="67881" y="7885"/>
                  <a:pt x="67181" y="7754"/>
                </a:cubicBezTo>
                <a:cubicBezTo>
                  <a:pt x="66443" y="7616"/>
                  <a:pt x="65728" y="7346"/>
                  <a:pt x="64956" y="7346"/>
                </a:cubicBezTo>
                <a:cubicBezTo>
                  <a:pt x="64953" y="7346"/>
                  <a:pt x="64949" y="7346"/>
                  <a:pt x="64946" y="7346"/>
                </a:cubicBezTo>
                <a:cubicBezTo>
                  <a:pt x="65424" y="7646"/>
                  <a:pt x="65962" y="7837"/>
                  <a:pt x="66497" y="7934"/>
                </a:cubicBezTo>
                <a:cubicBezTo>
                  <a:pt x="67315" y="8082"/>
                  <a:pt x="68056" y="8441"/>
                  <a:pt x="68848" y="8652"/>
                </a:cubicBezTo>
                <a:cubicBezTo>
                  <a:pt x="68994" y="8691"/>
                  <a:pt x="69129" y="8778"/>
                  <a:pt x="68926" y="8960"/>
                </a:cubicBezTo>
                <a:cubicBezTo>
                  <a:pt x="68789" y="9082"/>
                  <a:pt x="68554" y="9151"/>
                  <a:pt x="68591" y="9410"/>
                </a:cubicBezTo>
                <a:cubicBezTo>
                  <a:pt x="68573" y="9412"/>
                  <a:pt x="68556" y="9412"/>
                  <a:pt x="68538" y="9412"/>
                </a:cubicBezTo>
                <a:cubicBezTo>
                  <a:pt x="68322" y="9412"/>
                  <a:pt x="68125" y="9327"/>
                  <a:pt x="67927" y="9258"/>
                </a:cubicBezTo>
                <a:cubicBezTo>
                  <a:pt x="66984" y="8932"/>
                  <a:pt x="66040" y="8610"/>
                  <a:pt x="65068" y="8383"/>
                </a:cubicBezTo>
                <a:cubicBezTo>
                  <a:pt x="65052" y="8379"/>
                  <a:pt x="65035" y="8377"/>
                  <a:pt x="65017" y="8377"/>
                </a:cubicBezTo>
                <a:cubicBezTo>
                  <a:pt x="64956" y="8377"/>
                  <a:pt x="64888" y="8403"/>
                  <a:pt x="64799" y="8476"/>
                </a:cubicBezTo>
                <a:cubicBezTo>
                  <a:pt x="65209" y="8651"/>
                  <a:pt x="65614" y="8838"/>
                  <a:pt x="66030" y="8996"/>
                </a:cubicBezTo>
                <a:cubicBezTo>
                  <a:pt x="66590" y="9211"/>
                  <a:pt x="67160" y="9399"/>
                  <a:pt x="67722" y="9608"/>
                </a:cubicBezTo>
                <a:cubicBezTo>
                  <a:pt x="67822" y="9646"/>
                  <a:pt x="68060" y="9702"/>
                  <a:pt x="67966" y="9795"/>
                </a:cubicBezTo>
                <a:cubicBezTo>
                  <a:pt x="67820" y="9939"/>
                  <a:pt x="67924" y="10278"/>
                  <a:pt x="67639" y="10278"/>
                </a:cubicBezTo>
                <a:cubicBezTo>
                  <a:pt x="67629" y="10278"/>
                  <a:pt x="67618" y="10277"/>
                  <a:pt x="67606" y="10276"/>
                </a:cubicBezTo>
                <a:cubicBezTo>
                  <a:pt x="67369" y="10255"/>
                  <a:pt x="67126" y="10253"/>
                  <a:pt x="66898" y="10142"/>
                </a:cubicBezTo>
                <a:cubicBezTo>
                  <a:pt x="65842" y="9626"/>
                  <a:pt x="64663" y="9586"/>
                  <a:pt x="63548" y="9274"/>
                </a:cubicBezTo>
                <a:lnTo>
                  <a:pt x="63548" y="9274"/>
                </a:lnTo>
                <a:cubicBezTo>
                  <a:pt x="63998" y="9686"/>
                  <a:pt x="64580" y="9783"/>
                  <a:pt x="65127" y="9966"/>
                </a:cubicBezTo>
                <a:cubicBezTo>
                  <a:pt x="65773" y="10183"/>
                  <a:pt x="66415" y="10411"/>
                  <a:pt x="67058" y="10636"/>
                </a:cubicBezTo>
                <a:cubicBezTo>
                  <a:pt x="67141" y="10666"/>
                  <a:pt x="67178" y="10727"/>
                  <a:pt x="67153" y="10822"/>
                </a:cubicBezTo>
                <a:cubicBezTo>
                  <a:pt x="67125" y="10922"/>
                  <a:pt x="66324" y="11702"/>
                  <a:pt x="66212" y="11702"/>
                </a:cubicBezTo>
                <a:cubicBezTo>
                  <a:pt x="66209" y="11702"/>
                  <a:pt x="66207" y="11701"/>
                  <a:pt x="66205" y="11700"/>
                </a:cubicBezTo>
                <a:cubicBezTo>
                  <a:pt x="65900" y="11549"/>
                  <a:pt x="65581" y="11441"/>
                  <a:pt x="65259" y="11333"/>
                </a:cubicBezTo>
                <a:cubicBezTo>
                  <a:pt x="64494" y="11074"/>
                  <a:pt x="63731" y="10806"/>
                  <a:pt x="62903" y="10806"/>
                </a:cubicBezTo>
                <a:cubicBezTo>
                  <a:pt x="62868" y="10806"/>
                  <a:pt x="62832" y="10806"/>
                  <a:pt x="62797" y="10807"/>
                </a:cubicBezTo>
                <a:cubicBezTo>
                  <a:pt x="63826" y="11326"/>
                  <a:pt x="64978" y="11555"/>
                  <a:pt x="65989" y="12172"/>
                </a:cubicBezTo>
                <a:cubicBezTo>
                  <a:pt x="65776" y="12361"/>
                  <a:pt x="65524" y="12540"/>
                  <a:pt x="65452" y="12865"/>
                </a:cubicBezTo>
                <a:cubicBezTo>
                  <a:pt x="65432" y="12953"/>
                  <a:pt x="65367" y="12997"/>
                  <a:pt x="65270" y="12997"/>
                </a:cubicBezTo>
                <a:cubicBezTo>
                  <a:pt x="65235" y="12997"/>
                  <a:pt x="65195" y="12991"/>
                  <a:pt x="65152" y="12980"/>
                </a:cubicBezTo>
                <a:cubicBezTo>
                  <a:pt x="64604" y="12838"/>
                  <a:pt x="64065" y="12660"/>
                  <a:pt x="63542" y="12446"/>
                </a:cubicBezTo>
                <a:cubicBezTo>
                  <a:pt x="63097" y="12262"/>
                  <a:pt x="62560" y="12345"/>
                  <a:pt x="62192" y="11974"/>
                </a:cubicBezTo>
                <a:cubicBezTo>
                  <a:pt x="62153" y="11935"/>
                  <a:pt x="62116" y="11921"/>
                  <a:pt x="62080" y="11921"/>
                </a:cubicBezTo>
                <a:cubicBezTo>
                  <a:pt x="61997" y="11921"/>
                  <a:pt x="61917" y="11992"/>
                  <a:pt x="61828" y="11992"/>
                </a:cubicBezTo>
                <a:cubicBezTo>
                  <a:pt x="61817" y="11992"/>
                  <a:pt x="61806" y="11991"/>
                  <a:pt x="61795" y="11988"/>
                </a:cubicBezTo>
                <a:lnTo>
                  <a:pt x="61795" y="11988"/>
                </a:lnTo>
                <a:cubicBezTo>
                  <a:pt x="62179" y="12401"/>
                  <a:pt x="62711" y="12521"/>
                  <a:pt x="63184" y="12709"/>
                </a:cubicBezTo>
                <a:cubicBezTo>
                  <a:pt x="63785" y="12947"/>
                  <a:pt x="64363" y="13238"/>
                  <a:pt x="64972" y="13459"/>
                </a:cubicBezTo>
                <a:cubicBezTo>
                  <a:pt x="65256" y="13561"/>
                  <a:pt x="65419" y="13730"/>
                  <a:pt x="65409" y="14066"/>
                </a:cubicBezTo>
                <a:cubicBezTo>
                  <a:pt x="65404" y="14279"/>
                  <a:pt x="65478" y="14499"/>
                  <a:pt x="65547" y="14707"/>
                </a:cubicBezTo>
                <a:cubicBezTo>
                  <a:pt x="65574" y="14787"/>
                  <a:pt x="65684" y="14846"/>
                  <a:pt x="65586" y="14943"/>
                </a:cubicBezTo>
                <a:cubicBezTo>
                  <a:pt x="65544" y="14984"/>
                  <a:pt x="65497" y="15003"/>
                  <a:pt x="65449" y="15003"/>
                </a:cubicBezTo>
                <a:cubicBezTo>
                  <a:pt x="65408" y="15003"/>
                  <a:pt x="65366" y="14989"/>
                  <a:pt x="65325" y="14965"/>
                </a:cubicBezTo>
                <a:cubicBezTo>
                  <a:pt x="64759" y="14620"/>
                  <a:pt x="64067" y="14613"/>
                  <a:pt x="63494" y="14272"/>
                </a:cubicBezTo>
                <a:cubicBezTo>
                  <a:pt x="63429" y="14234"/>
                  <a:pt x="63355" y="14219"/>
                  <a:pt x="63274" y="14219"/>
                </a:cubicBezTo>
                <a:cubicBezTo>
                  <a:pt x="63136" y="14219"/>
                  <a:pt x="62979" y="14262"/>
                  <a:pt x="62814" y="14308"/>
                </a:cubicBezTo>
                <a:cubicBezTo>
                  <a:pt x="63815" y="14748"/>
                  <a:pt x="64771" y="15154"/>
                  <a:pt x="65713" y="15590"/>
                </a:cubicBezTo>
                <a:cubicBezTo>
                  <a:pt x="66043" y="15744"/>
                  <a:pt x="66332" y="15948"/>
                  <a:pt x="66273" y="16425"/>
                </a:cubicBezTo>
                <a:cubicBezTo>
                  <a:pt x="66254" y="16581"/>
                  <a:pt x="66490" y="16770"/>
                  <a:pt x="66679" y="17046"/>
                </a:cubicBezTo>
                <a:cubicBezTo>
                  <a:pt x="65459" y="16419"/>
                  <a:pt x="64299" y="15953"/>
                  <a:pt x="63074" y="15673"/>
                </a:cubicBezTo>
                <a:lnTo>
                  <a:pt x="63025" y="15800"/>
                </a:lnTo>
                <a:cubicBezTo>
                  <a:pt x="63777" y="16108"/>
                  <a:pt x="64545" y="16384"/>
                  <a:pt x="65279" y="16733"/>
                </a:cubicBezTo>
                <a:cubicBezTo>
                  <a:pt x="65917" y="17036"/>
                  <a:pt x="66752" y="17133"/>
                  <a:pt x="67016" y="17910"/>
                </a:cubicBezTo>
                <a:cubicBezTo>
                  <a:pt x="67126" y="18236"/>
                  <a:pt x="67445" y="18489"/>
                  <a:pt x="67379" y="18890"/>
                </a:cubicBezTo>
                <a:cubicBezTo>
                  <a:pt x="67363" y="18990"/>
                  <a:pt x="67448" y="19159"/>
                  <a:pt x="67614" y="19238"/>
                </a:cubicBezTo>
                <a:cubicBezTo>
                  <a:pt x="66081" y="18577"/>
                  <a:pt x="64636" y="17733"/>
                  <a:pt x="62896" y="17359"/>
                </a:cubicBezTo>
                <a:lnTo>
                  <a:pt x="62896" y="17359"/>
                </a:lnTo>
                <a:cubicBezTo>
                  <a:pt x="63189" y="17777"/>
                  <a:pt x="63573" y="17876"/>
                  <a:pt x="63897" y="18037"/>
                </a:cubicBezTo>
                <a:cubicBezTo>
                  <a:pt x="64856" y="18517"/>
                  <a:pt x="65886" y="18848"/>
                  <a:pt x="66734" y="19552"/>
                </a:cubicBezTo>
                <a:cubicBezTo>
                  <a:pt x="67007" y="19779"/>
                  <a:pt x="67358" y="19989"/>
                  <a:pt x="67668" y="20101"/>
                </a:cubicBezTo>
                <a:cubicBezTo>
                  <a:pt x="68152" y="20277"/>
                  <a:pt x="68042" y="20697"/>
                  <a:pt x="68227" y="20979"/>
                </a:cubicBezTo>
                <a:cubicBezTo>
                  <a:pt x="68264" y="21034"/>
                  <a:pt x="68331" y="21099"/>
                  <a:pt x="68376" y="21229"/>
                </a:cubicBezTo>
                <a:cubicBezTo>
                  <a:pt x="68067" y="21093"/>
                  <a:pt x="67741" y="21198"/>
                  <a:pt x="67515" y="20835"/>
                </a:cubicBezTo>
                <a:cubicBezTo>
                  <a:pt x="67412" y="20670"/>
                  <a:pt x="67047" y="20616"/>
                  <a:pt x="66804" y="20525"/>
                </a:cubicBezTo>
                <a:cubicBezTo>
                  <a:pt x="66348" y="20353"/>
                  <a:pt x="65856" y="20278"/>
                  <a:pt x="65426" y="20022"/>
                </a:cubicBezTo>
                <a:cubicBezTo>
                  <a:pt x="65281" y="19936"/>
                  <a:pt x="65186" y="19891"/>
                  <a:pt x="65095" y="19891"/>
                </a:cubicBezTo>
                <a:cubicBezTo>
                  <a:pt x="64986" y="19891"/>
                  <a:pt x="64883" y="19956"/>
                  <a:pt x="64707" y="20091"/>
                </a:cubicBezTo>
                <a:cubicBezTo>
                  <a:pt x="65298" y="20423"/>
                  <a:pt x="65901" y="20709"/>
                  <a:pt x="66499" y="21006"/>
                </a:cubicBezTo>
                <a:cubicBezTo>
                  <a:pt x="67185" y="21346"/>
                  <a:pt x="67900" y="21675"/>
                  <a:pt x="68480" y="22156"/>
                </a:cubicBezTo>
                <a:cubicBezTo>
                  <a:pt x="68874" y="22482"/>
                  <a:pt x="69175" y="23012"/>
                  <a:pt x="69158" y="23604"/>
                </a:cubicBezTo>
                <a:cubicBezTo>
                  <a:pt x="69152" y="23799"/>
                  <a:pt x="69042" y="23853"/>
                  <a:pt x="68919" y="23853"/>
                </a:cubicBezTo>
                <a:cubicBezTo>
                  <a:pt x="68851" y="23853"/>
                  <a:pt x="68779" y="23837"/>
                  <a:pt x="68718" y="23819"/>
                </a:cubicBezTo>
                <a:cubicBezTo>
                  <a:pt x="68389" y="23721"/>
                  <a:pt x="68093" y="23539"/>
                  <a:pt x="67732" y="23539"/>
                </a:cubicBezTo>
                <a:cubicBezTo>
                  <a:pt x="67683" y="23539"/>
                  <a:pt x="67632" y="23542"/>
                  <a:pt x="67580" y="23550"/>
                </a:cubicBezTo>
                <a:cubicBezTo>
                  <a:pt x="67571" y="23551"/>
                  <a:pt x="67561" y="23552"/>
                  <a:pt x="67552" y="23552"/>
                </a:cubicBezTo>
                <a:cubicBezTo>
                  <a:pt x="67336" y="23552"/>
                  <a:pt x="67259" y="23182"/>
                  <a:pt x="66993" y="23182"/>
                </a:cubicBezTo>
                <a:cubicBezTo>
                  <a:pt x="66981" y="23182"/>
                  <a:pt x="66969" y="23183"/>
                  <a:pt x="66956" y="23185"/>
                </a:cubicBezTo>
                <a:cubicBezTo>
                  <a:pt x="66956" y="23061"/>
                  <a:pt x="66910" y="23031"/>
                  <a:pt x="66849" y="23031"/>
                </a:cubicBezTo>
                <a:cubicBezTo>
                  <a:pt x="66800" y="23031"/>
                  <a:pt x="66741" y="23051"/>
                  <a:pt x="66691" y="23056"/>
                </a:cubicBezTo>
                <a:cubicBezTo>
                  <a:pt x="66649" y="23061"/>
                  <a:pt x="66610" y="23068"/>
                  <a:pt x="66575" y="23068"/>
                </a:cubicBezTo>
                <a:cubicBezTo>
                  <a:pt x="66505" y="23068"/>
                  <a:pt x="66455" y="23038"/>
                  <a:pt x="66453" y="22894"/>
                </a:cubicBezTo>
                <a:cubicBezTo>
                  <a:pt x="66451" y="22781"/>
                  <a:pt x="66413" y="22699"/>
                  <a:pt x="66341" y="22699"/>
                </a:cubicBezTo>
                <a:cubicBezTo>
                  <a:pt x="66297" y="22699"/>
                  <a:pt x="66241" y="22730"/>
                  <a:pt x="66172" y="22805"/>
                </a:cubicBezTo>
                <a:cubicBezTo>
                  <a:pt x="66138" y="22842"/>
                  <a:pt x="66109" y="22857"/>
                  <a:pt x="66084" y="22857"/>
                </a:cubicBezTo>
                <a:cubicBezTo>
                  <a:pt x="66028" y="22857"/>
                  <a:pt x="66000" y="22777"/>
                  <a:pt x="66002" y="22713"/>
                </a:cubicBezTo>
                <a:cubicBezTo>
                  <a:pt x="66011" y="22524"/>
                  <a:pt x="65895" y="22446"/>
                  <a:pt x="65779" y="22446"/>
                </a:cubicBezTo>
                <a:cubicBezTo>
                  <a:pt x="65751" y="22446"/>
                  <a:pt x="65723" y="22451"/>
                  <a:pt x="65697" y="22459"/>
                </a:cubicBezTo>
                <a:cubicBezTo>
                  <a:pt x="65637" y="22479"/>
                  <a:pt x="65581" y="22487"/>
                  <a:pt x="65530" y="22487"/>
                </a:cubicBezTo>
                <a:cubicBezTo>
                  <a:pt x="65256" y="22487"/>
                  <a:pt x="65089" y="22248"/>
                  <a:pt x="64902" y="22119"/>
                </a:cubicBezTo>
                <a:cubicBezTo>
                  <a:pt x="64680" y="21963"/>
                  <a:pt x="64484" y="21825"/>
                  <a:pt x="64210" y="21800"/>
                </a:cubicBezTo>
                <a:cubicBezTo>
                  <a:pt x="63863" y="21767"/>
                  <a:pt x="63595" y="21514"/>
                  <a:pt x="63302" y="21404"/>
                </a:cubicBezTo>
                <a:cubicBezTo>
                  <a:pt x="62883" y="21245"/>
                  <a:pt x="62452" y="21088"/>
                  <a:pt x="62035" y="20918"/>
                </a:cubicBezTo>
                <a:cubicBezTo>
                  <a:pt x="61161" y="20564"/>
                  <a:pt x="60245" y="20355"/>
                  <a:pt x="59365" y="20057"/>
                </a:cubicBezTo>
                <a:cubicBezTo>
                  <a:pt x="58840" y="19879"/>
                  <a:pt x="58279" y="19740"/>
                  <a:pt x="57754" y="19580"/>
                </a:cubicBezTo>
                <a:cubicBezTo>
                  <a:pt x="56920" y="19326"/>
                  <a:pt x="56047" y="19158"/>
                  <a:pt x="55205" y="18901"/>
                </a:cubicBezTo>
                <a:cubicBezTo>
                  <a:pt x="54674" y="18738"/>
                  <a:pt x="54122" y="18756"/>
                  <a:pt x="53585" y="18617"/>
                </a:cubicBezTo>
                <a:cubicBezTo>
                  <a:pt x="52960" y="18456"/>
                  <a:pt x="52327" y="18185"/>
                  <a:pt x="51705" y="18170"/>
                </a:cubicBezTo>
                <a:cubicBezTo>
                  <a:pt x="50941" y="18151"/>
                  <a:pt x="50228" y="17964"/>
                  <a:pt x="49495" y="17839"/>
                </a:cubicBezTo>
                <a:cubicBezTo>
                  <a:pt x="48492" y="17670"/>
                  <a:pt x="47488" y="17590"/>
                  <a:pt x="46470" y="17550"/>
                </a:cubicBezTo>
                <a:cubicBezTo>
                  <a:pt x="45508" y="17511"/>
                  <a:pt x="44544" y="17370"/>
                  <a:pt x="43577" y="17298"/>
                </a:cubicBezTo>
                <a:cubicBezTo>
                  <a:pt x="43506" y="17293"/>
                  <a:pt x="43436" y="17291"/>
                  <a:pt x="43366" y="17291"/>
                </a:cubicBezTo>
                <a:cubicBezTo>
                  <a:pt x="43093" y="17291"/>
                  <a:pt x="42821" y="17322"/>
                  <a:pt x="42550" y="17322"/>
                </a:cubicBezTo>
                <a:cubicBezTo>
                  <a:pt x="42368" y="17322"/>
                  <a:pt x="42187" y="17308"/>
                  <a:pt x="42005" y="17262"/>
                </a:cubicBezTo>
                <a:cubicBezTo>
                  <a:pt x="41753" y="17197"/>
                  <a:pt x="41499" y="17177"/>
                  <a:pt x="41245" y="17177"/>
                </a:cubicBezTo>
                <a:cubicBezTo>
                  <a:pt x="40839" y="17177"/>
                  <a:pt x="40431" y="17228"/>
                  <a:pt x="40023" y="17228"/>
                </a:cubicBezTo>
                <a:cubicBezTo>
                  <a:pt x="39926" y="17228"/>
                  <a:pt x="39829" y="17225"/>
                  <a:pt x="39732" y="17218"/>
                </a:cubicBezTo>
                <a:cubicBezTo>
                  <a:pt x="39549" y="17204"/>
                  <a:pt x="39364" y="17199"/>
                  <a:pt x="39180" y="17199"/>
                </a:cubicBezTo>
                <a:cubicBezTo>
                  <a:pt x="38414" y="17199"/>
                  <a:pt x="37643" y="17291"/>
                  <a:pt x="36875" y="17291"/>
                </a:cubicBezTo>
                <a:cubicBezTo>
                  <a:pt x="36859" y="17291"/>
                  <a:pt x="36843" y="17291"/>
                  <a:pt x="36827" y="17291"/>
                </a:cubicBezTo>
                <a:cubicBezTo>
                  <a:pt x="36176" y="17289"/>
                  <a:pt x="35519" y="17286"/>
                  <a:pt x="34871" y="17282"/>
                </a:cubicBezTo>
                <a:cubicBezTo>
                  <a:pt x="34847" y="17282"/>
                  <a:pt x="34824" y="17282"/>
                  <a:pt x="34801" y="17282"/>
                </a:cubicBezTo>
                <a:cubicBezTo>
                  <a:pt x="34299" y="17282"/>
                  <a:pt x="33780" y="17307"/>
                  <a:pt x="33270" y="17336"/>
                </a:cubicBezTo>
                <a:cubicBezTo>
                  <a:pt x="31958" y="17409"/>
                  <a:pt x="30648" y="17472"/>
                  <a:pt x="29336" y="17525"/>
                </a:cubicBezTo>
                <a:cubicBezTo>
                  <a:pt x="28507" y="17558"/>
                  <a:pt x="27679" y="17624"/>
                  <a:pt x="26852" y="17670"/>
                </a:cubicBezTo>
                <a:cubicBezTo>
                  <a:pt x="26310" y="17699"/>
                  <a:pt x="25746" y="17817"/>
                  <a:pt x="25190" y="17875"/>
                </a:cubicBezTo>
                <a:cubicBezTo>
                  <a:pt x="24082" y="17987"/>
                  <a:pt x="22971" y="18110"/>
                  <a:pt x="21896" y="18384"/>
                </a:cubicBezTo>
                <a:cubicBezTo>
                  <a:pt x="20828" y="18655"/>
                  <a:pt x="19744" y="18859"/>
                  <a:pt x="18672" y="19096"/>
                </a:cubicBezTo>
                <a:cubicBezTo>
                  <a:pt x="17470" y="19361"/>
                  <a:pt x="16290" y="19707"/>
                  <a:pt x="15118" y="20050"/>
                </a:cubicBezTo>
                <a:cubicBezTo>
                  <a:pt x="14216" y="20315"/>
                  <a:pt x="13287" y="20541"/>
                  <a:pt x="12421" y="20892"/>
                </a:cubicBezTo>
                <a:cubicBezTo>
                  <a:pt x="11576" y="21236"/>
                  <a:pt x="10724" y="21586"/>
                  <a:pt x="9873" y="21907"/>
                </a:cubicBezTo>
                <a:cubicBezTo>
                  <a:pt x="9349" y="22105"/>
                  <a:pt x="8817" y="22322"/>
                  <a:pt x="8293" y="22523"/>
                </a:cubicBezTo>
                <a:cubicBezTo>
                  <a:pt x="7727" y="22739"/>
                  <a:pt x="7144" y="22973"/>
                  <a:pt x="6628" y="23337"/>
                </a:cubicBezTo>
                <a:cubicBezTo>
                  <a:pt x="6246" y="23607"/>
                  <a:pt x="5788" y="23778"/>
                  <a:pt x="5363" y="23978"/>
                </a:cubicBezTo>
                <a:cubicBezTo>
                  <a:pt x="4839" y="24225"/>
                  <a:pt x="4331" y="24515"/>
                  <a:pt x="3778" y="24711"/>
                </a:cubicBezTo>
                <a:cubicBezTo>
                  <a:pt x="3554" y="24791"/>
                  <a:pt x="3385" y="24838"/>
                  <a:pt x="3248" y="24838"/>
                </a:cubicBezTo>
                <a:cubicBezTo>
                  <a:pt x="3050" y="24838"/>
                  <a:pt x="2915" y="24741"/>
                  <a:pt x="2768" y="24501"/>
                </a:cubicBezTo>
                <a:cubicBezTo>
                  <a:pt x="2634" y="24281"/>
                  <a:pt x="2818" y="23591"/>
                  <a:pt x="3065" y="23408"/>
                </a:cubicBezTo>
                <a:cubicBezTo>
                  <a:pt x="3553" y="23047"/>
                  <a:pt x="4113" y="22805"/>
                  <a:pt x="4629" y="22493"/>
                </a:cubicBezTo>
                <a:cubicBezTo>
                  <a:pt x="5136" y="22189"/>
                  <a:pt x="5665" y="21918"/>
                  <a:pt x="6203" y="21707"/>
                </a:cubicBezTo>
                <a:cubicBezTo>
                  <a:pt x="6996" y="21398"/>
                  <a:pt x="7690" y="20873"/>
                  <a:pt x="8619" y="20693"/>
                </a:cubicBezTo>
                <a:cubicBezTo>
                  <a:pt x="8486" y="20626"/>
                  <a:pt x="8365" y="20601"/>
                  <a:pt x="8253" y="20601"/>
                </a:cubicBezTo>
                <a:cubicBezTo>
                  <a:pt x="8038" y="20601"/>
                  <a:pt x="7859" y="20694"/>
                  <a:pt x="7698" y="20764"/>
                </a:cubicBezTo>
                <a:cubicBezTo>
                  <a:pt x="7221" y="20973"/>
                  <a:pt x="6725" y="21107"/>
                  <a:pt x="6228" y="21254"/>
                </a:cubicBezTo>
                <a:cubicBezTo>
                  <a:pt x="5854" y="21365"/>
                  <a:pt x="5540" y="21630"/>
                  <a:pt x="5159" y="21760"/>
                </a:cubicBezTo>
                <a:cubicBezTo>
                  <a:pt x="4530" y="21974"/>
                  <a:pt x="3965" y="22330"/>
                  <a:pt x="3392" y="22662"/>
                </a:cubicBezTo>
                <a:cubicBezTo>
                  <a:pt x="3346" y="22688"/>
                  <a:pt x="3281" y="22731"/>
                  <a:pt x="3221" y="22731"/>
                </a:cubicBezTo>
                <a:cubicBezTo>
                  <a:pt x="3192" y="22731"/>
                  <a:pt x="3165" y="22721"/>
                  <a:pt x="3140" y="22695"/>
                </a:cubicBezTo>
                <a:cubicBezTo>
                  <a:pt x="3103" y="22652"/>
                  <a:pt x="3116" y="22546"/>
                  <a:pt x="3132" y="22474"/>
                </a:cubicBezTo>
                <a:cubicBezTo>
                  <a:pt x="3211" y="22082"/>
                  <a:pt x="3423" y="21788"/>
                  <a:pt x="3780" y="21593"/>
                </a:cubicBezTo>
                <a:cubicBezTo>
                  <a:pt x="4619" y="21135"/>
                  <a:pt x="5399" y="20565"/>
                  <a:pt x="6299" y="20213"/>
                </a:cubicBezTo>
                <a:cubicBezTo>
                  <a:pt x="6499" y="20135"/>
                  <a:pt x="6716" y="20025"/>
                  <a:pt x="6869" y="19771"/>
                </a:cubicBezTo>
                <a:lnTo>
                  <a:pt x="6869" y="19771"/>
                </a:lnTo>
                <a:cubicBezTo>
                  <a:pt x="6307" y="19858"/>
                  <a:pt x="5837" y="20016"/>
                  <a:pt x="5394" y="20326"/>
                </a:cubicBezTo>
                <a:cubicBezTo>
                  <a:pt x="4899" y="20670"/>
                  <a:pt x="4260" y="20774"/>
                  <a:pt x="3807" y="21217"/>
                </a:cubicBezTo>
                <a:cubicBezTo>
                  <a:pt x="3798" y="21227"/>
                  <a:pt x="3785" y="21231"/>
                  <a:pt x="3771" y="21231"/>
                </a:cubicBezTo>
                <a:cubicBezTo>
                  <a:pt x="3703" y="21231"/>
                  <a:pt x="3598" y="21136"/>
                  <a:pt x="3631" y="21022"/>
                </a:cubicBezTo>
                <a:cubicBezTo>
                  <a:pt x="3761" y="20580"/>
                  <a:pt x="3865" y="20123"/>
                  <a:pt x="4056" y="19708"/>
                </a:cubicBezTo>
                <a:cubicBezTo>
                  <a:pt x="4224" y="19345"/>
                  <a:pt x="4667" y="19295"/>
                  <a:pt x="4985" y="19103"/>
                </a:cubicBezTo>
                <a:cubicBezTo>
                  <a:pt x="6229" y="18352"/>
                  <a:pt x="7603" y="17866"/>
                  <a:pt x="8900" y="17220"/>
                </a:cubicBezTo>
                <a:cubicBezTo>
                  <a:pt x="9205" y="17068"/>
                  <a:pt x="9548" y="17010"/>
                  <a:pt x="9854" y="16839"/>
                </a:cubicBezTo>
                <a:cubicBezTo>
                  <a:pt x="10004" y="16754"/>
                  <a:pt x="10077" y="16628"/>
                  <a:pt x="10187" y="16514"/>
                </a:cubicBezTo>
                <a:lnTo>
                  <a:pt x="10187" y="16514"/>
                </a:lnTo>
                <a:cubicBezTo>
                  <a:pt x="8248" y="17246"/>
                  <a:pt x="6284" y="17914"/>
                  <a:pt x="4424" y="19025"/>
                </a:cubicBezTo>
                <a:cubicBezTo>
                  <a:pt x="4468" y="18491"/>
                  <a:pt x="4503" y="18077"/>
                  <a:pt x="4987" y="17804"/>
                </a:cubicBezTo>
                <a:cubicBezTo>
                  <a:pt x="5728" y="17385"/>
                  <a:pt x="6476" y="16989"/>
                  <a:pt x="7278" y="16701"/>
                </a:cubicBezTo>
                <a:cubicBezTo>
                  <a:pt x="7481" y="16628"/>
                  <a:pt x="7702" y="16496"/>
                  <a:pt x="7828" y="16387"/>
                </a:cubicBezTo>
                <a:cubicBezTo>
                  <a:pt x="8181" y="16081"/>
                  <a:pt x="8641" y="16094"/>
                  <a:pt x="9005" y="15862"/>
                </a:cubicBezTo>
                <a:cubicBezTo>
                  <a:pt x="9083" y="15812"/>
                  <a:pt x="9204" y="15812"/>
                  <a:pt x="9170" y="15692"/>
                </a:cubicBezTo>
                <a:cubicBezTo>
                  <a:pt x="9151" y="15628"/>
                  <a:pt x="9103" y="15611"/>
                  <a:pt x="9050" y="15611"/>
                </a:cubicBezTo>
                <a:cubicBezTo>
                  <a:pt x="9005" y="15611"/>
                  <a:pt x="8958" y="15623"/>
                  <a:pt x="8923" y="15630"/>
                </a:cubicBezTo>
                <a:cubicBezTo>
                  <a:pt x="8460" y="15723"/>
                  <a:pt x="8024" y="15896"/>
                  <a:pt x="7596" y="16091"/>
                </a:cubicBezTo>
                <a:cubicBezTo>
                  <a:pt x="7114" y="16308"/>
                  <a:pt x="6621" y="16485"/>
                  <a:pt x="6104" y="16595"/>
                </a:cubicBezTo>
                <a:cubicBezTo>
                  <a:pt x="5888" y="16640"/>
                  <a:pt x="5815" y="16916"/>
                  <a:pt x="5578" y="16921"/>
                </a:cubicBezTo>
                <a:cubicBezTo>
                  <a:pt x="5517" y="16922"/>
                  <a:pt x="5443" y="16931"/>
                  <a:pt x="5378" y="16931"/>
                </a:cubicBezTo>
                <a:cubicBezTo>
                  <a:pt x="5316" y="16931"/>
                  <a:pt x="5260" y="16923"/>
                  <a:pt x="5228" y="16893"/>
                </a:cubicBezTo>
                <a:cubicBezTo>
                  <a:pt x="5123" y="16795"/>
                  <a:pt x="5256" y="16712"/>
                  <a:pt x="5337" y="16638"/>
                </a:cubicBezTo>
                <a:cubicBezTo>
                  <a:pt x="5379" y="16597"/>
                  <a:pt x="5405" y="16529"/>
                  <a:pt x="5417" y="16469"/>
                </a:cubicBezTo>
                <a:cubicBezTo>
                  <a:pt x="5650" y="15394"/>
                  <a:pt x="6507" y="15021"/>
                  <a:pt x="7400" y="14665"/>
                </a:cubicBezTo>
                <a:cubicBezTo>
                  <a:pt x="7984" y="14433"/>
                  <a:pt x="8546" y="14148"/>
                  <a:pt x="9105" y="13853"/>
                </a:cubicBezTo>
                <a:lnTo>
                  <a:pt x="9105" y="13853"/>
                </a:lnTo>
                <a:cubicBezTo>
                  <a:pt x="8057" y="13883"/>
                  <a:pt x="7142" y="14355"/>
                  <a:pt x="6142" y="14790"/>
                </a:cubicBezTo>
                <a:cubicBezTo>
                  <a:pt x="6296" y="14216"/>
                  <a:pt x="6653" y="13781"/>
                  <a:pt x="6694" y="13240"/>
                </a:cubicBezTo>
                <a:cubicBezTo>
                  <a:pt x="6700" y="13156"/>
                  <a:pt x="6803" y="13149"/>
                  <a:pt x="6885" y="13135"/>
                </a:cubicBezTo>
                <a:cubicBezTo>
                  <a:pt x="7609" y="13015"/>
                  <a:pt x="8215" y="12581"/>
                  <a:pt x="8905" y="12374"/>
                </a:cubicBezTo>
                <a:cubicBezTo>
                  <a:pt x="9513" y="12192"/>
                  <a:pt x="10007" y="11776"/>
                  <a:pt x="10633" y="11554"/>
                </a:cubicBezTo>
                <a:cubicBezTo>
                  <a:pt x="10519" y="11498"/>
                  <a:pt x="10409" y="11477"/>
                  <a:pt x="10302" y="11477"/>
                </a:cubicBezTo>
                <a:cubicBezTo>
                  <a:pt x="10007" y="11477"/>
                  <a:pt x="9739" y="11643"/>
                  <a:pt x="9488" y="11718"/>
                </a:cubicBezTo>
                <a:cubicBezTo>
                  <a:pt x="8584" y="11991"/>
                  <a:pt x="7708" y="12368"/>
                  <a:pt x="6827" y="12721"/>
                </a:cubicBezTo>
                <a:cubicBezTo>
                  <a:pt x="6733" y="12759"/>
                  <a:pt x="6651" y="12777"/>
                  <a:pt x="6581" y="12777"/>
                </a:cubicBezTo>
                <a:cubicBezTo>
                  <a:pt x="6375" y="12777"/>
                  <a:pt x="6273" y="12621"/>
                  <a:pt x="6246" y="12371"/>
                </a:cubicBezTo>
                <a:cubicBezTo>
                  <a:pt x="6220" y="12129"/>
                  <a:pt x="6102" y="11957"/>
                  <a:pt x="5907" y="11892"/>
                </a:cubicBezTo>
                <a:cubicBezTo>
                  <a:pt x="5777" y="11849"/>
                  <a:pt x="5710" y="11806"/>
                  <a:pt x="5705" y="11690"/>
                </a:cubicBezTo>
                <a:cubicBezTo>
                  <a:pt x="5699" y="11563"/>
                  <a:pt x="5841" y="11565"/>
                  <a:pt x="5911" y="11534"/>
                </a:cubicBezTo>
                <a:cubicBezTo>
                  <a:pt x="6463" y="11302"/>
                  <a:pt x="7045" y="11129"/>
                  <a:pt x="7574" y="10855"/>
                </a:cubicBezTo>
                <a:cubicBezTo>
                  <a:pt x="8082" y="10592"/>
                  <a:pt x="8682" y="10652"/>
                  <a:pt x="9169" y="10307"/>
                </a:cubicBezTo>
                <a:lnTo>
                  <a:pt x="9169" y="10307"/>
                </a:lnTo>
                <a:cubicBezTo>
                  <a:pt x="9087" y="10325"/>
                  <a:pt x="9004" y="10331"/>
                  <a:pt x="8922" y="10331"/>
                </a:cubicBezTo>
                <a:cubicBezTo>
                  <a:pt x="8742" y="10331"/>
                  <a:pt x="8562" y="10301"/>
                  <a:pt x="8389" y="10301"/>
                </a:cubicBezTo>
                <a:cubicBezTo>
                  <a:pt x="8290" y="10301"/>
                  <a:pt x="8194" y="10311"/>
                  <a:pt x="8100" y="10341"/>
                </a:cubicBezTo>
                <a:cubicBezTo>
                  <a:pt x="7216" y="10624"/>
                  <a:pt x="6317" y="10867"/>
                  <a:pt x="5462" y="11236"/>
                </a:cubicBezTo>
                <a:cubicBezTo>
                  <a:pt x="5350" y="11284"/>
                  <a:pt x="5239" y="11330"/>
                  <a:pt x="5140" y="11330"/>
                </a:cubicBezTo>
                <a:cubicBezTo>
                  <a:pt x="5027" y="11330"/>
                  <a:pt x="4928" y="11270"/>
                  <a:pt x="4861" y="11085"/>
                </a:cubicBezTo>
                <a:cubicBezTo>
                  <a:pt x="4856" y="11069"/>
                  <a:pt x="4849" y="11055"/>
                  <a:pt x="4839" y="11043"/>
                </a:cubicBezTo>
                <a:cubicBezTo>
                  <a:pt x="4514" y="10706"/>
                  <a:pt x="4524" y="10732"/>
                  <a:pt x="5025" y="10540"/>
                </a:cubicBezTo>
                <a:cubicBezTo>
                  <a:pt x="5499" y="10357"/>
                  <a:pt x="6019" y="10287"/>
                  <a:pt x="6446" y="9987"/>
                </a:cubicBezTo>
                <a:lnTo>
                  <a:pt x="6461" y="10001"/>
                </a:lnTo>
                <a:cubicBezTo>
                  <a:pt x="6379" y="9893"/>
                  <a:pt x="6355" y="9766"/>
                  <a:pt x="6228" y="9766"/>
                </a:cubicBezTo>
                <a:cubicBezTo>
                  <a:pt x="6173" y="9766"/>
                  <a:pt x="6099" y="9790"/>
                  <a:pt x="5992" y="9850"/>
                </a:cubicBezTo>
                <a:cubicBezTo>
                  <a:pt x="5767" y="9974"/>
                  <a:pt x="5455" y="10149"/>
                  <a:pt x="5124" y="10149"/>
                </a:cubicBezTo>
                <a:cubicBezTo>
                  <a:pt x="5069" y="10149"/>
                  <a:pt x="5013" y="10144"/>
                  <a:pt x="4956" y="10133"/>
                </a:cubicBezTo>
                <a:cubicBezTo>
                  <a:pt x="4945" y="10131"/>
                  <a:pt x="4933" y="10130"/>
                  <a:pt x="4921" y="10130"/>
                </a:cubicBezTo>
                <a:cubicBezTo>
                  <a:pt x="4846" y="10130"/>
                  <a:pt x="4757" y="10166"/>
                  <a:pt x="4696" y="10209"/>
                </a:cubicBezTo>
                <a:cubicBezTo>
                  <a:pt x="4557" y="10309"/>
                  <a:pt x="4437" y="10424"/>
                  <a:pt x="4257" y="10424"/>
                </a:cubicBezTo>
                <a:cubicBezTo>
                  <a:pt x="4226" y="10424"/>
                  <a:pt x="4193" y="10421"/>
                  <a:pt x="4158" y="10413"/>
                </a:cubicBezTo>
                <a:cubicBezTo>
                  <a:pt x="3846" y="10347"/>
                  <a:pt x="3619" y="10142"/>
                  <a:pt x="3399" y="9956"/>
                </a:cubicBezTo>
                <a:cubicBezTo>
                  <a:pt x="3150" y="9745"/>
                  <a:pt x="3511" y="9750"/>
                  <a:pt x="3581" y="9672"/>
                </a:cubicBezTo>
                <a:cubicBezTo>
                  <a:pt x="3707" y="9531"/>
                  <a:pt x="4137" y="9609"/>
                  <a:pt x="4027" y="9352"/>
                </a:cubicBezTo>
                <a:cubicBezTo>
                  <a:pt x="4001" y="9290"/>
                  <a:pt x="3958" y="9266"/>
                  <a:pt x="3906" y="9266"/>
                </a:cubicBezTo>
                <a:cubicBezTo>
                  <a:pt x="3776" y="9266"/>
                  <a:pt x="3589" y="9418"/>
                  <a:pt x="3473" y="9493"/>
                </a:cubicBezTo>
                <a:cubicBezTo>
                  <a:pt x="3352" y="9572"/>
                  <a:pt x="3250" y="9603"/>
                  <a:pt x="3158" y="9603"/>
                </a:cubicBezTo>
                <a:cubicBezTo>
                  <a:pt x="2891" y="9603"/>
                  <a:pt x="2724" y="9331"/>
                  <a:pt x="2510" y="9175"/>
                </a:cubicBezTo>
                <a:cubicBezTo>
                  <a:pt x="2327" y="9042"/>
                  <a:pt x="2262" y="8780"/>
                  <a:pt x="1911" y="8696"/>
                </a:cubicBezTo>
                <a:cubicBezTo>
                  <a:pt x="3651" y="8039"/>
                  <a:pt x="5295" y="7378"/>
                  <a:pt x="7020" y="6884"/>
                </a:cubicBezTo>
                <a:cubicBezTo>
                  <a:pt x="6873" y="6803"/>
                  <a:pt x="6800" y="6779"/>
                  <a:pt x="6723" y="6779"/>
                </a:cubicBezTo>
                <a:cubicBezTo>
                  <a:pt x="6644" y="6779"/>
                  <a:pt x="6562" y="6805"/>
                  <a:pt x="6391" y="6823"/>
                </a:cubicBezTo>
                <a:cubicBezTo>
                  <a:pt x="5584" y="6910"/>
                  <a:pt x="4810" y="7151"/>
                  <a:pt x="4058" y="7397"/>
                </a:cubicBezTo>
                <a:cubicBezTo>
                  <a:pt x="3410" y="7608"/>
                  <a:pt x="2711" y="7732"/>
                  <a:pt x="2120" y="8126"/>
                </a:cubicBezTo>
                <a:cubicBezTo>
                  <a:pt x="1978" y="8219"/>
                  <a:pt x="1817" y="8368"/>
                  <a:pt x="1651" y="8368"/>
                </a:cubicBezTo>
                <a:cubicBezTo>
                  <a:pt x="1563" y="8368"/>
                  <a:pt x="1474" y="8327"/>
                  <a:pt x="1384" y="8215"/>
                </a:cubicBezTo>
                <a:cubicBezTo>
                  <a:pt x="1167" y="7940"/>
                  <a:pt x="803" y="7671"/>
                  <a:pt x="1167" y="7238"/>
                </a:cubicBezTo>
                <a:cubicBezTo>
                  <a:pt x="1322" y="7053"/>
                  <a:pt x="1355" y="6831"/>
                  <a:pt x="1651" y="6694"/>
                </a:cubicBezTo>
                <a:cubicBezTo>
                  <a:pt x="2532" y="6282"/>
                  <a:pt x="3471" y="6042"/>
                  <a:pt x="4385" y="5750"/>
                </a:cubicBezTo>
                <a:cubicBezTo>
                  <a:pt x="5270" y="5467"/>
                  <a:pt x="6192" y="5268"/>
                  <a:pt x="7081" y="4980"/>
                </a:cubicBezTo>
                <a:cubicBezTo>
                  <a:pt x="8079" y="4656"/>
                  <a:pt x="9126" y="4542"/>
                  <a:pt x="10121" y="4241"/>
                </a:cubicBezTo>
                <a:cubicBezTo>
                  <a:pt x="11257" y="3896"/>
                  <a:pt x="12416" y="3650"/>
                  <a:pt x="13561" y="3353"/>
                </a:cubicBezTo>
                <a:cubicBezTo>
                  <a:pt x="14295" y="3161"/>
                  <a:pt x="15059" y="3049"/>
                  <a:pt x="15791" y="2866"/>
                </a:cubicBezTo>
                <a:cubicBezTo>
                  <a:pt x="16327" y="2731"/>
                  <a:pt x="16885" y="2618"/>
                  <a:pt x="17417" y="2519"/>
                </a:cubicBezTo>
                <a:cubicBezTo>
                  <a:pt x="18240" y="2366"/>
                  <a:pt x="19064" y="2190"/>
                  <a:pt x="19896" y="2066"/>
                </a:cubicBezTo>
                <a:cubicBezTo>
                  <a:pt x="21314" y="1853"/>
                  <a:pt x="22728" y="1622"/>
                  <a:pt x="24149" y="1426"/>
                </a:cubicBezTo>
                <a:cubicBezTo>
                  <a:pt x="25302" y="1266"/>
                  <a:pt x="26464" y="1134"/>
                  <a:pt x="27613" y="1081"/>
                </a:cubicBezTo>
                <a:cubicBezTo>
                  <a:pt x="29307" y="1006"/>
                  <a:pt x="31009" y="967"/>
                  <a:pt x="32708" y="945"/>
                </a:cubicBezTo>
                <a:cubicBezTo>
                  <a:pt x="32834" y="943"/>
                  <a:pt x="32960" y="942"/>
                  <a:pt x="33085" y="942"/>
                </a:cubicBezTo>
                <a:close/>
                <a:moveTo>
                  <a:pt x="34952" y="1"/>
                </a:moveTo>
                <a:cubicBezTo>
                  <a:pt x="34873" y="1"/>
                  <a:pt x="34796" y="8"/>
                  <a:pt x="34720" y="29"/>
                </a:cubicBezTo>
                <a:cubicBezTo>
                  <a:pt x="34560" y="72"/>
                  <a:pt x="34401" y="87"/>
                  <a:pt x="34243" y="87"/>
                </a:cubicBezTo>
                <a:cubicBezTo>
                  <a:pt x="33952" y="87"/>
                  <a:pt x="33664" y="38"/>
                  <a:pt x="33371" y="38"/>
                </a:cubicBezTo>
                <a:cubicBezTo>
                  <a:pt x="33254" y="38"/>
                  <a:pt x="33136" y="46"/>
                  <a:pt x="33017" y="68"/>
                </a:cubicBezTo>
                <a:cubicBezTo>
                  <a:pt x="32776" y="111"/>
                  <a:pt x="32518" y="125"/>
                  <a:pt x="32257" y="125"/>
                </a:cubicBezTo>
                <a:cubicBezTo>
                  <a:pt x="32021" y="125"/>
                  <a:pt x="31782" y="114"/>
                  <a:pt x="31549" y="102"/>
                </a:cubicBezTo>
                <a:cubicBezTo>
                  <a:pt x="31512" y="100"/>
                  <a:pt x="31475" y="100"/>
                  <a:pt x="31438" y="100"/>
                </a:cubicBezTo>
                <a:cubicBezTo>
                  <a:pt x="31084" y="100"/>
                  <a:pt x="30724" y="171"/>
                  <a:pt x="30374" y="171"/>
                </a:cubicBezTo>
                <a:cubicBezTo>
                  <a:pt x="30273" y="171"/>
                  <a:pt x="30173" y="165"/>
                  <a:pt x="30074" y="150"/>
                </a:cubicBezTo>
                <a:cubicBezTo>
                  <a:pt x="29872" y="118"/>
                  <a:pt x="29671" y="107"/>
                  <a:pt x="29471" y="107"/>
                </a:cubicBezTo>
                <a:cubicBezTo>
                  <a:pt x="29007" y="107"/>
                  <a:pt x="28546" y="168"/>
                  <a:pt x="28089" y="179"/>
                </a:cubicBezTo>
                <a:cubicBezTo>
                  <a:pt x="27488" y="192"/>
                  <a:pt x="26862" y="273"/>
                  <a:pt x="26249" y="337"/>
                </a:cubicBezTo>
                <a:cubicBezTo>
                  <a:pt x="25904" y="373"/>
                  <a:pt x="25567" y="417"/>
                  <a:pt x="25219" y="417"/>
                </a:cubicBezTo>
                <a:cubicBezTo>
                  <a:pt x="25124" y="417"/>
                  <a:pt x="25028" y="414"/>
                  <a:pt x="24931" y="406"/>
                </a:cubicBezTo>
                <a:cubicBezTo>
                  <a:pt x="24910" y="405"/>
                  <a:pt x="24888" y="404"/>
                  <a:pt x="24866" y="404"/>
                </a:cubicBezTo>
                <a:cubicBezTo>
                  <a:pt x="24562" y="404"/>
                  <a:pt x="24225" y="546"/>
                  <a:pt x="23903" y="611"/>
                </a:cubicBezTo>
                <a:cubicBezTo>
                  <a:pt x="23191" y="755"/>
                  <a:pt x="22440" y="636"/>
                  <a:pt x="21757" y="948"/>
                </a:cubicBezTo>
                <a:cubicBezTo>
                  <a:pt x="21585" y="1027"/>
                  <a:pt x="21406" y="1042"/>
                  <a:pt x="21225" y="1042"/>
                </a:cubicBezTo>
                <a:cubicBezTo>
                  <a:pt x="21111" y="1042"/>
                  <a:pt x="20997" y="1036"/>
                  <a:pt x="20883" y="1036"/>
                </a:cubicBezTo>
                <a:cubicBezTo>
                  <a:pt x="20734" y="1036"/>
                  <a:pt x="20586" y="1047"/>
                  <a:pt x="20442" y="1094"/>
                </a:cubicBezTo>
                <a:cubicBezTo>
                  <a:pt x="19531" y="1390"/>
                  <a:pt x="18584" y="1519"/>
                  <a:pt x="17639" y="1633"/>
                </a:cubicBezTo>
                <a:cubicBezTo>
                  <a:pt x="17300" y="1675"/>
                  <a:pt x="16985" y="1842"/>
                  <a:pt x="16625" y="1842"/>
                </a:cubicBezTo>
                <a:cubicBezTo>
                  <a:pt x="16540" y="1842"/>
                  <a:pt x="16453" y="1833"/>
                  <a:pt x="16363" y="1811"/>
                </a:cubicBezTo>
                <a:cubicBezTo>
                  <a:pt x="16355" y="1809"/>
                  <a:pt x="16346" y="1808"/>
                  <a:pt x="16335" y="1808"/>
                </a:cubicBezTo>
                <a:cubicBezTo>
                  <a:pt x="16193" y="1808"/>
                  <a:pt x="15836" y="1983"/>
                  <a:pt x="15590" y="2040"/>
                </a:cubicBezTo>
                <a:cubicBezTo>
                  <a:pt x="14531" y="2291"/>
                  <a:pt x="13464" y="2485"/>
                  <a:pt x="12423" y="2827"/>
                </a:cubicBezTo>
                <a:cubicBezTo>
                  <a:pt x="11687" y="3070"/>
                  <a:pt x="10887" y="3119"/>
                  <a:pt x="10142" y="3341"/>
                </a:cubicBezTo>
                <a:cubicBezTo>
                  <a:pt x="9647" y="3489"/>
                  <a:pt x="9136" y="3543"/>
                  <a:pt x="8643" y="3714"/>
                </a:cubicBezTo>
                <a:cubicBezTo>
                  <a:pt x="7881" y="3979"/>
                  <a:pt x="7091" y="4244"/>
                  <a:pt x="6317" y="4380"/>
                </a:cubicBezTo>
                <a:cubicBezTo>
                  <a:pt x="5755" y="4479"/>
                  <a:pt x="5305" y="4792"/>
                  <a:pt x="4756" y="4869"/>
                </a:cubicBezTo>
                <a:cubicBezTo>
                  <a:pt x="4392" y="4919"/>
                  <a:pt x="4058" y="5152"/>
                  <a:pt x="3699" y="5265"/>
                </a:cubicBezTo>
                <a:cubicBezTo>
                  <a:pt x="3203" y="5421"/>
                  <a:pt x="2706" y="5583"/>
                  <a:pt x="2212" y="5744"/>
                </a:cubicBezTo>
                <a:cubicBezTo>
                  <a:pt x="1377" y="6017"/>
                  <a:pt x="492" y="6268"/>
                  <a:pt x="183" y="7279"/>
                </a:cubicBezTo>
                <a:cubicBezTo>
                  <a:pt x="1" y="7873"/>
                  <a:pt x="302" y="9026"/>
                  <a:pt x="815" y="9244"/>
                </a:cubicBezTo>
                <a:cubicBezTo>
                  <a:pt x="1241" y="9425"/>
                  <a:pt x="1552" y="9735"/>
                  <a:pt x="1892" y="10005"/>
                </a:cubicBezTo>
                <a:cubicBezTo>
                  <a:pt x="2323" y="10347"/>
                  <a:pt x="2614" y="10856"/>
                  <a:pt x="3103" y="11134"/>
                </a:cubicBezTo>
                <a:cubicBezTo>
                  <a:pt x="3402" y="11304"/>
                  <a:pt x="3767" y="11552"/>
                  <a:pt x="3889" y="11751"/>
                </a:cubicBezTo>
                <a:cubicBezTo>
                  <a:pt x="4161" y="12190"/>
                  <a:pt x="4564" y="12300"/>
                  <a:pt x="4942" y="12499"/>
                </a:cubicBezTo>
                <a:cubicBezTo>
                  <a:pt x="5410" y="12747"/>
                  <a:pt x="5533" y="13034"/>
                  <a:pt x="5352" y="13571"/>
                </a:cubicBezTo>
                <a:cubicBezTo>
                  <a:pt x="5287" y="13762"/>
                  <a:pt x="5124" y="14023"/>
                  <a:pt x="5192" y="14133"/>
                </a:cubicBezTo>
                <a:cubicBezTo>
                  <a:pt x="5340" y="14366"/>
                  <a:pt x="5167" y="14478"/>
                  <a:pt x="5076" y="14536"/>
                </a:cubicBezTo>
                <a:cubicBezTo>
                  <a:pt x="4722" y="14765"/>
                  <a:pt x="4624" y="15057"/>
                  <a:pt x="4687" y="15464"/>
                </a:cubicBezTo>
                <a:cubicBezTo>
                  <a:pt x="4711" y="15624"/>
                  <a:pt x="4756" y="15906"/>
                  <a:pt x="4436" y="15906"/>
                </a:cubicBezTo>
                <a:cubicBezTo>
                  <a:pt x="4434" y="15906"/>
                  <a:pt x="4432" y="15906"/>
                  <a:pt x="4430" y="15906"/>
                </a:cubicBezTo>
                <a:cubicBezTo>
                  <a:pt x="4428" y="15906"/>
                  <a:pt x="4426" y="15906"/>
                  <a:pt x="4424" y="15906"/>
                </a:cubicBezTo>
                <a:cubicBezTo>
                  <a:pt x="4284" y="15906"/>
                  <a:pt x="4303" y="15993"/>
                  <a:pt x="4275" y="16083"/>
                </a:cubicBezTo>
                <a:cubicBezTo>
                  <a:pt x="4197" y="16337"/>
                  <a:pt x="4163" y="16643"/>
                  <a:pt x="3995" y="16821"/>
                </a:cubicBezTo>
                <a:cubicBezTo>
                  <a:pt x="3727" y="17110"/>
                  <a:pt x="3663" y="17490"/>
                  <a:pt x="3526" y="17809"/>
                </a:cubicBezTo>
                <a:cubicBezTo>
                  <a:pt x="3297" y="18342"/>
                  <a:pt x="3035" y="18883"/>
                  <a:pt x="2913" y="19454"/>
                </a:cubicBezTo>
                <a:cubicBezTo>
                  <a:pt x="2845" y="19774"/>
                  <a:pt x="2713" y="20051"/>
                  <a:pt x="2599" y="20345"/>
                </a:cubicBezTo>
                <a:cubicBezTo>
                  <a:pt x="2566" y="20432"/>
                  <a:pt x="2323" y="21160"/>
                  <a:pt x="2319" y="21229"/>
                </a:cubicBezTo>
                <a:cubicBezTo>
                  <a:pt x="2295" y="21554"/>
                  <a:pt x="1980" y="21902"/>
                  <a:pt x="2029" y="22083"/>
                </a:cubicBezTo>
                <a:cubicBezTo>
                  <a:pt x="2128" y="22453"/>
                  <a:pt x="1594" y="22653"/>
                  <a:pt x="1881" y="22988"/>
                </a:cubicBezTo>
                <a:cubicBezTo>
                  <a:pt x="1425" y="23319"/>
                  <a:pt x="1879" y="23843"/>
                  <a:pt x="1614" y="24176"/>
                </a:cubicBezTo>
                <a:cubicBezTo>
                  <a:pt x="1691" y="24632"/>
                  <a:pt x="1804" y="25014"/>
                  <a:pt x="2085" y="25360"/>
                </a:cubicBezTo>
                <a:cubicBezTo>
                  <a:pt x="2371" y="25707"/>
                  <a:pt x="2693" y="25868"/>
                  <a:pt x="3062" y="25868"/>
                </a:cubicBezTo>
                <a:cubicBezTo>
                  <a:pt x="3252" y="25868"/>
                  <a:pt x="3455" y="25825"/>
                  <a:pt x="3673" y="25743"/>
                </a:cubicBezTo>
                <a:cubicBezTo>
                  <a:pt x="4530" y="25422"/>
                  <a:pt x="5320" y="24963"/>
                  <a:pt x="6159" y="24605"/>
                </a:cubicBezTo>
                <a:cubicBezTo>
                  <a:pt x="6676" y="24385"/>
                  <a:pt x="7206" y="24138"/>
                  <a:pt x="7683" y="23850"/>
                </a:cubicBezTo>
                <a:cubicBezTo>
                  <a:pt x="8249" y="23511"/>
                  <a:pt x="8875" y="23357"/>
                  <a:pt x="9454" y="23070"/>
                </a:cubicBezTo>
                <a:cubicBezTo>
                  <a:pt x="10196" y="22704"/>
                  <a:pt x="11013" y="22489"/>
                  <a:pt x="11795" y="22204"/>
                </a:cubicBezTo>
                <a:cubicBezTo>
                  <a:pt x="12296" y="22022"/>
                  <a:pt x="12798" y="21843"/>
                  <a:pt x="13291" y="21641"/>
                </a:cubicBezTo>
                <a:cubicBezTo>
                  <a:pt x="13881" y="21400"/>
                  <a:pt x="14524" y="21332"/>
                  <a:pt x="15107" y="21128"/>
                </a:cubicBezTo>
                <a:cubicBezTo>
                  <a:pt x="15846" y="20870"/>
                  <a:pt x="16590" y="20636"/>
                  <a:pt x="17341" y="20428"/>
                </a:cubicBezTo>
                <a:cubicBezTo>
                  <a:pt x="17974" y="20251"/>
                  <a:pt x="18653" y="20221"/>
                  <a:pt x="19272" y="20011"/>
                </a:cubicBezTo>
                <a:cubicBezTo>
                  <a:pt x="19655" y="19880"/>
                  <a:pt x="20094" y="19720"/>
                  <a:pt x="20436" y="19682"/>
                </a:cubicBezTo>
                <a:cubicBezTo>
                  <a:pt x="21077" y="19611"/>
                  <a:pt x="21703" y="19453"/>
                  <a:pt x="22343" y="19390"/>
                </a:cubicBezTo>
                <a:cubicBezTo>
                  <a:pt x="22534" y="19371"/>
                  <a:pt x="22649" y="19215"/>
                  <a:pt x="22872" y="19215"/>
                </a:cubicBezTo>
                <a:cubicBezTo>
                  <a:pt x="22878" y="19215"/>
                  <a:pt x="22885" y="19215"/>
                  <a:pt x="22892" y="19216"/>
                </a:cubicBezTo>
                <a:cubicBezTo>
                  <a:pt x="22928" y="19217"/>
                  <a:pt x="22965" y="19218"/>
                  <a:pt x="23001" y="19218"/>
                </a:cubicBezTo>
                <a:cubicBezTo>
                  <a:pt x="23493" y="19218"/>
                  <a:pt x="23980" y="19081"/>
                  <a:pt x="24479" y="19048"/>
                </a:cubicBezTo>
                <a:cubicBezTo>
                  <a:pt x="25192" y="19001"/>
                  <a:pt x="25906" y="18893"/>
                  <a:pt x="26620" y="18819"/>
                </a:cubicBezTo>
                <a:cubicBezTo>
                  <a:pt x="26655" y="18815"/>
                  <a:pt x="26690" y="18814"/>
                  <a:pt x="26726" y="18814"/>
                </a:cubicBezTo>
                <a:cubicBezTo>
                  <a:pt x="26871" y="18814"/>
                  <a:pt x="27019" y="18838"/>
                  <a:pt x="27157" y="18838"/>
                </a:cubicBezTo>
                <a:cubicBezTo>
                  <a:pt x="27253" y="18838"/>
                  <a:pt x="27344" y="18826"/>
                  <a:pt x="27426" y="18786"/>
                </a:cubicBezTo>
                <a:cubicBezTo>
                  <a:pt x="27816" y="18592"/>
                  <a:pt x="28269" y="18609"/>
                  <a:pt x="28624" y="18599"/>
                </a:cubicBezTo>
                <a:cubicBezTo>
                  <a:pt x="29619" y="18570"/>
                  <a:pt x="30613" y="18478"/>
                  <a:pt x="31606" y="18423"/>
                </a:cubicBezTo>
                <a:cubicBezTo>
                  <a:pt x="31630" y="18422"/>
                  <a:pt x="31653" y="18421"/>
                  <a:pt x="31676" y="18421"/>
                </a:cubicBezTo>
                <a:cubicBezTo>
                  <a:pt x="31971" y="18421"/>
                  <a:pt x="32247" y="18517"/>
                  <a:pt x="32540" y="18517"/>
                </a:cubicBezTo>
                <a:cubicBezTo>
                  <a:pt x="32599" y="18517"/>
                  <a:pt x="32659" y="18513"/>
                  <a:pt x="32720" y="18504"/>
                </a:cubicBezTo>
                <a:cubicBezTo>
                  <a:pt x="32890" y="18478"/>
                  <a:pt x="33049" y="18384"/>
                  <a:pt x="33229" y="18384"/>
                </a:cubicBezTo>
                <a:cubicBezTo>
                  <a:pt x="33269" y="18384"/>
                  <a:pt x="33309" y="18388"/>
                  <a:pt x="33350" y="18399"/>
                </a:cubicBezTo>
                <a:cubicBezTo>
                  <a:pt x="33635" y="18470"/>
                  <a:pt x="33926" y="18493"/>
                  <a:pt x="34216" y="18493"/>
                </a:cubicBezTo>
                <a:cubicBezTo>
                  <a:pt x="34625" y="18493"/>
                  <a:pt x="35035" y="18448"/>
                  <a:pt x="35431" y="18429"/>
                </a:cubicBezTo>
                <a:cubicBezTo>
                  <a:pt x="36126" y="18397"/>
                  <a:pt x="36837" y="18444"/>
                  <a:pt x="37548" y="18319"/>
                </a:cubicBezTo>
                <a:cubicBezTo>
                  <a:pt x="37713" y="18290"/>
                  <a:pt x="37884" y="18281"/>
                  <a:pt x="38058" y="18281"/>
                </a:cubicBezTo>
                <a:cubicBezTo>
                  <a:pt x="38411" y="18281"/>
                  <a:pt x="38778" y="18320"/>
                  <a:pt x="39141" y="18320"/>
                </a:cubicBezTo>
                <a:cubicBezTo>
                  <a:pt x="39201" y="18320"/>
                  <a:pt x="39261" y="18319"/>
                  <a:pt x="39321" y="18317"/>
                </a:cubicBezTo>
                <a:cubicBezTo>
                  <a:pt x="39444" y="18312"/>
                  <a:pt x="39568" y="18309"/>
                  <a:pt x="39692" y="18309"/>
                </a:cubicBezTo>
                <a:cubicBezTo>
                  <a:pt x="40171" y="18309"/>
                  <a:pt x="40651" y="18341"/>
                  <a:pt x="41130" y="18341"/>
                </a:cubicBezTo>
                <a:cubicBezTo>
                  <a:pt x="41500" y="18341"/>
                  <a:pt x="41870" y="18322"/>
                  <a:pt x="42240" y="18256"/>
                </a:cubicBezTo>
                <a:cubicBezTo>
                  <a:pt x="42244" y="18255"/>
                  <a:pt x="42248" y="18255"/>
                  <a:pt x="42253" y="18255"/>
                </a:cubicBezTo>
                <a:cubicBezTo>
                  <a:pt x="42290" y="18255"/>
                  <a:pt x="42333" y="18280"/>
                  <a:pt x="42369" y="18299"/>
                </a:cubicBezTo>
                <a:cubicBezTo>
                  <a:pt x="42586" y="18416"/>
                  <a:pt x="42813" y="18441"/>
                  <a:pt x="43042" y="18441"/>
                </a:cubicBezTo>
                <a:cubicBezTo>
                  <a:pt x="43221" y="18441"/>
                  <a:pt x="43402" y="18426"/>
                  <a:pt x="43582" y="18426"/>
                </a:cubicBezTo>
                <a:cubicBezTo>
                  <a:pt x="43707" y="18426"/>
                  <a:pt x="43832" y="18433"/>
                  <a:pt x="43955" y="18458"/>
                </a:cubicBezTo>
                <a:cubicBezTo>
                  <a:pt x="44227" y="18514"/>
                  <a:pt x="44508" y="18533"/>
                  <a:pt x="44791" y="18533"/>
                </a:cubicBezTo>
                <a:cubicBezTo>
                  <a:pt x="45033" y="18533"/>
                  <a:pt x="45277" y="18519"/>
                  <a:pt x="45516" y="18502"/>
                </a:cubicBezTo>
                <a:cubicBezTo>
                  <a:pt x="45538" y="18501"/>
                  <a:pt x="45559" y="18500"/>
                  <a:pt x="45580" y="18500"/>
                </a:cubicBezTo>
                <a:cubicBezTo>
                  <a:pt x="45932" y="18500"/>
                  <a:pt x="46263" y="18693"/>
                  <a:pt x="46601" y="18693"/>
                </a:cubicBezTo>
                <a:cubicBezTo>
                  <a:pt x="46694" y="18693"/>
                  <a:pt x="46787" y="18679"/>
                  <a:pt x="46881" y="18642"/>
                </a:cubicBezTo>
                <a:cubicBezTo>
                  <a:pt x="46961" y="18610"/>
                  <a:pt x="47038" y="18598"/>
                  <a:pt x="47112" y="18598"/>
                </a:cubicBezTo>
                <a:cubicBezTo>
                  <a:pt x="47331" y="18598"/>
                  <a:pt x="47528" y="18706"/>
                  <a:pt x="47713" y="18748"/>
                </a:cubicBezTo>
                <a:cubicBezTo>
                  <a:pt x="48424" y="18912"/>
                  <a:pt x="49152" y="18951"/>
                  <a:pt x="49864" y="19097"/>
                </a:cubicBezTo>
                <a:cubicBezTo>
                  <a:pt x="50579" y="19244"/>
                  <a:pt x="51340" y="19286"/>
                  <a:pt x="52039" y="19459"/>
                </a:cubicBezTo>
                <a:cubicBezTo>
                  <a:pt x="52720" y="19626"/>
                  <a:pt x="53424" y="19791"/>
                  <a:pt x="54104" y="19998"/>
                </a:cubicBezTo>
                <a:cubicBezTo>
                  <a:pt x="54933" y="20251"/>
                  <a:pt x="55811" y="20376"/>
                  <a:pt x="56661" y="20608"/>
                </a:cubicBezTo>
                <a:cubicBezTo>
                  <a:pt x="57619" y="20868"/>
                  <a:pt x="58582" y="21110"/>
                  <a:pt x="59526" y="21415"/>
                </a:cubicBezTo>
                <a:cubicBezTo>
                  <a:pt x="59836" y="21515"/>
                  <a:pt x="60206" y="21504"/>
                  <a:pt x="60452" y="21645"/>
                </a:cubicBezTo>
                <a:cubicBezTo>
                  <a:pt x="61308" y="22133"/>
                  <a:pt x="62287" y="22292"/>
                  <a:pt x="63151" y="22752"/>
                </a:cubicBezTo>
                <a:cubicBezTo>
                  <a:pt x="63859" y="23130"/>
                  <a:pt x="64670" y="23265"/>
                  <a:pt x="65360" y="23727"/>
                </a:cubicBezTo>
                <a:cubicBezTo>
                  <a:pt x="65906" y="24092"/>
                  <a:pt x="66592" y="24223"/>
                  <a:pt x="67120" y="24658"/>
                </a:cubicBezTo>
                <a:cubicBezTo>
                  <a:pt x="67235" y="24754"/>
                  <a:pt x="67420" y="24836"/>
                  <a:pt x="67569" y="24836"/>
                </a:cubicBezTo>
                <a:cubicBezTo>
                  <a:pt x="67591" y="24836"/>
                  <a:pt x="67613" y="24834"/>
                  <a:pt x="67634" y="24830"/>
                </a:cubicBezTo>
                <a:cubicBezTo>
                  <a:pt x="67718" y="24813"/>
                  <a:pt x="67800" y="24806"/>
                  <a:pt x="67880" y="24806"/>
                </a:cubicBezTo>
                <a:cubicBezTo>
                  <a:pt x="68221" y="24806"/>
                  <a:pt x="68531" y="24939"/>
                  <a:pt x="68799" y="25091"/>
                </a:cubicBezTo>
                <a:cubicBezTo>
                  <a:pt x="68919" y="25159"/>
                  <a:pt x="69025" y="25186"/>
                  <a:pt x="69122" y="25186"/>
                </a:cubicBezTo>
                <a:cubicBezTo>
                  <a:pt x="69313" y="25186"/>
                  <a:pt x="69465" y="25080"/>
                  <a:pt x="69614" y="24977"/>
                </a:cubicBezTo>
                <a:cubicBezTo>
                  <a:pt x="70219" y="24563"/>
                  <a:pt x="70411" y="23856"/>
                  <a:pt x="70100" y="23076"/>
                </a:cubicBezTo>
                <a:cubicBezTo>
                  <a:pt x="70014" y="22861"/>
                  <a:pt x="70128" y="22647"/>
                  <a:pt x="69990" y="22460"/>
                </a:cubicBezTo>
                <a:cubicBezTo>
                  <a:pt x="69542" y="21851"/>
                  <a:pt x="69482" y="21077"/>
                  <a:pt x="69123" y="20415"/>
                </a:cubicBezTo>
                <a:cubicBezTo>
                  <a:pt x="68886" y="19978"/>
                  <a:pt x="68848" y="19415"/>
                  <a:pt x="68591" y="18940"/>
                </a:cubicBezTo>
                <a:cubicBezTo>
                  <a:pt x="68373" y="18532"/>
                  <a:pt x="68287" y="18053"/>
                  <a:pt x="68077" y="17638"/>
                </a:cubicBezTo>
                <a:cubicBezTo>
                  <a:pt x="67855" y="17197"/>
                  <a:pt x="67679" y="16743"/>
                  <a:pt x="67496" y="16286"/>
                </a:cubicBezTo>
                <a:cubicBezTo>
                  <a:pt x="67340" y="15896"/>
                  <a:pt x="67187" y="15464"/>
                  <a:pt x="66929" y="15150"/>
                </a:cubicBezTo>
                <a:cubicBezTo>
                  <a:pt x="66611" y="14761"/>
                  <a:pt x="66497" y="14312"/>
                  <a:pt x="66317" y="13880"/>
                </a:cubicBezTo>
                <a:cubicBezTo>
                  <a:pt x="66252" y="13723"/>
                  <a:pt x="66271" y="13547"/>
                  <a:pt x="66411" y="13404"/>
                </a:cubicBezTo>
                <a:cubicBezTo>
                  <a:pt x="66703" y="13107"/>
                  <a:pt x="66996" y="12813"/>
                  <a:pt x="67268" y="12498"/>
                </a:cubicBezTo>
                <a:cubicBezTo>
                  <a:pt x="67567" y="12150"/>
                  <a:pt x="67900" y="11842"/>
                  <a:pt x="68229" y="11523"/>
                </a:cubicBezTo>
                <a:cubicBezTo>
                  <a:pt x="68562" y="11201"/>
                  <a:pt x="68808" y="10787"/>
                  <a:pt x="69141" y="10462"/>
                </a:cubicBezTo>
                <a:cubicBezTo>
                  <a:pt x="69742" y="9874"/>
                  <a:pt x="70341" y="9296"/>
                  <a:pt x="70865" y="8628"/>
                </a:cubicBezTo>
                <a:cubicBezTo>
                  <a:pt x="71055" y="8387"/>
                  <a:pt x="71183" y="8090"/>
                  <a:pt x="71403" y="7897"/>
                </a:cubicBezTo>
                <a:cubicBezTo>
                  <a:pt x="71728" y="7613"/>
                  <a:pt x="71878" y="7250"/>
                  <a:pt x="72010" y="6875"/>
                </a:cubicBezTo>
                <a:cubicBezTo>
                  <a:pt x="72132" y="6531"/>
                  <a:pt x="71916" y="5855"/>
                  <a:pt x="71665" y="5721"/>
                </a:cubicBezTo>
                <a:cubicBezTo>
                  <a:pt x="71329" y="5543"/>
                  <a:pt x="70978" y="5389"/>
                  <a:pt x="70642" y="5207"/>
                </a:cubicBezTo>
                <a:cubicBezTo>
                  <a:pt x="70301" y="5022"/>
                  <a:pt x="69986" y="4844"/>
                  <a:pt x="69567" y="4801"/>
                </a:cubicBezTo>
                <a:cubicBezTo>
                  <a:pt x="69131" y="4756"/>
                  <a:pt x="68718" y="4492"/>
                  <a:pt x="68291" y="4336"/>
                </a:cubicBezTo>
                <a:cubicBezTo>
                  <a:pt x="67820" y="4161"/>
                  <a:pt x="67286" y="4117"/>
                  <a:pt x="66852" y="3909"/>
                </a:cubicBezTo>
                <a:cubicBezTo>
                  <a:pt x="66145" y="3568"/>
                  <a:pt x="65366" y="3554"/>
                  <a:pt x="64639" y="3305"/>
                </a:cubicBezTo>
                <a:cubicBezTo>
                  <a:pt x="64144" y="3134"/>
                  <a:pt x="63540" y="3018"/>
                  <a:pt x="62960" y="2970"/>
                </a:cubicBezTo>
                <a:cubicBezTo>
                  <a:pt x="62285" y="2912"/>
                  <a:pt x="61646" y="2586"/>
                  <a:pt x="60951" y="2510"/>
                </a:cubicBezTo>
                <a:cubicBezTo>
                  <a:pt x="59888" y="2392"/>
                  <a:pt x="58824" y="2248"/>
                  <a:pt x="57771" y="2052"/>
                </a:cubicBezTo>
                <a:cubicBezTo>
                  <a:pt x="57139" y="1935"/>
                  <a:pt x="56489" y="1953"/>
                  <a:pt x="55866" y="1767"/>
                </a:cubicBezTo>
                <a:cubicBezTo>
                  <a:pt x="55597" y="1688"/>
                  <a:pt x="55321" y="1641"/>
                  <a:pt x="55042" y="1627"/>
                </a:cubicBezTo>
                <a:cubicBezTo>
                  <a:pt x="54460" y="1594"/>
                  <a:pt x="53885" y="1470"/>
                  <a:pt x="53302" y="1406"/>
                </a:cubicBezTo>
                <a:cubicBezTo>
                  <a:pt x="52746" y="1344"/>
                  <a:pt x="52193" y="1211"/>
                  <a:pt x="51631" y="1156"/>
                </a:cubicBezTo>
                <a:cubicBezTo>
                  <a:pt x="51606" y="1153"/>
                  <a:pt x="51582" y="1153"/>
                  <a:pt x="51557" y="1153"/>
                </a:cubicBezTo>
                <a:cubicBezTo>
                  <a:pt x="51493" y="1153"/>
                  <a:pt x="51430" y="1159"/>
                  <a:pt x="51363" y="1159"/>
                </a:cubicBezTo>
                <a:cubicBezTo>
                  <a:pt x="51322" y="1159"/>
                  <a:pt x="51280" y="1157"/>
                  <a:pt x="51236" y="1149"/>
                </a:cubicBezTo>
                <a:cubicBezTo>
                  <a:pt x="50673" y="1051"/>
                  <a:pt x="50099" y="917"/>
                  <a:pt x="49540" y="917"/>
                </a:cubicBezTo>
                <a:cubicBezTo>
                  <a:pt x="48875" y="917"/>
                  <a:pt x="48220" y="831"/>
                  <a:pt x="47576" y="738"/>
                </a:cubicBezTo>
                <a:cubicBezTo>
                  <a:pt x="46464" y="577"/>
                  <a:pt x="45344" y="575"/>
                  <a:pt x="44229" y="476"/>
                </a:cubicBezTo>
                <a:cubicBezTo>
                  <a:pt x="43021" y="369"/>
                  <a:pt x="41793" y="431"/>
                  <a:pt x="40590" y="221"/>
                </a:cubicBezTo>
                <a:cubicBezTo>
                  <a:pt x="40555" y="214"/>
                  <a:pt x="40521" y="212"/>
                  <a:pt x="40488" y="212"/>
                </a:cubicBezTo>
                <a:cubicBezTo>
                  <a:pt x="40289" y="212"/>
                  <a:pt x="40111" y="304"/>
                  <a:pt x="39924" y="304"/>
                </a:cubicBezTo>
                <a:cubicBezTo>
                  <a:pt x="39884" y="304"/>
                  <a:pt x="39843" y="300"/>
                  <a:pt x="39802" y="290"/>
                </a:cubicBezTo>
                <a:cubicBezTo>
                  <a:pt x="39150" y="126"/>
                  <a:pt x="38478" y="223"/>
                  <a:pt x="37816" y="131"/>
                </a:cubicBezTo>
                <a:cubicBezTo>
                  <a:pt x="37455" y="81"/>
                  <a:pt x="37087" y="57"/>
                  <a:pt x="36720" y="57"/>
                </a:cubicBezTo>
                <a:cubicBezTo>
                  <a:pt x="36456" y="57"/>
                  <a:pt x="36194" y="69"/>
                  <a:pt x="35934" y="92"/>
                </a:cubicBezTo>
                <a:cubicBezTo>
                  <a:pt x="35897" y="96"/>
                  <a:pt x="35860" y="97"/>
                  <a:pt x="35823" y="97"/>
                </a:cubicBezTo>
                <a:cubicBezTo>
                  <a:pt x="35523" y="97"/>
                  <a:pt x="35228" y="1"/>
                  <a:pt x="34952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rgbClr val="0C2B3F"/>
              </a:solidFill>
            </a:endParaRPr>
          </a:p>
        </p:txBody>
      </p:sp>
      <p:sp>
        <p:nvSpPr>
          <p:cNvPr id="602" name="Google Shape;602;p25"/>
          <p:cNvSpPr txBox="1">
            <a:spLocks noGrp="1"/>
          </p:cNvSpPr>
          <p:nvPr>
            <p:ph type="title"/>
          </p:nvPr>
        </p:nvSpPr>
        <p:spPr>
          <a:xfrm>
            <a:off x="124376" y="1490493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603" name="Google Shape;603;p25"/>
          <p:cNvSpPr txBox="1">
            <a:spLocks noGrp="1"/>
          </p:cNvSpPr>
          <p:nvPr>
            <p:ph type="title" idx="2"/>
          </p:nvPr>
        </p:nvSpPr>
        <p:spPr>
          <a:xfrm>
            <a:off x="89882" y="2409889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604" name="Google Shape;604;p25"/>
          <p:cNvSpPr txBox="1">
            <a:spLocks noGrp="1"/>
          </p:cNvSpPr>
          <p:nvPr>
            <p:ph type="title" idx="3"/>
          </p:nvPr>
        </p:nvSpPr>
        <p:spPr>
          <a:xfrm>
            <a:off x="127992" y="4238689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0</a:t>
            </a:r>
            <a:r>
              <a:rPr lang="vi-VN" dirty="0" smtClean="0"/>
              <a:t>4</a:t>
            </a:r>
            <a:endParaRPr dirty="0"/>
          </a:p>
        </p:txBody>
      </p:sp>
      <p:sp>
        <p:nvSpPr>
          <p:cNvPr id="606" name="Google Shape;606;p25"/>
          <p:cNvSpPr/>
          <p:nvPr/>
        </p:nvSpPr>
        <p:spPr>
          <a:xfrm>
            <a:off x="251788" y="1448633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rgbClr val="0C2B3F"/>
              </a:solidFill>
            </a:endParaRPr>
          </a:p>
        </p:txBody>
      </p:sp>
      <p:sp>
        <p:nvSpPr>
          <p:cNvPr id="607" name="Google Shape;607;p25"/>
          <p:cNvSpPr/>
          <p:nvPr/>
        </p:nvSpPr>
        <p:spPr>
          <a:xfrm>
            <a:off x="217291" y="2368029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rgbClr val="0C2B3F"/>
              </a:solidFill>
            </a:endParaRPr>
          </a:p>
        </p:txBody>
      </p:sp>
      <p:sp>
        <p:nvSpPr>
          <p:cNvPr id="608" name="Google Shape;608;p25"/>
          <p:cNvSpPr/>
          <p:nvPr/>
        </p:nvSpPr>
        <p:spPr>
          <a:xfrm>
            <a:off x="255384" y="4196829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rgbClr val="0C2B3F"/>
              </a:solidFill>
            </a:endParaRPr>
          </a:p>
        </p:txBody>
      </p:sp>
      <p:grpSp>
        <p:nvGrpSpPr>
          <p:cNvPr id="613" name="Google Shape;613;p25"/>
          <p:cNvGrpSpPr/>
          <p:nvPr/>
        </p:nvGrpSpPr>
        <p:grpSpPr>
          <a:xfrm rot="16200000">
            <a:off x="1174790" y="1525576"/>
            <a:ext cx="167058" cy="468473"/>
            <a:chOff x="3593968" y="3125480"/>
            <a:chExt cx="167058" cy="468473"/>
          </a:xfrm>
        </p:grpSpPr>
        <p:sp>
          <p:nvSpPr>
            <p:cNvPr id="614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5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45" name="Google Shape;603;p25"/>
          <p:cNvSpPr txBox="1">
            <a:spLocks/>
          </p:cNvSpPr>
          <p:nvPr/>
        </p:nvSpPr>
        <p:spPr>
          <a:xfrm>
            <a:off x="56400" y="3324289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 smtClean="0"/>
              <a:t>0</a:t>
            </a:r>
            <a:r>
              <a:rPr lang="vi-VN" dirty="0" smtClean="0"/>
              <a:t>3</a:t>
            </a:r>
            <a:endParaRPr lang="en" dirty="0"/>
          </a:p>
        </p:txBody>
      </p:sp>
      <p:sp>
        <p:nvSpPr>
          <p:cNvPr id="46" name="Google Shape;607;p25"/>
          <p:cNvSpPr/>
          <p:nvPr/>
        </p:nvSpPr>
        <p:spPr>
          <a:xfrm>
            <a:off x="234997" y="3282429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rgbClr val="0C2B3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41053" y="1502872"/>
            <a:ext cx="28785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Ý nghĩa xử lí và phân tích số </a:t>
            </a:r>
            <a:r>
              <a:rPr lang="en-US" sz="1600" b="1" dirty="0" smtClean="0"/>
              <a:t>liệu</a:t>
            </a:r>
            <a:endParaRPr lang="en-US" sz="16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6172200" y="1640124"/>
            <a:ext cx="241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ác bước xử </a:t>
            </a:r>
            <a:r>
              <a:rPr lang="en-US" sz="1600" b="1" dirty="0" smtClean="0"/>
              <a:t>lý</a:t>
            </a:r>
            <a:r>
              <a:rPr lang="vi-VN" sz="1600" b="1" dirty="0" smtClean="0"/>
              <a:t> và phân tích</a:t>
            </a:r>
            <a:r>
              <a:rPr lang="en-US" sz="1600" b="1" dirty="0" smtClean="0"/>
              <a:t> </a:t>
            </a:r>
            <a:r>
              <a:rPr lang="en-US" sz="1600" b="1" dirty="0"/>
              <a:t>số </a:t>
            </a:r>
            <a:r>
              <a:rPr lang="en-US" sz="1600" b="1" dirty="0" smtClean="0"/>
              <a:t>liệu</a:t>
            </a:r>
            <a:endParaRPr lang="en-US" sz="1600" b="1" dirty="0"/>
          </a:p>
        </p:txBody>
      </p:sp>
      <p:sp>
        <p:nvSpPr>
          <p:cNvPr id="10" name="Rectangle 9"/>
          <p:cNvSpPr/>
          <p:nvPr/>
        </p:nvSpPr>
        <p:spPr>
          <a:xfrm>
            <a:off x="1561835" y="2363989"/>
            <a:ext cx="28023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Phân loại các số liệu </a:t>
            </a:r>
            <a:endParaRPr lang="vi-VN" sz="1600" b="1" dirty="0" smtClean="0"/>
          </a:p>
          <a:p>
            <a:r>
              <a:rPr lang="en-US" sz="1600" b="1" dirty="0" smtClean="0"/>
              <a:t>(</a:t>
            </a:r>
            <a:r>
              <a:rPr lang="en-US" sz="1600" b="1" dirty="0"/>
              <a:t>biến số) trong nghiên cứu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485629" y="3370090"/>
            <a:ext cx="31940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hương pháp xử </a:t>
            </a:r>
            <a:r>
              <a:rPr lang="en-US" sz="1600" b="1" dirty="0" smtClean="0"/>
              <a:t>lí</a:t>
            </a:r>
            <a:r>
              <a:rPr lang="vi-VN" sz="1600" b="1" dirty="0" smtClean="0"/>
              <a:t> và phân tích</a:t>
            </a:r>
            <a:r>
              <a:rPr lang="en-US" sz="1600" b="1" dirty="0" smtClean="0"/>
              <a:t> </a:t>
            </a:r>
            <a:r>
              <a:rPr lang="en-US" sz="1600" b="1" dirty="0"/>
              <a:t>số liệu</a:t>
            </a:r>
          </a:p>
        </p:txBody>
      </p:sp>
      <p:grpSp>
        <p:nvGrpSpPr>
          <p:cNvPr id="72" name="Google Shape;613;p25"/>
          <p:cNvGrpSpPr/>
          <p:nvPr/>
        </p:nvGrpSpPr>
        <p:grpSpPr>
          <a:xfrm rot="16200000">
            <a:off x="1155411" y="2464252"/>
            <a:ext cx="167058" cy="468473"/>
            <a:chOff x="3593968" y="3125480"/>
            <a:chExt cx="167058" cy="468473"/>
          </a:xfrm>
        </p:grpSpPr>
        <p:sp>
          <p:nvSpPr>
            <p:cNvPr id="73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5" name="Google Shape;613;p25"/>
          <p:cNvGrpSpPr/>
          <p:nvPr/>
        </p:nvGrpSpPr>
        <p:grpSpPr>
          <a:xfrm rot="16200000">
            <a:off x="1136032" y="3402928"/>
            <a:ext cx="167058" cy="468473"/>
            <a:chOff x="3593968" y="3125480"/>
            <a:chExt cx="167058" cy="468473"/>
          </a:xfrm>
        </p:grpSpPr>
        <p:sp>
          <p:nvSpPr>
            <p:cNvPr id="76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7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8" name="Google Shape;613;p25"/>
          <p:cNvGrpSpPr/>
          <p:nvPr/>
        </p:nvGrpSpPr>
        <p:grpSpPr>
          <a:xfrm rot="16200000">
            <a:off x="1116653" y="4341604"/>
            <a:ext cx="167058" cy="468473"/>
            <a:chOff x="3593968" y="3125480"/>
            <a:chExt cx="167058" cy="468473"/>
          </a:xfrm>
        </p:grpSpPr>
        <p:sp>
          <p:nvSpPr>
            <p:cNvPr id="79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0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81" name="Google Shape;602;p25"/>
          <p:cNvSpPr txBox="1">
            <a:spLocks noGrp="1"/>
          </p:cNvSpPr>
          <p:nvPr>
            <p:ph type="title"/>
          </p:nvPr>
        </p:nvSpPr>
        <p:spPr>
          <a:xfrm>
            <a:off x="4672402" y="1540082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0</a:t>
            </a:r>
            <a:r>
              <a:rPr lang="vi-VN" dirty="0" smtClean="0"/>
              <a:t>5</a:t>
            </a:r>
            <a:endParaRPr dirty="0"/>
          </a:p>
        </p:txBody>
      </p:sp>
      <p:sp>
        <p:nvSpPr>
          <p:cNvPr id="82" name="Google Shape;603;p25"/>
          <p:cNvSpPr txBox="1">
            <a:spLocks noGrp="1"/>
          </p:cNvSpPr>
          <p:nvPr>
            <p:ph type="title" idx="2"/>
          </p:nvPr>
        </p:nvSpPr>
        <p:spPr>
          <a:xfrm>
            <a:off x="4637908" y="2459478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0</a:t>
            </a:r>
            <a:r>
              <a:rPr lang="vi-VN" dirty="0" smtClean="0"/>
              <a:t>6</a:t>
            </a:r>
            <a:endParaRPr dirty="0"/>
          </a:p>
        </p:txBody>
      </p:sp>
      <p:sp>
        <p:nvSpPr>
          <p:cNvPr id="84" name="Google Shape;606;p25"/>
          <p:cNvSpPr/>
          <p:nvPr/>
        </p:nvSpPr>
        <p:spPr>
          <a:xfrm>
            <a:off x="4799814" y="1498222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rgbClr val="0C2B3F"/>
              </a:solidFill>
            </a:endParaRPr>
          </a:p>
        </p:txBody>
      </p:sp>
      <p:sp>
        <p:nvSpPr>
          <p:cNvPr id="85" name="Google Shape;607;p25"/>
          <p:cNvSpPr/>
          <p:nvPr/>
        </p:nvSpPr>
        <p:spPr>
          <a:xfrm>
            <a:off x="4765317" y="2417618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rgbClr val="0C2B3F"/>
              </a:solidFill>
            </a:endParaRPr>
          </a:p>
        </p:txBody>
      </p:sp>
      <p:grpSp>
        <p:nvGrpSpPr>
          <p:cNvPr id="87" name="Google Shape;613;p25"/>
          <p:cNvGrpSpPr/>
          <p:nvPr/>
        </p:nvGrpSpPr>
        <p:grpSpPr>
          <a:xfrm rot="16200000">
            <a:off x="5722816" y="1575165"/>
            <a:ext cx="167058" cy="468473"/>
            <a:chOff x="3593968" y="3125480"/>
            <a:chExt cx="167058" cy="468473"/>
          </a:xfrm>
        </p:grpSpPr>
        <p:sp>
          <p:nvSpPr>
            <p:cNvPr id="88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89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90" name="Google Shape;603;p25"/>
          <p:cNvSpPr txBox="1">
            <a:spLocks/>
          </p:cNvSpPr>
          <p:nvPr/>
        </p:nvSpPr>
        <p:spPr>
          <a:xfrm>
            <a:off x="4604426" y="3373878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 smtClean="0"/>
              <a:t>0</a:t>
            </a:r>
            <a:r>
              <a:rPr lang="vi-VN" dirty="0"/>
              <a:t>7</a:t>
            </a:r>
            <a:endParaRPr lang="en" dirty="0"/>
          </a:p>
        </p:txBody>
      </p:sp>
      <p:sp>
        <p:nvSpPr>
          <p:cNvPr id="91" name="Google Shape;607;p25"/>
          <p:cNvSpPr/>
          <p:nvPr/>
        </p:nvSpPr>
        <p:spPr>
          <a:xfrm>
            <a:off x="4783023" y="3332018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>
              <a:solidFill>
                <a:srgbClr val="0C2B3F"/>
              </a:solidFill>
            </a:endParaRPr>
          </a:p>
        </p:txBody>
      </p:sp>
      <p:grpSp>
        <p:nvGrpSpPr>
          <p:cNvPr id="92" name="Google Shape;613;p25"/>
          <p:cNvGrpSpPr/>
          <p:nvPr/>
        </p:nvGrpSpPr>
        <p:grpSpPr>
          <a:xfrm rot="16200000">
            <a:off x="5703437" y="2513841"/>
            <a:ext cx="167058" cy="468473"/>
            <a:chOff x="3593968" y="3125480"/>
            <a:chExt cx="167058" cy="468473"/>
          </a:xfrm>
        </p:grpSpPr>
        <p:sp>
          <p:nvSpPr>
            <p:cNvPr id="93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4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95" name="Google Shape;613;p25"/>
          <p:cNvGrpSpPr/>
          <p:nvPr/>
        </p:nvGrpSpPr>
        <p:grpSpPr>
          <a:xfrm rot="16200000">
            <a:off x="5684058" y="3452517"/>
            <a:ext cx="167058" cy="468473"/>
            <a:chOff x="3593968" y="3125480"/>
            <a:chExt cx="167058" cy="468473"/>
          </a:xfrm>
        </p:grpSpPr>
        <p:sp>
          <p:nvSpPr>
            <p:cNvPr id="96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97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555440" y="4284998"/>
            <a:ext cx="28641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Các công thức sử dụng để xử lí số liệu</a:t>
            </a:r>
          </a:p>
        </p:txBody>
      </p:sp>
      <p:sp>
        <p:nvSpPr>
          <p:cNvPr id="103" name="Rectangle 102"/>
          <p:cNvSpPr/>
          <p:nvPr/>
        </p:nvSpPr>
        <p:spPr>
          <a:xfrm>
            <a:off x="6071487" y="2614196"/>
            <a:ext cx="31487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600" b="1" dirty="0" smtClean="0"/>
              <a:t>Một số phần mềm xử lí số liệu</a:t>
            </a:r>
            <a:endParaRPr lang="en-US" sz="1600" b="1" dirty="0"/>
          </a:p>
        </p:txBody>
      </p:sp>
      <p:sp>
        <p:nvSpPr>
          <p:cNvPr id="104" name="Rectangle 103"/>
          <p:cNvSpPr/>
          <p:nvPr/>
        </p:nvSpPr>
        <p:spPr>
          <a:xfrm>
            <a:off x="6091736" y="3399406"/>
            <a:ext cx="29760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600" b="1" dirty="0" smtClean="0"/>
              <a:t>Những trở ngại trong quá trình thu thập và xử lí số liệu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09815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70+ hình nền kết thúc powerpoint đẹp, miễn ph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32" y="0"/>
            <a:ext cx="9152732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176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" name="Google Shape;600;p25"/>
          <p:cNvSpPr txBox="1">
            <a:spLocks noGrp="1"/>
          </p:cNvSpPr>
          <p:nvPr>
            <p:ph type="ctrTitle" idx="5"/>
          </p:nvPr>
        </p:nvSpPr>
        <p:spPr>
          <a:xfrm>
            <a:off x="2954749" y="290336"/>
            <a:ext cx="3172197" cy="73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 smtClean="0">
                <a:latin typeface="+mj-lt"/>
              </a:rPr>
              <a:t>NỘI DUNG BÁO CÁO</a:t>
            </a:r>
            <a:endParaRPr lang="vi-VN" b="1" dirty="0">
              <a:latin typeface="+mj-lt"/>
            </a:endParaRPr>
          </a:p>
        </p:txBody>
      </p:sp>
      <p:sp>
        <p:nvSpPr>
          <p:cNvPr id="601" name="Google Shape;601;p25"/>
          <p:cNvSpPr/>
          <p:nvPr/>
        </p:nvSpPr>
        <p:spPr>
          <a:xfrm>
            <a:off x="2825797" y="361950"/>
            <a:ext cx="3554304" cy="1057613"/>
          </a:xfrm>
          <a:custGeom>
            <a:avLst/>
            <a:gdLst/>
            <a:ahLst/>
            <a:cxnLst/>
            <a:rect l="l" t="t" r="r" b="b"/>
            <a:pathLst>
              <a:path w="72132" h="25868" extrusionOk="0">
                <a:moveTo>
                  <a:pt x="33085" y="942"/>
                </a:moveTo>
                <a:cubicBezTo>
                  <a:pt x="34029" y="942"/>
                  <a:pt x="34973" y="981"/>
                  <a:pt x="35918" y="981"/>
                </a:cubicBezTo>
                <a:cubicBezTo>
                  <a:pt x="36232" y="981"/>
                  <a:pt x="36546" y="977"/>
                  <a:pt x="36860" y="965"/>
                </a:cubicBezTo>
                <a:cubicBezTo>
                  <a:pt x="36974" y="961"/>
                  <a:pt x="37087" y="959"/>
                  <a:pt x="37201" y="959"/>
                </a:cubicBezTo>
                <a:cubicBezTo>
                  <a:pt x="38334" y="959"/>
                  <a:pt x="39474" y="1152"/>
                  <a:pt x="40613" y="1187"/>
                </a:cubicBezTo>
                <a:cubicBezTo>
                  <a:pt x="41489" y="1213"/>
                  <a:pt x="42362" y="1268"/>
                  <a:pt x="43236" y="1318"/>
                </a:cubicBezTo>
                <a:cubicBezTo>
                  <a:pt x="44236" y="1376"/>
                  <a:pt x="45235" y="1473"/>
                  <a:pt x="46237" y="1513"/>
                </a:cubicBezTo>
                <a:cubicBezTo>
                  <a:pt x="47615" y="1566"/>
                  <a:pt x="48965" y="1889"/>
                  <a:pt x="50336" y="1957"/>
                </a:cubicBezTo>
                <a:cubicBezTo>
                  <a:pt x="51489" y="2015"/>
                  <a:pt x="52631" y="2162"/>
                  <a:pt x="53763" y="2341"/>
                </a:cubicBezTo>
                <a:cubicBezTo>
                  <a:pt x="54605" y="2472"/>
                  <a:pt x="55458" y="2497"/>
                  <a:pt x="56290" y="2667"/>
                </a:cubicBezTo>
                <a:cubicBezTo>
                  <a:pt x="57332" y="2879"/>
                  <a:pt x="58390" y="2987"/>
                  <a:pt x="59428" y="3180"/>
                </a:cubicBezTo>
                <a:cubicBezTo>
                  <a:pt x="60165" y="3316"/>
                  <a:pt x="60928" y="3360"/>
                  <a:pt x="61647" y="3594"/>
                </a:cubicBezTo>
                <a:cubicBezTo>
                  <a:pt x="62527" y="3878"/>
                  <a:pt x="63457" y="3939"/>
                  <a:pt x="64334" y="4249"/>
                </a:cubicBezTo>
                <a:cubicBezTo>
                  <a:pt x="64687" y="4375"/>
                  <a:pt x="65082" y="4408"/>
                  <a:pt x="65453" y="4517"/>
                </a:cubicBezTo>
                <a:cubicBezTo>
                  <a:pt x="66414" y="4795"/>
                  <a:pt x="67402" y="4988"/>
                  <a:pt x="68339" y="5327"/>
                </a:cubicBezTo>
                <a:cubicBezTo>
                  <a:pt x="68732" y="5469"/>
                  <a:pt x="69130" y="5661"/>
                  <a:pt x="69516" y="5844"/>
                </a:cubicBezTo>
                <a:cubicBezTo>
                  <a:pt x="69850" y="6004"/>
                  <a:pt x="70184" y="6150"/>
                  <a:pt x="70532" y="6277"/>
                </a:cubicBezTo>
                <a:cubicBezTo>
                  <a:pt x="70657" y="6321"/>
                  <a:pt x="70878" y="6372"/>
                  <a:pt x="70791" y="6595"/>
                </a:cubicBezTo>
                <a:cubicBezTo>
                  <a:pt x="70758" y="6680"/>
                  <a:pt x="70718" y="6708"/>
                  <a:pt x="70674" y="6708"/>
                </a:cubicBezTo>
                <a:cubicBezTo>
                  <a:pt x="70600" y="6708"/>
                  <a:pt x="70516" y="6626"/>
                  <a:pt x="70446" y="6606"/>
                </a:cubicBezTo>
                <a:cubicBezTo>
                  <a:pt x="69507" y="6344"/>
                  <a:pt x="68579" y="6035"/>
                  <a:pt x="67608" y="5900"/>
                </a:cubicBezTo>
                <a:cubicBezTo>
                  <a:pt x="67541" y="5891"/>
                  <a:pt x="67469" y="5880"/>
                  <a:pt x="67398" y="5880"/>
                </a:cubicBezTo>
                <a:cubicBezTo>
                  <a:pt x="67268" y="5880"/>
                  <a:pt x="67139" y="5918"/>
                  <a:pt x="67037" y="6075"/>
                </a:cubicBezTo>
                <a:cubicBezTo>
                  <a:pt x="67625" y="6313"/>
                  <a:pt x="68254" y="6345"/>
                  <a:pt x="68834" y="6544"/>
                </a:cubicBezTo>
                <a:cubicBezTo>
                  <a:pt x="69301" y="6703"/>
                  <a:pt x="69770" y="6845"/>
                  <a:pt x="70253" y="6932"/>
                </a:cubicBezTo>
                <a:cubicBezTo>
                  <a:pt x="70526" y="6981"/>
                  <a:pt x="70467" y="7134"/>
                  <a:pt x="70373" y="7307"/>
                </a:cubicBezTo>
                <a:cubicBezTo>
                  <a:pt x="70307" y="7430"/>
                  <a:pt x="70294" y="7568"/>
                  <a:pt x="70148" y="7568"/>
                </a:cubicBezTo>
                <a:cubicBezTo>
                  <a:pt x="70105" y="7568"/>
                  <a:pt x="70050" y="7556"/>
                  <a:pt x="69980" y="7528"/>
                </a:cubicBezTo>
                <a:cubicBezTo>
                  <a:pt x="69501" y="7339"/>
                  <a:pt x="69021" y="7139"/>
                  <a:pt x="68511" y="7019"/>
                </a:cubicBezTo>
                <a:cubicBezTo>
                  <a:pt x="67962" y="6890"/>
                  <a:pt x="67441" y="6655"/>
                  <a:pt x="66794" y="6559"/>
                </a:cubicBezTo>
                <a:lnTo>
                  <a:pt x="66794" y="6559"/>
                </a:lnTo>
                <a:cubicBezTo>
                  <a:pt x="67069" y="6881"/>
                  <a:pt x="67420" y="6863"/>
                  <a:pt x="67691" y="6948"/>
                </a:cubicBezTo>
                <a:cubicBezTo>
                  <a:pt x="68314" y="7145"/>
                  <a:pt x="68877" y="7486"/>
                  <a:pt x="69510" y="7653"/>
                </a:cubicBezTo>
                <a:cubicBezTo>
                  <a:pt x="69621" y="7682"/>
                  <a:pt x="69905" y="7771"/>
                  <a:pt x="69744" y="8061"/>
                </a:cubicBezTo>
                <a:cubicBezTo>
                  <a:pt x="69648" y="8233"/>
                  <a:pt x="69612" y="8458"/>
                  <a:pt x="69412" y="8458"/>
                </a:cubicBezTo>
                <a:cubicBezTo>
                  <a:pt x="69360" y="8458"/>
                  <a:pt x="69296" y="8442"/>
                  <a:pt x="69218" y="8406"/>
                </a:cubicBezTo>
                <a:cubicBezTo>
                  <a:pt x="68566" y="8110"/>
                  <a:pt x="67881" y="7885"/>
                  <a:pt x="67181" y="7754"/>
                </a:cubicBezTo>
                <a:cubicBezTo>
                  <a:pt x="66443" y="7616"/>
                  <a:pt x="65728" y="7346"/>
                  <a:pt x="64956" y="7346"/>
                </a:cubicBezTo>
                <a:cubicBezTo>
                  <a:pt x="64953" y="7346"/>
                  <a:pt x="64949" y="7346"/>
                  <a:pt x="64946" y="7346"/>
                </a:cubicBezTo>
                <a:cubicBezTo>
                  <a:pt x="65424" y="7646"/>
                  <a:pt x="65962" y="7837"/>
                  <a:pt x="66497" y="7934"/>
                </a:cubicBezTo>
                <a:cubicBezTo>
                  <a:pt x="67315" y="8082"/>
                  <a:pt x="68056" y="8441"/>
                  <a:pt x="68848" y="8652"/>
                </a:cubicBezTo>
                <a:cubicBezTo>
                  <a:pt x="68994" y="8691"/>
                  <a:pt x="69129" y="8778"/>
                  <a:pt x="68926" y="8960"/>
                </a:cubicBezTo>
                <a:cubicBezTo>
                  <a:pt x="68789" y="9082"/>
                  <a:pt x="68554" y="9151"/>
                  <a:pt x="68591" y="9410"/>
                </a:cubicBezTo>
                <a:cubicBezTo>
                  <a:pt x="68573" y="9412"/>
                  <a:pt x="68556" y="9412"/>
                  <a:pt x="68538" y="9412"/>
                </a:cubicBezTo>
                <a:cubicBezTo>
                  <a:pt x="68322" y="9412"/>
                  <a:pt x="68125" y="9327"/>
                  <a:pt x="67927" y="9258"/>
                </a:cubicBezTo>
                <a:cubicBezTo>
                  <a:pt x="66984" y="8932"/>
                  <a:pt x="66040" y="8610"/>
                  <a:pt x="65068" y="8383"/>
                </a:cubicBezTo>
                <a:cubicBezTo>
                  <a:pt x="65052" y="8379"/>
                  <a:pt x="65035" y="8377"/>
                  <a:pt x="65017" y="8377"/>
                </a:cubicBezTo>
                <a:cubicBezTo>
                  <a:pt x="64956" y="8377"/>
                  <a:pt x="64888" y="8403"/>
                  <a:pt x="64799" y="8476"/>
                </a:cubicBezTo>
                <a:cubicBezTo>
                  <a:pt x="65209" y="8651"/>
                  <a:pt x="65614" y="8838"/>
                  <a:pt x="66030" y="8996"/>
                </a:cubicBezTo>
                <a:cubicBezTo>
                  <a:pt x="66590" y="9211"/>
                  <a:pt x="67160" y="9399"/>
                  <a:pt x="67722" y="9608"/>
                </a:cubicBezTo>
                <a:cubicBezTo>
                  <a:pt x="67822" y="9646"/>
                  <a:pt x="68060" y="9702"/>
                  <a:pt x="67966" y="9795"/>
                </a:cubicBezTo>
                <a:cubicBezTo>
                  <a:pt x="67820" y="9939"/>
                  <a:pt x="67924" y="10278"/>
                  <a:pt x="67639" y="10278"/>
                </a:cubicBezTo>
                <a:cubicBezTo>
                  <a:pt x="67629" y="10278"/>
                  <a:pt x="67618" y="10277"/>
                  <a:pt x="67606" y="10276"/>
                </a:cubicBezTo>
                <a:cubicBezTo>
                  <a:pt x="67369" y="10255"/>
                  <a:pt x="67126" y="10253"/>
                  <a:pt x="66898" y="10142"/>
                </a:cubicBezTo>
                <a:cubicBezTo>
                  <a:pt x="65842" y="9626"/>
                  <a:pt x="64663" y="9586"/>
                  <a:pt x="63548" y="9274"/>
                </a:cubicBezTo>
                <a:lnTo>
                  <a:pt x="63548" y="9274"/>
                </a:lnTo>
                <a:cubicBezTo>
                  <a:pt x="63998" y="9686"/>
                  <a:pt x="64580" y="9783"/>
                  <a:pt x="65127" y="9966"/>
                </a:cubicBezTo>
                <a:cubicBezTo>
                  <a:pt x="65773" y="10183"/>
                  <a:pt x="66415" y="10411"/>
                  <a:pt x="67058" y="10636"/>
                </a:cubicBezTo>
                <a:cubicBezTo>
                  <a:pt x="67141" y="10666"/>
                  <a:pt x="67178" y="10727"/>
                  <a:pt x="67153" y="10822"/>
                </a:cubicBezTo>
                <a:cubicBezTo>
                  <a:pt x="67125" y="10922"/>
                  <a:pt x="66324" y="11702"/>
                  <a:pt x="66212" y="11702"/>
                </a:cubicBezTo>
                <a:cubicBezTo>
                  <a:pt x="66209" y="11702"/>
                  <a:pt x="66207" y="11701"/>
                  <a:pt x="66205" y="11700"/>
                </a:cubicBezTo>
                <a:cubicBezTo>
                  <a:pt x="65900" y="11549"/>
                  <a:pt x="65581" y="11441"/>
                  <a:pt x="65259" y="11333"/>
                </a:cubicBezTo>
                <a:cubicBezTo>
                  <a:pt x="64494" y="11074"/>
                  <a:pt x="63731" y="10806"/>
                  <a:pt x="62903" y="10806"/>
                </a:cubicBezTo>
                <a:cubicBezTo>
                  <a:pt x="62868" y="10806"/>
                  <a:pt x="62832" y="10806"/>
                  <a:pt x="62797" y="10807"/>
                </a:cubicBezTo>
                <a:cubicBezTo>
                  <a:pt x="63826" y="11326"/>
                  <a:pt x="64978" y="11555"/>
                  <a:pt x="65989" y="12172"/>
                </a:cubicBezTo>
                <a:cubicBezTo>
                  <a:pt x="65776" y="12361"/>
                  <a:pt x="65524" y="12540"/>
                  <a:pt x="65452" y="12865"/>
                </a:cubicBezTo>
                <a:cubicBezTo>
                  <a:pt x="65432" y="12953"/>
                  <a:pt x="65367" y="12997"/>
                  <a:pt x="65270" y="12997"/>
                </a:cubicBezTo>
                <a:cubicBezTo>
                  <a:pt x="65235" y="12997"/>
                  <a:pt x="65195" y="12991"/>
                  <a:pt x="65152" y="12980"/>
                </a:cubicBezTo>
                <a:cubicBezTo>
                  <a:pt x="64604" y="12838"/>
                  <a:pt x="64065" y="12660"/>
                  <a:pt x="63542" y="12446"/>
                </a:cubicBezTo>
                <a:cubicBezTo>
                  <a:pt x="63097" y="12262"/>
                  <a:pt x="62560" y="12345"/>
                  <a:pt x="62192" y="11974"/>
                </a:cubicBezTo>
                <a:cubicBezTo>
                  <a:pt x="62153" y="11935"/>
                  <a:pt x="62116" y="11921"/>
                  <a:pt x="62080" y="11921"/>
                </a:cubicBezTo>
                <a:cubicBezTo>
                  <a:pt x="61997" y="11921"/>
                  <a:pt x="61917" y="11992"/>
                  <a:pt x="61828" y="11992"/>
                </a:cubicBezTo>
                <a:cubicBezTo>
                  <a:pt x="61817" y="11992"/>
                  <a:pt x="61806" y="11991"/>
                  <a:pt x="61795" y="11988"/>
                </a:cubicBezTo>
                <a:lnTo>
                  <a:pt x="61795" y="11988"/>
                </a:lnTo>
                <a:cubicBezTo>
                  <a:pt x="62179" y="12401"/>
                  <a:pt x="62711" y="12521"/>
                  <a:pt x="63184" y="12709"/>
                </a:cubicBezTo>
                <a:cubicBezTo>
                  <a:pt x="63785" y="12947"/>
                  <a:pt x="64363" y="13238"/>
                  <a:pt x="64972" y="13459"/>
                </a:cubicBezTo>
                <a:cubicBezTo>
                  <a:pt x="65256" y="13561"/>
                  <a:pt x="65419" y="13730"/>
                  <a:pt x="65409" y="14066"/>
                </a:cubicBezTo>
                <a:cubicBezTo>
                  <a:pt x="65404" y="14279"/>
                  <a:pt x="65478" y="14499"/>
                  <a:pt x="65547" y="14707"/>
                </a:cubicBezTo>
                <a:cubicBezTo>
                  <a:pt x="65574" y="14787"/>
                  <a:pt x="65684" y="14846"/>
                  <a:pt x="65586" y="14943"/>
                </a:cubicBezTo>
                <a:cubicBezTo>
                  <a:pt x="65544" y="14984"/>
                  <a:pt x="65497" y="15003"/>
                  <a:pt x="65449" y="15003"/>
                </a:cubicBezTo>
                <a:cubicBezTo>
                  <a:pt x="65408" y="15003"/>
                  <a:pt x="65366" y="14989"/>
                  <a:pt x="65325" y="14965"/>
                </a:cubicBezTo>
                <a:cubicBezTo>
                  <a:pt x="64759" y="14620"/>
                  <a:pt x="64067" y="14613"/>
                  <a:pt x="63494" y="14272"/>
                </a:cubicBezTo>
                <a:cubicBezTo>
                  <a:pt x="63429" y="14234"/>
                  <a:pt x="63355" y="14219"/>
                  <a:pt x="63274" y="14219"/>
                </a:cubicBezTo>
                <a:cubicBezTo>
                  <a:pt x="63136" y="14219"/>
                  <a:pt x="62979" y="14262"/>
                  <a:pt x="62814" y="14308"/>
                </a:cubicBezTo>
                <a:cubicBezTo>
                  <a:pt x="63815" y="14748"/>
                  <a:pt x="64771" y="15154"/>
                  <a:pt x="65713" y="15590"/>
                </a:cubicBezTo>
                <a:cubicBezTo>
                  <a:pt x="66043" y="15744"/>
                  <a:pt x="66332" y="15948"/>
                  <a:pt x="66273" y="16425"/>
                </a:cubicBezTo>
                <a:cubicBezTo>
                  <a:pt x="66254" y="16581"/>
                  <a:pt x="66490" y="16770"/>
                  <a:pt x="66679" y="17046"/>
                </a:cubicBezTo>
                <a:cubicBezTo>
                  <a:pt x="65459" y="16419"/>
                  <a:pt x="64299" y="15953"/>
                  <a:pt x="63074" y="15673"/>
                </a:cubicBezTo>
                <a:lnTo>
                  <a:pt x="63025" y="15800"/>
                </a:lnTo>
                <a:cubicBezTo>
                  <a:pt x="63777" y="16108"/>
                  <a:pt x="64545" y="16384"/>
                  <a:pt x="65279" y="16733"/>
                </a:cubicBezTo>
                <a:cubicBezTo>
                  <a:pt x="65917" y="17036"/>
                  <a:pt x="66752" y="17133"/>
                  <a:pt x="67016" y="17910"/>
                </a:cubicBezTo>
                <a:cubicBezTo>
                  <a:pt x="67126" y="18236"/>
                  <a:pt x="67445" y="18489"/>
                  <a:pt x="67379" y="18890"/>
                </a:cubicBezTo>
                <a:cubicBezTo>
                  <a:pt x="67363" y="18990"/>
                  <a:pt x="67448" y="19159"/>
                  <a:pt x="67614" y="19238"/>
                </a:cubicBezTo>
                <a:cubicBezTo>
                  <a:pt x="66081" y="18577"/>
                  <a:pt x="64636" y="17733"/>
                  <a:pt x="62896" y="17359"/>
                </a:cubicBezTo>
                <a:lnTo>
                  <a:pt x="62896" y="17359"/>
                </a:lnTo>
                <a:cubicBezTo>
                  <a:pt x="63189" y="17777"/>
                  <a:pt x="63573" y="17876"/>
                  <a:pt x="63897" y="18037"/>
                </a:cubicBezTo>
                <a:cubicBezTo>
                  <a:pt x="64856" y="18517"/>
                  <a:pt x="65886" y="18848"/>
                  <a:pt x="66734" y="19552"/>
                </a:cubicBezTo>
                <a:cubicBezTo>
                  <a:pt x="67007" y="19779"/>
                  <a:pt x="67358" y="19989"/>
                  <a:pt x="67668" y="20101"/>
                </a:cubicBezTo>
                <a:cubicBezTo>
                  <a:pt x="68152" y="20277"/>
                  <a:pt x="68042" y="20697"/>
                  <a:pt x="68227" y="20979"/>
                </a:cubicBezTo>
                <a:cubicBezTo>
                  <a:pt x="68264" y="21034"/>
                  <a:pt x="68331" y="21099"/>
                  <a:pt x="68376" y="21229"/>
                </a:cubicBezTo>
                <a:cubicBezTo>
                  <a:pt x="68067" y="21093"/>
                  <a:pt x="67741" y="21198"/>
                  <a:pt x="67515" y="20835"/>
                </a:cubicBezTo>
                <a:cubicBezTo>
                  <a:pt x="67412" y="20670"/>
                  <a:pt x="67047" y="20616"/>
                  <a:pt x="66804" y="20525"/>
                </a:cubicBezTo>
                <a:cubicBezTo>
                  <a:pt x="66348" y="20353"/>
                  <a:pt x="65856" y="20278"/>
                  <a:pt x="65426" y="20022"/>
                </a:cubicBezTo>
                <a:cubicBezTo>
                  <a:pt x="65281" y="19936"/>
                  <a:pt x="65186" y="19891"/>
                  <a:pt x="65095" y="19891"/>
                </a:cubicBezTo>
                <a:cubicBezTo>
                  <a:pt x="64986" y="19891"/>
                  <a:pt x="64883" y="19956"/>
                  <a:pt x="64707" y="20091"/>
                </a:cubicBezTo>
                <a:cubicBezTo>
                  <a:pt x="65298" y="20423"/>
                  <a:pt x="65901" y="20709"/>
                  <a:pt x="66499" y="21006"/>
                </a:cubicBezTo>
                <a:cubicBezTo>
                  <a:pt x="67185" y="21346"/>
                  <a:pt x="67900" y="21675"/>
                  <a:pt x="68480" y="22156"/>
                </a:cubicBezTo>
                <a:cubicBezTo>
                  <a:pt x="68874" y="22482"/>
                  <a:pt x="69175" y="23012"/>
                  <a:pt x="69158" y="23604"/>
                </a:cubicBezTo>
                <a:cubicBezTo>
                  <a:pt x="69152" y="23799"/>
                  <a:pt x="69042" y="23853"/>
                  <a:pt x="68919" y="23853"/>
                </a:cubicBezTo>
                <a:cubicBezTo>
                  <a:pt x="68851" y="23853"/>
                  <a:pt x="68779" y="23837"/>
                  <a:pt x="68718" y="23819"/>
                </a:cubicBezTo>
                <a:cubicBezTo>
                  <a:pt x="68389" y="23721"/>
                  <a:pt x="68093" y="23539"/>
                  <a:pt x="67732" y="23539"/>
                </a:cubicBezTo>
                <a:cubicBezTo>
                  <a:pt x="67683" y="23539"/>
                  <a:pt x="67632" y="23542"/>
                  <a:pt x="67580" y="23550"/>
                </a:cubicBezTo>
                <a:cubicBezTo>
                  <a:pt x="67571" y="23551"/>
                  <a:pt x="67561" y="23552"/>
                  <a:pt x="67552" y="23552"/>
                </a:cubicBezTo>
                <a:cubicBezTo>
                  <a:pt x="67336" y="23552"/>
                  <a:pt x="67259" y="23182"/>
                  <a:pt x="66993" y="23182"/>
                </a:cubicBezTo>
                <a:cubicBezTo>
                  <a:pt x="66981" y="23182"/>
                  <a:pt x="66969" y="23183"/>
                  <a:pt x="66956" y="23185"/>
                </a:cubicBezTo>
                <a:cubicBezTo>
                  <a:pt x="66956" y="23061"/>
                  <a:pt x="66910" y="23031"/>
                  <a:pt x="66849" y="23031"/>
                </a:cubicBezTo>
                <a:cubicBezTo>
                  <a:pt x="66800" y="23031"/>
                  <a:pt x="66741" y="23051"/>
                  <a:pt x="66691" y="23056"/>
                </a:cubicBezTo>
                <a:cubicBezTo>
                  <a:pt x="66649" y="23061"/>
                  <a:pt x="66610" y="23068"/>
                  <a:pt x="66575" y="23068"/>
                </a:cubicBezTo>
                <a:cubicBezTo>
                  <a:pt x="66505" y="23068"/>
                  <a:pt x="66455" y="23038"/>
                  <a:pt x="66453" y="22894"/>
                </a:cubicBezTo>
                <a:cubicBezTo>
                  <a:pt x="66451" y="22781"/>
                  <a:pt x="66413" y="22699"/>
                  <a:pt x="66341" y="22699"/>
                </a:cubicBezTo>
                <a:cubicBezTo>
                  <a:pt x="66297" y="22699"/>
                  <a:pt x="66241" y="22730"/>
                  <a:pt x="66172" y="22805"/>
                </a:cubicBezTo>
                <a:cubicBezTo>
                  <a:pt x="66138" y="22842"/>
                  <a:pt x="66109" y="22857"/>
                  <a:pt x="66084" y="22857"/>
                </a:cubicBezTo>
                <a:cubicBezTo>
                  <a:pt x="66028" y="22857"/>
                  <a:pt x="66000" y="22777"/>
                  <a:pt x="66002" y="22713"/>
                </a:cubicBezTo>
                <a:cubicBezTo>
                  <a:pt x="66011" y="22524"/>
                  <a:pt x="65895" y="22446"/>
                  <a:pt x="65779" y="22446"/>
                </a:cubicBezTo>
                <a:cubicBezTo>
                  <a:pt x="65751" y="22446"/>
                  <a:pt x="65723" y="22451"/>
                  <a:pt x="65697" y="22459"/>
                </a:cubicBezTo>
                <a:cubicBezTo>
                  <a:pt x="65637" y="22479"/>
                  <a:pt x="65581" y="22487"/>
                  <a:pt x="65530" y="22487"/>
                </a:cubicBezTo>
                <a:cubicBezTo>
                  <a:pt x="65256" y="22487"/>
                  <a:pt x="65089" y="22248"/>
                  <a:pt x="64902" y="22119"/>
                </a:cubicBezTo>
                <a:cubicBezTo>
                  <a:pt x="64680" y="21963"/>
                  <a:pt x="64484" y="21825"/>
                  <a:pt x="64210" y="21800"/>
                </a:cubicBezTo>
                <a:cubicBezTo>
                  <a:pt x="63863" y="21767"/>
                  <a:pt x="63595" y="21514"/>
                  <a:pt x="63302" y="21404"/>
                </a:cubicBezTo>
                <a:cubicBezTo>
                  <a:pt x="62883" y="21245"/>
                  <a:pt x="62452" y="21088"/>
                  <a:pt x="62035" y="20918"/>
                </a:cubicBezTo>
                <a:cubicBezTo>
                  <a:pt x="61161" y="20564"/>
                  <a:pt x="60245" y="20355"/>
                  <a:pt x="59365" y="20057"/>
                </a:cubicBezTo>
                <a:cubicBezTo>
                  <a:pt x="58840" y="19879"/>
                  <a:pt x="58279" y="19740"/>
                  <a:pt x="57754" y="19580"/>
                </a:cubicBezTo>
                <a:cubicBezTo>
                  <a:pt x="56920" y="19326"/>
                  <a:pt x="56047" y="19158"/>
                  <a:pt x="55205" y="18901"/>
                </a:cubicBezTo>
                <a:cubicBezTo>
                  <a:pt x="54674" y="18738"/>
                  <a:pt x="54122" y="18756"/>
                  <a:pt x="53585" y="18617"/>
                </a:cubicBezTo>
                <a:cubicBezTo>
                  <a:pt x="52960" y="18456"/>
                  <a:pt x="52327" y="18185"/>
                  <a:pt x="51705" y="18170"/>
                </a:cubicBezTo>
                <a:cubicBezTo>
                  <a:pt x="50941" y="18151"/>
                  <a:pt x="50228" y="17964"/>
                  <a:pt x="49495" y="17839"/>
                </a:cubicBezTo>
                <a:cubicBezTo>
                  <a:pt x="48492" y="17670"/>
                  <a:pt x="47488" y="17590"/>
                  <a:pt x="46470" y="17550"/>
                </a:cubicBezTo>
                <a:cubicBezTo>
                  <a:pt x="45508" y="17511"/>
                  <a:pt x="44544" y="17370"/>
                  <a:pt x="43577" y="17298"/>
                </a:cubicBezTo>
                <a:cubicBezTo>
                  <a:pt x="43506" y="17293"/>
                  <a:pt x="43436" y="17291"/>
                  <a:pt x="43366" y="17291"/>
                </a:cubicBezTo>
                <a:cubicBezTo>
                  <a:pt x="43093" y="17291"/>
                  <a:pt x="42821" y="17322"/>
                  <a:pt x="42550" y="17322"/>
                </a:cubicBezTo>
                <a:cubicBezTo>
                  <a:pt x="42368" y="17322"/>
                  <a:pt x="42187" y="17308"/>
                  <a:pt x="42005" y="17262"/>
                </a:cubicBezTo>
                <a:cubicBezTo>
                  <a:pt x="41753" y="17197"/>
                  <a:pt x="41499" y="17177"/>
                  <a:pt x="41245" y="17177"/>
                </a:cubicBezTo>
                <a:cubicBezTo>
                  <a:pt x="40839" y="17177"/>
                  <a:pt x="40431" y="17228"/>
                  <a:pt x="40023" y="17228"/>
                </a:cubicBezTo>
                <a:cubicBezTo>
                  <a:pt x="39926" y="17228"/>
                  <a:pt x="39829" y="17225"/>
                  <a:pt x="39732" y="17218"/>
                </a:cubicBezTo>
                <a:cubicBezTo>
                  <a:pt x="39549" y="17204"/>
                  <a:pt x="39364" y="17199"/>
                  <a:pt x="39180" y="17199"/>
                </a:cubicBezTo>
                <a:cubicBezTo>
                  <a:pt x="38414" y="17199"/>
                  <a:pt x="37643" y="17291"/>
                  <a:pt x="36875" y="17291"/>
                </a:cubicBezTo>
                <a:cubicBezTo>
                  <a:pt x="36859" y="17291"/>
                  <a:pt x="36843" y="17291"/>
                  <a:pt x="36827" y="17291"/>
                </a:cubicBezTo>
                <a:cubicBezTo>
                  <a:pt x="36176" y="17289"/>
                  <a:pt x="35519" y="17286"/>
                  <a:pt x="34871" y="17282"/>
                </a:cubicBezTo>
                <a:cubicBezTo>
                  <a:pt x="34847" y="17282"/>
                  <a:pt x="34824" y="17282"/>
                  <a:pt x="34801" y="17282"/>
                </a:cubicBezTo>
                <a:cubicBezTo>
                  <a:pt x="34299" y="17282"/>
                  <a:pt x="33780" y="17307"/>
                  <a:pt x="33270" y="17336"/>
                </a:cubicBezTo>
                <a:cubicBezTo>
                  <a:pt x="31958" y="17409"/>
                  <a:pt x="30648" y="17472"/>
                  <a:pt x="29336" y="17525"/>
                </a:cubicBezTo>
                <a:cubicBezTo>
                  <a:pt x="28507" y="17558"/>
                  <a:pt x="27679" y="17624"/>
                  <a:pt x="26852" y="17670"/>
                </a:cubicBezTo>
                <a:cubicBezTo>
                  <a:pt x="26310" y="17699"/>
                  <a:pt x="25746" y="17817"/>
                  <a:pt x="25190" y="17875"/>
                </a:cubicBezTo>
                <a:cubicBezTo>
                  <a:pt x="24082" y="17987"/>
                  <a:pt x="22971" y="18110"/>
                  <a:pt x="21896" y="18384"/>
                </a:cubicBezTo>
                <a:cubicBezTo>
                  <a:pt x="20828" y="18655"/>
                  <a:pt x="19744" y="18859"/>
                  <a:pt x="18672" y="19096"/>
                </a:cubicBezTo>
                <a:cubicBezTo>
                  <a:pt x="17470" y="19361"/>
                  <a:pt x="16290" y="19707"/>
                  <a:pt x="15118" y="20050"/>
                </a:cubicBezTo>
                <a:cubicBezTo>
                  <a:pt x="14216" y="20315"/>
                  <a:pt x="13287" y="20541"/>
                  <a:pt x="12421" y="20892"/>
                </a:cubicBezTo>
                <a:cubicBezTo>
                  <a:pt x="11576" y="21236"/>
                  <a:pt x="10724" y="21586"/>
                  <a:pt x="9873" y="21907"/>
                </a:cubicBezTo>
                <a:cubicBezTo>
                  <a:pt x="9349" y="22105"/>
                  <a:pt x="8817" y="22322"/>
                  <a:pt x="8293" y="22523"/>
                </a:cubicBezTo>
                <a:cubicBezTo>
                  <a:pt x="7727" y="22739"/>
                  <a:pt x="7144" y="22973"/>
                  <a:pt x="6628" y="23337"/>
                </a:cubicBezTo>
                <a:cubicBezTo>
                  <a:pt x="6246" y="23607"/>
                  <a:pt x="5788" y="23778"/>
                  <a:pt x="5363" y="23978"/>
                </a:cubicBezTo>
                <a:cubicBezTo>
                  <a:pt x="4839" y="24225"/>
                  <a:pt x="4331" y="24515"/>
                  <a:pt x="3778" y="24711"/>
                </a:cubicBezTo>
                <a:cubicBezTo>
                  <a:pt x="3554" y="24791"/>
                  <a:pt x="3385" y="24838"/>
                  <a:pt x="3248" y="24838"/>
                </a:cubicBezTo>
                <a:cubicBezTo>
                  <a:pt x="3050" y="24838"/>
                  <a:pt x="2915" y="24741"/>
                  <a:pt x="2768" y="24501"/>
                </a:cubicBezTo>
                <a:cubicBezTo>
                  <a:pt x="2634" y="24281"/>
                  <a:pt x="2818" y="23591"/>
                  <a:pt x="3065" y="23408"/>
                </a:cubicBezTo>
                <a:cubicBezTo>
                  <a:pt x="3553" y="23047"/>
                  <a:pt x="4113" y="22805"/>
                  <a:pt x="4629" y="22493"/>
                </a:cubicBezTo>
                <a:cubicBezTo>
                  <a:pt x="5136" y="22189"/>
                  <a:pt x="5665" y="21918"/>
                  <a:pt x="6203" y="21707"/>
                </a:cubicBezTo>
                <a:cubicBezTo>
                  <a:pt x="6996" y="21398"/>
                  <a:pt x="7690" y="20873"/>
                  <a:pt x="8619" y="20693"/>
                </a:cubicBezTo>
                <a:cubicBezTo>
                  <a:pt x="8486" y="20626"/>
                  <a:pt x="8365" y="20601"/>
                  <a:pt x="8253" y="20601"/>
                </a:cubicBezTo>
                <a:cubicBezTo>
                  <a:pt x="8038" y="20601"/>
                  <a:pt x="7859" y="20694"/>
                  <a:pt x="7698" y="20764"/>
                </a:cubicBezTo>
                <a:cubicBezTo>
                  <a:pt x="7221" y="20973"/>
                  <a:pt x="6725" y="21107"/>
                  <a:pt x="6228" y="21254"/>
                </a:cubicBezTo>
                <a:cubicBezTo>
                  <a:pt x="5854" y="21365"/>
                  <a:pt x="5540" y="21630"/>
                  <a:pt x="5159" y="21760"/>
                </a:cubicBezTo>
                <a:cubicBezTo>
                  <a:pt x="4530" y="21974"/>
                  <a:pt x="3965" y="22330"/>
                  <a:pt x="3392" y="22662"/>
                </a:cubicBezTo>
                <a:cubicBezTo>
                  <a:pt x="3346" y="22688"/>
                  <a:pt x="3281" y="22731"/>
                  <a:pt x="3221" y="22731"/>
                </a:cubicBezTo>
                <a:cubicBezTo>
                  <a:pt x="3192" y="22731"/>
                  <a:pt x="3165" y="22721"/>
                  <a:pt x="3140" y="22695"/>
                </a:cubicBezTo>
                <a:cubicBezTo>
                  <a:pt x="3103" y="22652"/>
                  <a:pt x="3116" y="22546"/>
                  <a:pt x="3132" y="22474"/>
                </a:cubicBezTo>
                <a:cubicBezTo>
                  <a:pt x="3211" y="22082"/>
                  <a:pt x="3423" y="21788"/>
                  <a:pt x="3780" y="21593"/>
                </a:cubicBezTo>
                <a:cubicBezTo>
                  <a:pt x="4619" y="21135"/>
                  <a:pt x="5399" y="20565"/>
                  <a:pt x="6299" y="20213"/>
                </a:cubicBezTo>
                <a:cubicBezTo>
                  <a:pt x="6499" y="20135"/>
                  <a:pt x="6716" y="20025"/>
                  <a:pt x="6869" y="19771"/>
                </a:cubicBezTo>
                <a:lnTo>
                  <a:pt x="6869" y="19771"/>
                </a:lnTo>
                <a:cubicBezTo>
                  <a:pt x="6307" y="19858"/>
                  <a:pt x="5837" y="20016"/>
                  <a:pt x="5394" y="20326"/>
                </a:cubicBezTo>
                <a:cubicBezTo>
                  <a:pt x="4899" y="20670"/>
                  <a:pt x="4260" y="20774"/>
                  <a:pt x="3807" y="21217"/>
                </a:cubicBezTo>
                <a:cubicBezTo>
                  <a:pt x="3798" y="21227"/>
                  <a:pt x="3785" y="21231"/>
                  <a:pt x="3771" y="21231"/>
                </a:cubicBezTo>
                <a:cubicBezTo>
                  <a:pt x="3703" y="21231"/>
                  <a:pt x="3598" y="21136"/>
                  <a:pt x="3631" y="21022"/>
                </a:cubicBezTo>
                <a:cubicBezTo>
                  <a:pt x="3761" y="20580"/>
                  <a:pt x="3865" y="20123"/>
                  <a:pt x="4056" y="19708"/>
                </a:cubicBezTo>
                <a:cubicBezTo>
                  <a:pt x="4224" y="19345"/>
                  <a:pt x="4667" y="19295"/>
                  <a:pt x="4985" y="19103"/>
                </a:cubicBezTo>
                <a:cubicBezTo>
                  <a:pt x="6229" y="18352"/>
                  <a:pt x="7603" y="17866"/>
                  <a:pt x="8900" y="17220"/>
                </a:cubicBezTo>
                <a:cubicBezTo>
                  <a:pt x="9205" y="17068"/>
                  <a:pt x="9548" y="17010"/>
                  <a:pt x="9854" y="16839"/>
                </a:cubicBezTo>
                <a:cubicBezTo>
                  <a:pt x="10004" y="16754"/>
                  <a:pt x="10077" y="16628"/>
                  <a:pt x="10187" y="16514"/>
                </a:cubicBezTo>
                <a:lnTo>
                  <a:pt x="10187" y="16514"/>
                </a:lnTo>
                <a:cubicBezTo>
                  <a:pt x="8248" y="17246"/>
                  <a:pt x="6284" y="17914"/>
                  <a:pt x="4424" y="19025"/>
                </a:cubicBezTo>
                <a:cubicBezTo>
                  <a:pt x="4468" y="18491"/>
                  <a:pt x="4503" y="18077"/>
                  <a:pt x="4987" y="17804"/>
                </a:cubicBezTo>
                <a:cubicBezTo>
                  <a:pt x="5728" y="17385"/>
                  <a:pt x="6476" y="16989"/>
                  <a:pt x="7278" y="16701"/>
                </a:cubicBezTo>
                <a:cubicBezTo>
                  <a:pt x="7481" y="16628"/>
                  <a:pt x="7702" y="16496"/>
                  <a:pt x="7828" y="16387"/>
                </a:cubicBezTo>
                <a:cubicBezTo>
                  <a:pt x="8181" y="16081"/>
                  <a:pt x="8641" y="16094"/>
                  <a:pt x="9005" y="15862"/>
                </a:cubicBezTo>
                <a:cubicBezTo>
                  <a:pt x="9083" y="15812"/>
                  <a:pt x="9204" y="15812"/>
                  <a:pt x="9170" y="15692"/>
                </a:cubicBezTo>
                <a:cubicBezTo>
                  <a:pt x="9151" y="15628"/>
                  <a:pt x="9103" y="15611"/>
                  <a:pt x="9050" y="15611"/>
                </a:cubicBezTo>
                <a:cubicBezTo>
                  <a:pt x="9005" y="15611"/>
                  <a:pt x="8958" y="15623"/>
                  <a:pt x="8923" y="15630"/>
                </a:cubicBezTo>
                <a:cubicBezTo>
                  <a:pt x="8460" y="15723"/>
                  <a:pt x="8024" y="15896"/>
                  <a:pt x="7596" y="16091"/>
                </a:cubicBezTo>
                <a:cubicBezTo>
                  <a:pt x="7114" y="16308"/>
                  <a:pt x="6621" y="16485"/>
                  <a:pt x="6104" y="16595"/>
                </a:cubicBezTo>
                <a:cubicBezTo>
                  <a:pt x="5888" y="16640"/>
                  <a:pt x="5815" y="16916"/>
                  <a:pt x="5578" y="16921"/>
                </a:cubicBezTo>
                <a:cubicBezTo>
                  <a:pt x="5517" y="16922"/>
                  <a:pt x="5443" y="16931"/>
                  <a:pt x="5378" y="16931"/>
                </a:cubicBezTo>
                <a:cubicBezTo>
                  <a:pt x="5316" y="16931"/>
                  <a:pt x="5260" y="16923"/>
                  <a:pt x="5228" y="16893"/>
                </a:cubicBezTo>
                <a:cubicBezTo>
                  <a:pt x="5123" y="16795"/>
                  <a:pt x="5256" y="16712"/>
                  <a:pt x="5337" y="16638"/>
                </a:cubicBezTo>
                <a:cubicBezTo>
                  <a:pt x="5379" y="16597"/>
                  <a:pt x="5405" y="16529"/>
                  <a:pt x="5417" y="16469"/>
                </a:cubicBezTo>
                <a:cubicBezTo>
                  <a:pt x="5650" y="15394"/>
                  <a:pt x="6507" y="15021"/>
                  <a:pt x="7400" y="14665"/>
                </a:cubicBezTo>
                <a:cubicBezTo>
                  <a:pt x="7984" y="14433"/>
                  <a:pt x="8546" y="14148"/>
                  <a:pt x="9105" y="13853"/>
                </a:cubicBezTo>
                <a:lnTo>
                  <a:pt x="9105" y="13853"/>
                </a:lnTo>
                <a:cubicBezTo>
                  <a:pt x="8057" y="13883"/>
                  <a:pt x="7142" y="14355"/>
                  <a:pt x="6142" y="14790"/>
                </a:cubicBezTo>
                <a:cubicBezTo>
                  <a:pt x="6296" y="14216"/>
                  <a:pt x="6653" y="13781"/>
                  <a:pt x="6694" y="13240"/>
                </a:cubicBezTo>
                <a:cubicBezTo>
                  <a:pt x="6700" y="13156"/>
                  <a:pt x="6803" y="13149"/>
                  <a:pt x="6885" y="13135"/>
                </a:cubicBezTo>
                <a:cubicBezTo>
                  <a:pt x="7609" y="13015"/>
                  <a:pt x="8215" y="12581"/>
                  <a:pt x="8905" y="12374"/>
                </a:cubicBezTo>
                <a:cubicBezTo>
                  <a:pt x="9513" y="12192"/>
                  <a:pt x="10007" y="11776"/>
                  <a:pt x="10633" y="11554"/>
                </a:cubicBezTo>
                <a:cubicBezTo>
                  <a:pt x="10519" y="11498"/>
                  <a:pt x="10409" y="11477"/>
                  <a:pt x="10302" y="11477"/>
                </a:cubicBezTo>
                <a:cubicBezTo>
                  <a:pt x="10007" y="11477"/>
                  <a:pt x="9739" y="11643"/>
                  <a:pt x="9488" y="11718"/>
                </a:cubicBezTo>
                <a:cubicBezTo>
                  <a:pt x="8584" y="11991"/>
                  <a:pt x="7708" y="12368"/>
                  <a:pt x="6827" y="12721"/>
                </a:cubicBezTo>
                <a:cubicBezTo>
                  <a:pt x="6733" y="12759"/>
                  <a:pt x="6651" y="12777"/>
                  <a:pt x="6581" y="12777"/>
                </a:cubicBezTo>
                <a:cubicBezTo>
                  <a:pt x="6375" y="12777"/>
                  <a:pt x="6273" y="12621"/>
                  <a:pt x="6246" y="12371"/>
                </a:cubicBezTo>
                <a:cubicBezTo>
                  <a:pt x="6220" y="12129"/>
                  <a:pt x="6102" y="11957"/>
                  <a:pt x="5907" y="11892"/>
                </a:cubicBezTo>
                <a:cubicBezTo>
                  <a:pt x="5777" y="11849"/>
                  <a:pt x="5710" y="11806"/>
                  <a:pt x="5705" y="11690"/>
                </a:cubicBezTo>
                <a:cubicBezTo>
                  <a:pt x="5699" y="11563"/>
                  <a:pt x="5841" y="11565"/>
                  <a:pt x="5911" y="11534"/>
                </a:cubicBezTo>
                <a:cubicBezTo>
                  <a:pt x="6463" y="11302"/>
                  <a:pt x="7045" y="11129"/>
                  <a:pt x="7574" y="10855"/>
                </a:cubicBezTo>
                <a:cubicBezTo>
                  <a:pt x="8082" y="10592"/>
                  <a:pt x="8682" y="10652"/>
                  <a:pt x="9169" y="10307"/>
                </a:cubicBezTo>
                <a:lnTo>
                  <a:pt x="9169" y="10307"/>
                </a:lnTo>
                <a:cubicBezTo>
                  <a:pt x="9087" y="10325"/>
                  <a:pt x="9004" y="10331"/>
                  <a:pt x="8922" y="10331"/>
                </a:cubicBezTo>
                <a:cubicBezTo>
                  <a:pt x="8742" y="10331"/>
                  <a:pt x="8562" y="10301"/>
                  <a:pt x="8389" y="10301"/>
                </a:cubicBezTo>
                <a:cubicBezTo>
                  <a:pt x="8290" y="10301"/>
                  <a:pt x="8194" y="10311"/>
                  <a:pt x="8100" y="10341"/>
                </a:cubicBezTo>
                <a:cubicBezTo>
                  <a:pt x="7216" y="10624"/>
                  <a:pt x="6317" y="10867"/>
                  <a:pt x="5462" y="11236"/>
                </a:cubicBezTo>
                <a:cubicBezTo>
                  <a:pt x="5350" y="11284"/>
                  <a:pt x="5239" y="11330"/>
                  <a:pt x="5140" y="11330"/>
                </a:cubicBezTo>
                <a:cubicBezTo>
                  <a:pt x="5027" y="11330"/>
                  <a:pt x="4928" y="11270"/>
                  <a:pt x="4861" y="11085"/>
                </a:cubicBezTo>
                <a:cubicBezTo>
                  <a:pt x="4856" y="11069"/>
                  <a:pt x="4849" y="11055"/>
                  <a:pt x="4839" y="11043"/>
                </a:cubicBezTo>
                <a:cubicBezTo>
                  <a:pt x="4514" y="10706"/>
                  <a:pt x="4524" y="10732"/>
                  <a:pt x="5025" y="10540"/>
                </a:cubicBezTo>
                <a:cubicBezTo>
                  <a:pt x="5499" y="10357"/>
                  <a:pt x="6019" y="10287"/>
                  <a:pt x="6446" y="9987"/>
                </a:cubicBezTo>
                <a:lnTo>
                  <a:pt x="6461" y="10001"/>
                </a:lnTo>
                <a:cubicBezTo>
                  <a:pt x="6379" y="9893"/>
                  <a:pt x="6355" y="9766"/>
                  <a:pt x="6228" y="9766"/>
                </a:cubicBezTo>
                <a:cubicBezTo>
                  <a:pt x="6173" y="9766"/>
                  <a:pt x="6099" y="9790"/>
                  <a:pt x="5992" y="9850"/>
                </a:cubicBezTo>
                <a:cubicBezTo>
                  <a:pt x="5767" y="9974"/>
                  <a:pt x="5455" y="10149"/>
                  <a:pt x="5124" y="10149"/>
                </a:cubicBezTo>
                <a:cubicBezTo>
                  <a:pt x="5069" y="10149"/>
                  <a:pt x="5013" y="10144"/>
                  <a:pt x="4956" y="10133"/>
                </a:cubicBezTo>
                <a:cubicBezTo>
                  <a:pt x="4945" y="10131"/>
                  <a:pt x="4933" y="10130"/>
                  <a:pt x="4921" y="10130"/>
                </a:cubicBezTo>
                <a:cubicBezTo>
                  <a:pt x="4846" y="10130"/>
                  <a:pt x="4757" y="10166"/>
                  <a:pt x="4696" y="10209"/>
                </a:cubicBezTo>
                <a:cubicBezTo>
                  <a:pt x="4557" y="10309"/>
                  <a:pt x="4437" y="10424"/>
                  <a:pt x="4257" y="10424"/>
                </a:cubicBezTo>
                <a:cubicBezTo>
                  <a:pt x="4226" y="10424"/>
                  <a:pt x="4193" y="10421"/>
                  <a:pt x="4158" y="10413"/>
                </a:cubicBezTo>
                <a:cubicBezTo>
                  <a:pt x="3846" y="10347"/>
                  <a:pt x="3619" y="10142"/>
                  <a:pt x="3399" y="9956"/>
                </a:cubicBezTo>
                <a:cubicBezTo>
                  <a:pt x="3150" y="9745"/>
                  <a:pt x="3511" y="9750"/>
                  <a:pt x="3581" y="9672"/>
                </a:cubicBezTo>
                <a:cubicBezTo>
                  <a:pt x="3707" y="9531"/>
                  <a:pt x="4137" y="9609"/>
                  <a:pt x="4027" y="9352"/>
                </a:cubicBezTo>
                <a:cubicBezTo>
                  <a:pt x="4001" y="9290"/>
                  <a:pt x="3958" y="9266"/>
                  <a:pt x="3906" y="9266"/>
                </a:cubicBezTo>
                <a:cubicBezTo>
                  <a:pt x="3776" y="9266"/>
                  <a:pt x="3589" y="9418"/>
                  <a:pt x="3473" y="9493"/>
                </a:cubicBezTo>
                <a:cubicBezTo>
                  <a:pt x="3352" y="9572"/>
                  <a:pt x="3250" y="9603"/>
                  <a:pt x="3158" y="9603"/>
                </a:cubicBezTo>
                <a:cubicBezTo>
                  <a:pt x="2891" y="9603"/>
                  <a:pt x="2724" y="9331"/>
                  <a:pt x="2510" y="9175"/>
                </a:cubicBezTo>
                <a:cubicBezTo>
                  <a:pt x="2327" y="9042"/>
                  <a:pt x="2262" y="8780"/>
                  <a:pt x="1911" y="8696"/>
                </a:cubicBezTo>
                <a:cubicBezTo>
                  <a:pt x="3651" y="8039"/>
                  <a:pt x="5295" y="7378"/>
                  <a:pt x="7020" y="6884"/>
                </a:cubicBezTo>
                <a:cubicBezTo>
                  <a:pt x="6873" y="6803"/>
                  <a:pt x="6800" y="6779"/>
                  <a:pt x="6723" y="6779"/>
                </a:cubicBezTo>
                <a:cubicBezTo>
                  <a:pt x="6644" y="6779"/>
                  <a:pt x="6562" y="6805"/>
                  <a:pt x="6391" y="6823"/>
                </a:cubicBezTo>
                <a:cubicBezTo>
                  <a:pt x="5584" y="6910"/>
                  <a:pt x="4810" y="7151"/>
                  <a:pt x="4058" y="7397"/>
                </a:cubicBezTo>
                <a:cubicBezTo>
                  <a:pt x="3410" y="7608"/>
                  <a:pt x="2711" y="7732"/>
                  <a:pt x="2120" y="8126"/>
                </a:cubicBezTo>
                <a:cubicBezTo>
                  <a:pt x="1978" y="8219"/>
                  <a:pt x="1817" y="8368"/>
                  <a:pt x="1651" y="8368"/>
                </a:cubicBezTo>
                <a:cubicBezTo>
                  <a:pt x="1563" y="8368"/>
                  <a:pt x="1474" y="8327"/>
                  <a:pt x="1384" y="8215"/>
                </a:cubicBezTo>
                <a:cubicBezTo>
                  <a:pt x="1167" y="7940"/>
                  <a:pt x="803" y="7671"/>
                  <a:pt x="1167" y="7238"/>
                </a:cubicBezTo>
                <a:cubicBezTo>
                  <a:pt x="1322" y="7053"/>
                  <a:pt x="1355" y="6831"/>
                  <a:pt x="1651" y="6694"/>
                </a:cubicBezTo>
                <a:cubicBezTo>
                  <a:pt x="2532" y="6282"/>
                  <a:pt x="3471" y="6042"/>
                  <a:pt x="4385" y="5750"/>
                </a:cubicBezTo>
                <a:cubicBezTo>
                  <a:pt x="5270" y="5467"/>
                  <a:pt x="6192" y="5268"/>
                  <a:pt x="7081" y="4980"/>
                </a:cubicBezTo>
                <a:cubicBezTo>
                  <a:pt x="8079" y="4656"/>
                  <a:pt x="9126" y="4542"/>
                  <a:pt x="10121" y="4241"/>
                </a:cubicBezTo>
                <a:cubicBezTo>
                  <a:pt x="11257" y="3896"/>
                  <a:pt x="12416" y="3650"/>
                  <a:pt x="13561" y="3353"/>
                </a:cubicBezTo>
                <a:cubicBezTo>
                  <a:pt x="14295" y="3161"/>
                  <a:pt x="15059" y="3049"/>
                  <a:pt x="15791" y="2866"/>
                </a:cubicBezTo>
                <a:cubicBezTo>
                  <a:pt x="16327" y="2731"/>
                  <a:pt x="16885" y="2618"/>
                  <a:pt x="17417" y="2519"/>
                </a:cubicBezTo>
                <a:cubicBezTo>
                  <a:pt x="18240" y="2366"/>
                  <a:pt x="19064" y="2190"/>
                  <a:pt x="19896" y="2066"/>
                </a:cubicBezTo>
                <a:cubicBezTo>
                  <a:pt x="21314" y="1853"/>
                  <a:pt x="22728" y="1622"/>
                  <a:pt x="24149" y="1426"/>
                </a:cubicBezTo>
                <a:cubicBezTo>
                  <a:pt x="25302" y="1266"/>
                  <a:pt x="26464" y="1134"/>
                  <a:pt x="27613" y="1081"/>
                </a:cubicBezTo>
                <a:cubicBezTo>
                  <a:pt x="29307" y="1006"/>
                  <a:pt x="31009" y="967"/>
                  <a:pt x="32708" y="945"/>
                </a:cubicBezTo>
                <a:cubicBezTo>
                  <a:pt x="32834" y="943"/>
                  <a:pt x="32960" y="942"/>
                  <a:pt x="33085" y="942"/>
                </a:cubicBezTo>
                <a:close/>
                <a:moveTo>
                  <a:pt x="34952" y="1"/>
                </a:moveTo>
                <a:cubicBezTo>
                  <a:pt x="34873" y="1"/>
                  <a:pt x="34796" y="8"/>
                  <a:pt x="34720" y="29"/>
                </a:cubicBezTo>
                <a:cubicBezTo>
                  <a:pt x="34560" y="72"/>
                  <a:pt x="34401" y="87"/>
                  <a:pt x="34243" y="87"/>
                </a:cubicBezTo>
                <a:cubicBezTo>
                  <a:pt x="33952" y="87"/>
                  <a:pt x="33664" y="38"/>
                  <a:pt x="33371" y="38"/>
                </a:cubicBezTo>
                <a:cubicBezTo>
                  <a:pt x="33254" y="38"/>
                  <a:pt x="33136" y="46"/>
                  <a:pt x="33017" y="68"/>
                </a:cubicBezTo>
                <a:cubicBezTo>
                  <a:pt x="32776" y="111"/>
                  <a:pt x="32518" y="125"/>
                  <a:pt x="32257" y="125"/>
                </a:cubicBezTo>
                <a:cubicBezTo>
                  <a:pt x="32021" y="125"/>
                  <a:pt x="31782" y="114"/>
                  <a:pt x="31549" y="102"/>
                </a:cubicBezTo>
                <a:cubicBezTo>
                  <a:pt x="31512" y="100"/>
                  <a:pt x="31475" y="100"/>
                  <a:pt x="31438" y="100"/>
                </a:cubicBezTo>
                <a:cubicBezTo>
                  <a:pt x="31084" y="100"/>
                  <a:pt x="30724" y="171"/>
                  <a:pt x="30374" y="171"/>
                </a:cubicBezTo>
                <a:cubicBezTo>
                  <a:pt x="30273" y="171"/>
                  <a:pt x="30173" y="165"/>
                  <a:pt x="30074" y="150"/>
                </a:cubicBezTo>
                <a:cubicBezTo>
                  <a:pt x="29872" y="118"/>
                  <a:pt x="29671" y="107"/>
                  <a:pt x="29471" y="107"/>
                </a:cubicBezTo>
                <a:cubicBezTo>
                  <a:pt x="29007" y="107"/>
                  <a:pt x="28546" y="168"/>
                  <a:pt x="28089" y="179"/>
                </a:cubicBezTo>
                <a:cubicBezTo>
                  <a:pt x="27488" y="192"/>
                  <a:pt x="26862" y="273"/>
                  <a:pt x="26249" y="337"/>
                </a:cubicBezTo>
                <a:cubicBezTo>
                  <a:pt x="25904" y="373"/>
                  <a:pt x="25567" y="417"/>
                  <a:pt x="25219" y="417"/>
                </a:cubicBezTo>
                <a:cubicBezTo>
                  <a:pt x="25124" y="417"/>
                  <a:pt x="25028" y="414"/>
                  <a:pt x="24931" y="406"/>
                </a:cubicBezTo>
                <a:cubicBezTo>
                  <a:pt x="24910" y="405"/>
                  <a:pt x="24888" y="404"/>
                  <a:pt x="24866" y="404"/>
                </a:cubicBezTo>
                <a:cubicBezTo>
                  <a:pt x="24562" y="404"/>
                  <a:pt x="24225" y="546"/>
                  <a:pt x="23903" y="611"/>
                </a:cubicBezTo>
                <a:cubicBezTo>
                  <a:pt x="23191" y="755"/>
                  <a:pt x="22440" y="636"/>
                  <a:pt x="21757" y="948"/>
                </a:cubicBezTo>
                <a:cubicBezTo>
                  <a:pt x="21585" y="1027"/>
                  <a:pt x="21406" y="1042"/>
                  <a:pt x="21225" y="1042"/>
                </a:cubicBezTo>
                <a:cubicBezTo>
                  <a:pt x="21111" y="1042"/>
                  <a:pt x="20997" y="1036"/>
                  <a:pt x="20883" y="1036"/>
                </a:cubicBezTo>
                <a:cubicBezTo>
                  <a:pt x="20734" y="1036"/>
                  <a:pt x="20586" y="1047"/>
                  <a:pt x="20442" y="1094"/>
                </a:cubicBezTo>
                <a:cubicBezTo>
                  <a:pt x="19531" y="1390"/>
                  <a:pt x="18584" y="1519"/>
                  <a:pt x="17639" y="1633"/>
                </a:cubicBezTo>
                <a:cubicBezTo>
                  <a:pt x="17300" y="1675"/>
                  <a:pt x="16985" y="1842"/>
                  <a:pt x="16625" y="1842"/>
                </a:cubicBezTo>
                <a:cubicBezTo>
                  <a:pt x="16540" y="1842"/>
                  <a:pt x="16453" y="1833"/>
                  <a:pt x="16363" y="1811"/>
                </a:cubicBezTo>
                <a:cubicBezTo>
                  <a:pt x="16355" y="1809"/>
                  <a:pt x="16346" y="1808"/>
                  <a:pt x="16335" y="1808"/>
                </a:cubicBezTo>
                <a:cubicBezTo>
                  <a:pt x="16193" y="1808"/>
                  <a:pt x="15836" y="1983"/>
                  <a:pt x="15590" y="2040"/>
                </a:cubicBezTo>
                <a:cubicBezTo>
                  <a:pt x="14531" y="2291"/>
                  <a:pt x="13464" y="2485"/>
                  <a:pt x="12423" y="2827"/>
                </a:cubicBezTo>
                <a:cubicBezTo>
                  <a:pt x="11687" y="3070"/>
                  <a:pt x="10887" y="3119"/>
                  <a:pt x="10142" y="3341"/>
                </a:cubicBezTo>
                <a:cubicBezTo>
                  <a:pt x="9647" y="3489"/>
                  <a:pt x="9136" y="3543"/>
                  <a:pt x="8643" y="3714"/>
                </a:cubicBezTo>
                <a:cubicBezTo>
                  <a:pt x="7881" y="3979"/>
                  <a:pt x="7091" y="4244"/>
                  <a:pt x="6317" y="4380"/>
                </a:cubicBezTo>
                <a:cubicBezTo>
                  <a:pt x="5755" y="4479"/>
                  <a:pt x="5305" y="4792"/>
                  <a:pt x="4756" y="4869"/>
                </a:cubicBezTo>
                <a:cubicBezTo>
                  <a:pt x="4392" y="4919"/>
                  <a:pt x="4058" y="5152"/>
                  <a:pt x="3699" y="5265"/>
                </a:cubicBezTo>
                <a:cubicBezTo>
                  <a:pt x="3203" y="5421"/>
                  <a:pt x="2706" y="5583"/>
                  <a:pt x="2212" y="5744"/>
                </a:cubicBezTo>
                <a:cubicBezTo>
                  <a:pt x="1377" y="6017"/>
                  <a:pt x="492" y="6268"/>
                  <a:pt x="183" y="7279"/>
                </a:cubicBezTo>
                <a:cubicBezTo>
                  <a:pt x="1" y="7873"/>
                  <a:pt x="302" y="9026"/>
                  <a:pt x="815" y="9244"/>
                </a:cubicBezTo>
                <a:cubicBezTo>
                  <a:pt x="1241" y="9425"/>
                  <a:pt x="1552" y="9735"/>
                  <a:pt x="1892" y="10005"/>
                </a:cubicBezTo>
                <a:cubicBezTo>
                  <a:pt x="2323" y="10347"/>
                  <a:pt x="2614" y="10856"/>
                  <a:pt x="3103" y="11134"/>
                </a:cubicBezTo>
                <a:cubicBezTo>
                  <a:pt x="3402" y="11304"/>
                  <a:pt x="3767" y="11552"/>
                  <a:pt x="3889" y="11751"/>
                </a:cubicBezTo>
                <a:cubicBezTo>
                  <a:pt x="4161" y="12190"/>
                  <a:pt x="4564" y="12300"/>
                  <a:pt x="4942" y="12499"/>
                </a:cubicBezTo>
                <a:cubicBezTo>
                  <a:pt x="5410" y="12747"/>
                  <a:pt x="5533" y="13034"/>
                  <a:pt x="5352" y="13571"/>
                </a:cubicBezTo>
                <a:cubicBezTo>
                  <a:pt x="5287" y="13762"/>
                  <a:pt x="5124" y="14023"/>
                  <a:pt x="5192" y="14133"/>
                </a:cubicBezTo>
                <a:cubicBezTo>
                  <a:pt x="5340" y="14366"/>
                  <a:pt x="5167" y="14478"/>
                  <a:pt x="5076" y="14536"/>
                </a:cubicBezTo>
                <a:cubicBezTo>
                  <a:pt x="4722" y="14765"/>
                  <a:pt x="4624" y="15057"/>
                  <a:pt x="4687" y="15464"/>
                </a:cubicBezTo>
                <a:cubicBezTo>
                  <a:pt x="4711" y="15624"/>
                  <a:pt x="4756" y="15906"/>
                  <a:pt x="4436" y="15906"/>
                </a:cubicBezTo>
                <a:cubicBezTo>
                  <a:pt x="4434" y="15906"/>
                  <a:pt x="4432" y="15906"/>
                  <a:pt x="4430" y="15906"/>
                </a:cubicBezTo>
                <a:cubicBezTo>
                  <a:pt x="4428" y="15906"/>
                  <a:pt x="4426" y="15906"/>
                  <a:pt x="4424" y="15906"/>
                </a:cubicBezTo>
                <a:cubicBezTo>
                  <a:pt x="4284" y="15906"/>
                  <a:pt x="4303" y="15993"/>
                  <a:pt x="4275" y="16083"/>
                </a:cubicBezTo>
                <a:cubicBezTo>
                  <a:pt x="4197" y="16337"/>
                  <a:pt x="4163" y="16643"/>
                  <a:pt x="3995" y="16821"/>
                </a:cubicBezTo>
                <a:cubicBezTo>
                  <a:pt x="3727" y="17110"/>
                  <a:pt x="3663" y="17490"/>
                  <a:pt x="3526" y="17809"/>
                </a:cubicBezTo>
                <a:cubicBezTo>
                  <a:pt x="3297" y="18342"/>
                  <a:pt x="3035" y="18883"/>
                  <a:pt x="2913" y="19454"/>
                </a:cubicBezTo>
                <a:cubicBezTo>
                  <a:pt x="2845" y="19774"/>
                  <a:pt x="2713" y="20051"/>
                  <a:pt x="2599" y="20345"/>
                </a:cubicBezTo>
                <a:cubicBezTo>
                  <a:pt x="2566" y="20432"/>
                  <a:pt x="2323" y="21160"/>
                  <a:pt x="2319" y="21229"/>
                </a:cubicBezTo>
                <a:cubicBezTo>
                  <a:pt x="2295" y="21554"/>
                  <a:pt x="1980" y="21902"/>
                  <a:pt x="2029" y="22083"/>
                </a:cubicBezTo>
                <a:cubicBezTo>
                  <a:pt x="2128" y="22453"/>
                  <a:pt x="1594" y="22653"/>
                  <a:pt x="1881" y="22988"/>
                </a:cubicBezTo>
                <a:cubicBezTo>
                  <a:pt x="1425" y="23319"/>
                  <a:pt x="1879" y="23843"/>
                  <a:pt x="1614" y="24176"/>
                </a:cubicBezTo>
                <a:cubicBezTo>
                  <a:pt x="1691" y="24632"/>
                  <a:pt x="1804" y="25014"/>
                  <a:pt x="2085" y="25360"/>
                </a:cubicBezTo>
                <a:cubicBezTo>
                  <a:pt x="2371" y="25707"/>
                  <a:pt x="2693" y="25868"/>
                  <a:pt x="3062" y="25868"/>
                </a:cubicBezTo>
                <a:cubicBezTo>
                  <a:pt x="3252" y="25868"/>
                  <a:pt x="3455" y="25825"/>
                  <a:pt x="3673" y="25743"/>
                </a:cubicBezTo>
                <a:cubicBezTo>
                  <a:pt x="4530" y="25422"/>
                  <a:pt x="5320" y="24963"/>
                  <a:pt x="6159" y="24605"/>
                </a:cubicBezTo>
                <a:cubicBezTo>
                  <a:pt x="6676" y="24385"/>
                  <a:pt x="7206" y="24138"/>
                  <a:pt x="7683" y="23850"/>
                </a:cubicBezTo>
                <a:cubicBezTo>
                  <a:pt x="8249" y="23511"/>
                  <a:pt x="8875" y="23357"/>
                  <a:pt x="9454" y="23070"/>
                </a:cubicBezTo>
                <a:cubicBezTo>
                  <a:pt x="10196" y="22704"/>
                  <a:pt x="11013" y="22489"/>
                  <a:pt x="11795" y="22204"/>
                </a:cubicBezTo>
                <a:cubicBezTo>
                  <a:pt x="12296" y="22022"/>
                  <a:pt x="12798" y="21843"/>
                  <a:pt x="13291" y="21641"/>
                </a:cubicBezTo>
                <a:cubicBezTo>
                  <a:pt x="13881" y="21400"/>
                  <a:pt x="14524" y="21332"/>
                  <a:pt x="15107" y="21128"/>
                </a:cubicBezTo>
                <a:cubicBezTo>
                  <a:pt x="15846" y="20870"/>
                  <a:pt x="16590" y="20636"/>
                  <a:pt x="17341" y="20428"/>
                </a:cubicBezTo>
                <a:cubicBezTo>
                  <a:pt x="17974" y="20251"/>
                  <a:pt x="18653" y="20221"/>
                  <a:pt x="19272" y="20011"/>
                </a:cubicBezTo>
                <a:cubicBezTo>
                  <a:pt x="19655" y="19880"/>
                  <a:pt x="20094" y="19720"/>
                  <a:pt x="20436" y="19682"/>
                </a:cubicBezTo>
                <a:cubicBezTo>
                  <a:pt x="21077" y="19611"/>
                  <a:pt x="21703" y="19453"/>
                  <a:pt x="22343" y="19390"/>
                </a:cubicBezTo>
                <a:cubicBezTo>
                  <a:pt x="22534" y="19371"/>
                  <a:pt x="22649" y="19215"/>
                  <a:pt x="22872" y="19215"/>
                </a:cubicBezTo>
                <a:cubicBezTo>
                  <a:pt x="22878" y="19215"/>
                  <a:pt x="22885" y="19215"/>
                  <a:pt x="22892" y="19216"/>
                </a:cubicBezTo>
                <a:cubicBezTo>
                  <a:pt x="22928" y="19217"/>
                  <a:pt x="22965" y="19218"/>
                  <a:pt x="23001" y="19218"/>
                </a:cubicBezTo>
                <a:cubicBezTo>
                  <a:pt x="23493" y="19218"/>
                  <a:pt x="23980" y="19081"/>
                  <a:pt x="24479" y="19048"/>
                </a:cubicBezTo>
                <a:cubicBezTo>
                  <a:pt x="25192" y="19001"/>
                  <a:pt x="25906" y="18893"/>
                  <a:pt x="26620" y="18819"/>
                </a:cubicBezTo>
                <a:cubicBezTo>
                  <a:pt x="26655" y="18815"/>
                  <a:pt x="26690" y="18814"/>
                  <a:pt x="26726" y="18814"/>
                </a:cubicBezTo>
                <a:cubicBezTo>
                  <a:pt x="26871" y="18814"/>
                  <a:pt x="27019" y="18838"/>
                  <a:pt x="27157" y="18838"/>
                </a:cubicBezTo>
                <a:cubicBezTo>
                  <a:pt x="27253" y="18838"/>
                  <a:pt x="27344" y="18826"/>
                  <a:pt x="27426" y="18786"/>
                </a:cubicBezTo>
                <a:cubicBezTo>
                  <a:pt x="27816" y="18592"/>
                  <a:pt x="28269" y="18609"/>
                  <a:pt x="28624" y="18599"/>
                </a:cubicBezTo>
                <a:cubicBezTo>
                  <a:pt x="29619" y="18570"/>
                  <a:pt x="30613" y="18478"/>
                  <a:pt x="31606" y="18423"/>
                </a:cubicBezTo>
                <a:cubicBezTo>
                  <a:pt x="31630" y="18422"/>
                  <a:pt x="31653" y="18421"/>
                  <a:pt x="31676" y="18421"/>
                </a:cubicBezTo>
                <a:cubicBezTo>
                  <a:pt x="31971" y="18421"/>
                  <a:pt x="32247" y="18517"/>
                  <a:pt x="32540" y="18517"/>
                </a:cubicBezTo>
                <a:cubicBezTo>
                  <a:pt x="32599" y="18517"/>
                  <a:pt x="32659" y="18513"/>
                  <a:pt x="32720" y="18504"/>
                </a:cubicBezTo>
                <a:cubicBezTo>
                  <a:pt x="32890" y="18478"/>
                  <a:pt x="33049" y="18384"/>
                  <a:pt x="33229" y="18384"/>
                </a:cubicBezTo>
                <a:cubicBezTo>
                  <a:pt x="33269" y="18384"/>
                  <a:pt x="33309" y="18388"/>
                  <a:pt x="33350" y="18399"/>
                </a:cubicBezTo>
                <a:cubicBezTo>
                  <a:pt x="33635" y="18470"/>
                  <a:pt x="33926" y="18493"/>
                  <a:pt x="34216" y="18493"/>
                </a:cubicBezTo>
                <a:cubicBezTo>
                  <a:pt x="34625" y="18493"/>
                  <a:pt x="35035" y="18448"/>
                  <a:pt x="35431" y="18429"/>
                </a:cubicBezTo>
                <a:cubicBezTo>
                  <a:pt x="36126" y="18397"/>
                  <a:pt x="36837" y="18444"/>
                  <a:pt x="37548" y="18319"/>
                </a:cubicBezTo>
                <a:cubicBezTo>
                  <a:pt x="37713" y="18290"/>
                  <a:pt x="37884" y="18281"/>
                  <a:pt x="38058" y="18281"/>
                </a:cubicBezTo>
                <a:cubicBezTo>
                  <a:pt x="38411" y="18281"/>
                  <a:pt x="38778" y="18320"/>
                  <a:pt x="39141" y="18320"/>
                </a:cubicBezTo>
                <a:cubicBezTo>
                  <a:pt x="39201" y="18320"/>
                  <a:pt x="39261" y="18319"/>
                  <a:pt x="39321" y="18317"/>
                </a:cubicBezTo>
                <a:cubicBezTo>
                  <a:pt x="39444" y="18312"/>
                  <a:pt x="39568" y="18309"/>
                  <a:pt x="39692" y="18309"/>
                </a:cubicBezTo>
                <a:cubicBezTo>
                  <a:pt x="40171" y="18309"/>
                  <a:pt x="40651" y="18341"/>
                  <a:pt x="41130" y="18341"/>
                </a:cubicBezTo>
                <a:cubicBezTo>
                  <a:pt x="41500" y="18341"/>
                  <a:pt x="41870" y="18322"/>
                  <a:pt x="42240" y="18256"/>
                </a:cubicBezTo>
                <a:cubicBezTo>
                  <a:pt x="42244" y="18255"/>
                  <a:pt x="42248" y="18255"/>
                  <a:pt x="42253" y="18255"/>
                </a:cubicBezTo>
                <a:cubicBezTo>
                  <a:pt x="42290" y="18255"/>
                  <a:pt x="42333" y="18280"/>
                  <a:pt x="42369" y="18299"/>
                </a:cubicBezTo>
                <a:cubicBezTo>
                  <a:pt x="42586" y="18416"/>
                  <a:pt x="42813" y="18441"/>
                  <a:pt x="43042" y="18441"/>
                </a:cubicBezTo>
                <a:cubicBezTo>
                  <a:pt x="43221" y="18441"/>
                  <a:pt x="43402" y="18426"/>
                  <a:pt x="43582" y="18426"/>
                </a:cubicBezTo>
                <a:cubicBezTo>
                  <a:pt x="43707" y="18426"/>
                  <a:pt x="43832" y="18433"/>
                  <a:pt x="43955" y="18458"/>
                </a:cubicBezTo>
                <a:cubicBezTo>
                  <a:pt x="44227" y="18514"/>
                  <a:pt x="44508" y="18533"/>
                  <a:pt x="44791" y="18533"/>
                </a:cubicBezTo>
                <a:cubicBezTo>
                  <a:pt x="45033" y="18533"/>
                  <a:pt x="45277" y="18519"/>
                  <a:pt x="45516" y="18502"/>
                </a:cubicBezTo>
                <a:cubicBezTo>
                  <a:pt x="45538" y="18501"/>
                  <a:pt x="45559" y="18500"/>
                  <a:pt x="45580" y="18500"/>
                </a:cubicBezTo>
                <a:cubicBezTo>
                  <a:pt x="45932" y="18500"/>
                  <a:pt x="46263" y="18693"/>
                  <a:pt x="46601" y="18693"/>
                </a:cubicBezTo>
                <a:cubicBezTo>
                  <a:pt x="46694" y="18693"/>
                  <a:pt x="46787" y="18679"/>
                  <a:pt x="46881" y="18642"/>
                </a:cubicBezTo>
                <a:cubicBezTo>
                  <a:pt x="46961" y="18610"/>
                  <a:pt x="47038" y="18598"/>
                  <a:pt x="47112" y="18598"/>
                </a:cubicBezTo>
                <a:cubicBezTo>
                  <a:pt x="47331" y="18598"/>
                  <a:pt x="47528" y="18706"/>
                  <a:pt x="47713" y="18748"/>
                </a:cubicBezTo>
                <a:cubicBezTo>
                  <a:pt x="48424" y="18912"/>
                  <a:pt x="49152" y="18951"/>
                  <a:pt x="49864" y="19097"/>
                </a:cubicBezTo>
                <a:cubicBezTo>
                  <a:pt x="50579" y="19244"/>
                  <a:pt x="51340" y="19286"/>
                  <a:pt x="52039" y="19459"/>
                </a:cubicBezTo>
                <a:cubicBezTo>
                  <a:pt x="52720" y="19626"/>
                  <a:pt x="53424" y="19791"/>
                  <a:pt x="54104" y="19998"/>
                </a:cubicBezTo>
                <a:cubicBezTo>
                  <a:pt x="54933" y="20251"/>
                  <a:pt x="55811" y="20376"/>
                  <a:pt x="56661" y="20608"/>
                </a:cubicBezTo>
                <a:cubicBezTo>
                  <a:pt x="57619" y="20868"/>
                  <a:pt x="58582" y="21110"/>
                  <a:pt x="59526" y="21415"/>
                </a:cubicBezTo>
                <a:cubicBezTo>
                  <a:pt x="59836" y="21515"/>
                  <a:pt x="60206" y="21504"/>
                  <a:pt x="60452" y="21645"/>
                </a:cubicBezTo>
                <a:cubicBezTo>
                  <a:pt x="61308" y="22133"/>
                  <a:pt x="62287" y="22292"/>
                  <a:pt x="63151" y="22752"/>
                </a:cubicBezTo>
                <a:cubicBezTo>
                  <a:pt x="63859" y="23130"/>
                  <a:pt x="64670" y="23265"/>
                  <a:pt x="65360" y="23727"/>
                </a:cubicBezTo>
                <a:cubicBezTo>
                  <a:pt x="65906" y="24092"/>
                  <a:pt x="66592" y="24223"/>
                  <a:pt x="67120" y="24658"/>
                </a:cubicBezTo>
                <a:cubicBezTo>
                  <a:pt x="67235" y="24754"/>
                  <a:pt x="67420" y="24836"/>
                  <a:pt x="67569" y="24836"/>
                </a:cubicBezTo>
                <a:cubicBezTo>
                  <a:pt x="67591" y="24836"/>
                  <a:pt x="67613" y="24834"/>
                  <a:pt x="67634" y="24830"/>
                </a:cubicBezTo>
                <a:cubicBezTo>
                  <a:pt x="67718" y="24813"/>
                  <a:pt x="67800" y="24806"/>
                  <a:pt x="67880" y="24806"/>
                </a:cubicBezTo>
                <a:cubicBezTo>
                  <a:pt x="68221" y="24806"/>
                  <a:pt x="68531" y="24939"/>
                  <a:pt x="68799" y="25091"/>
                </a:cubicBezTo>
                <a:cubicBezTo>
                  <a:pt x="68919" y="25159"/>
                  <a:pt x="69025" y="25186"/>
                  <a:pt x="69122" y="25186"/>
                </a:cubicBezTo>
                <a:cubicBezTo>
                  <a:pt x="69313" y="25186"/>
                  <a:pt x="69465" y="25080"/>
                  <a:pt x="69614" y="24977"/>
                </a:cubicBezTo>
                <a:cubicBezTo>
                  <a:pt x="70219" y="24563"/>
                  <a:pt x="70411" y="23856"/>
                  <a:pt x="70100" y="23076"/>
                </a:cubicBezTo>
                <a:cubicBezTo>
                  <a:pt x="70014" y="22861"/>
                  <a:pt x="70128" y="22647"/>
                  <a:pt x="69990" y="22460"/>
                </a:cubicBezTo>
                <a:cubicBezTo>
                  <a:pt x="69542" y="21851"/>
                  <a:pt x="69482" y="21077"/>
                  <a:pt x="69123" y="20415"/>
                </a:cubicBezTo>
                <a:cubicBezTo>
                  <a:pt x="68886" y="19978"/>
                  <a:pt x="68848" y="19415"/>
                  <a:pt x="68591" y="18940"/>
                </a:cubicBezTo>
                <a:cubicBezTo>
                  <a:pt x="68373" y="18532"/>
                  <a:pt x="68287" y="18053"/>
                  <a:pt x="68077" y="17638"/>
                </a:cubicBezTo>
                <a:cubicBezTo>
                  <a:pt x="67855" y="17197"/>
                  <a:pt x="67679" y="16743"/>
                  <a:pt x="67496" y="16286"/>
                </a:cubicBezTo>
                <a:cubicBezTo>
                  <a:pt x="67340" y="15896"/>
                  <a:pt x="67187" y="15464"/>
                  <a:pt x="66929" y="15150"/>
                </a:cubicBezTo>
                <a:cubicBezTo>
                  <a:pt x="66611" y="14761"/>
                  <a:pt x="66497" y="14312"/>
                  <a:pt x="66317" y="13880"/>
                </a:cubicBezTo>
                <a:cubicBezTo>
                  <a:pt x="66252" y="13723"/>
                  <a:pt x="66271" y="13547"/>
                  <a:pt x="66411" y="13404"/>
                </a:cubicBezTo>
                <a:cubicBezTo>
                  <a:pt x="66703" y="13107"/>
                  <a:pt x="66996" y="12813"/>
                  <a:pt x="67268" y="12498"/>
                </a:cubicBezTo>
                <a:cubicBezTo>
                  <a:pt x="67567" y="12150"/>
                  <a:pt x="67900" y="11842"/>
                  <a:pt x="68229" y="11523"/>
                </a:cubicBezTo>
                <a:cubicBezTo>
                  <a:pt x="68562" y="11201"/>
                  <a:pt x="68808" y="10787"/>
                  <a:pt x="69141" y="10462"/>
                </a:cubicBezTo>
                <a:cubicBezTo>
                  <a:pt x="69742" y="9874"/>
                  <a:pt x="70341" y="9296"/>
                  <a:pt x="70865" y="8628"/>
                </a:cubicBezTo>
                <a:cubicBezTo>
                  <a:pt x="71055" y="8387"/>
                  <a:pt x="71183" y="8090"/>
                  <a:pt x="71403" y="7897"/>
                </a:cubicBezTo>
                <a:cubicBezTo>
                  <a:pt x="71728" y="7613"/>
                  <a:pt x="71878" y="7250"/>
                  <a:pt x="72010" y="6875"/>
                </a:cubicBezTo>
                <a:cubicBezTo>
                  <a:pt x="72132" y="6531"/>
                  <a:pt x="71916" y="5855"/>
                  <a:pt x="71665" y="5721"/>
                </a:cubicBezTo>
                <a:cubicBezTo>
                  <a:pt x="71329" y="5543"/>
                  <a:pt x="70978" y="5389"/>
                  <a:pt x="70642" y="5207"/>
                </a:cubicBezTo>
                <a:cubicBezTo>
                  <a:pt x="70301" y="5022"/>
                  <a:pt x="69986" y="4844"/>
                  <a:pt x="69567" y="4801"/>
                </a:cubicBezTo>
                <a:cubicBezTo>
                  <a:pt x="69131" y="4756"/>
                  <a:pt x="68718" y="4492"/>
                  <a:pt x="68291" y="4336"/>
                </a:cubicBezTo>
                <a:cubicBezTo>
                  <a:pt x="67820" y="4161"/>
                  <a:pt x="67286" y="4117"/>
                  <a:pt x="66852" y="3909"/>
                </a:cubicBezTo>
                <a:cubicBezTo>
                  <a:pt x="66145" y="3568"/>
                  <a:pt x="65366" y="3554"/>
                  <a:pt x="64639" y="3305"/>
                </a:cubicBezTo>
                <a:cubicBezTo>
                  <a:pt x="64144" y="3134"/>
                  <a:pt x="63540" y="3018"/>
                  <a:pt x="62960" y="2970"/>
                </a:cubicBezTo>
                <a:cubicBezTo>
                  <a:pt x="62285" y="2912"/>
                  <a:pt x="61646" y="2586"/>
                  <a:pt x="60951" y="2510"/>
                </a:cubicBezTo>
                <a:cubicBezTo>
                  <a:pt x="59888" y="2392"/>
                  <a:pt x="58824" y="2248"/>
                  <a:pt x="57771" y="2052"/>
                </a:cubicBezTo>
                <a:cubicBezTo>
                  <a:pt x="57139" y="1935"/>
                  <a:pt x="56489" y="1953"/>
                  <a:pt x="55866" y="1767"/>
                </a:cubicBezTo>
                <a:cubicBezTo>
                  <a:pt x="55597" y="1688"/>
                  <a:pt x="55321" y="1641"/>
                  <a:pt x="55042" y="1627"/>
                </a:cubicBezTo>
                <a:cubicBezTo>
                  <a:pt x="54460" y="1594"/>
                  <a:pt x="53885" y="1470"/>
                  <a:pt x="53302" y="1406"/>
                </a:cubicBezTo>
                <a:cubicBezTo>
                  <a:pt x="52746" y="1344"/>
                  <a:pt x="52193" y="1211"/>
                  <a:pt x="51631" y="1156"/>
                </a:cubicBezTo>
                <a:cubicBezTo>
                  <a:pt x="51606" y="1153"/>
                  <a:pt x="51582" y="1153"/>
                  <a:pt x="51557" y="1153"/>
                </a:cubicBezTo>
                <a:cubicBezTo>
                  <a:pt x="51493" y="1153"/>
                  <a:pt x="51430" y="1159"/>
                  <a:pt x="51363" y="1159"/>
                </a:cubicBezTo>
                <a:cubicBezTo>
                  <a:pt x="51322" y="1159"/>
                  <a:pt x="51280" y="1157"/>
                  <a:pt x="51236" y="1149"/>
                </a:cubicBezTo>
                <a:cubicBezTo>
                  <a:pt x="50673" y="1051"/>
                  <a:pt x="50099" y="917"/>
                  <a:pt x="49540" y="917"/>
                </a:cubicBezTo>
                <a:cubicBezTo>
                  <a:pt x="48875" y="917"/>
                  <a:pt x="48220" y="831"/>
                  <a:pt x="47576" y="738"/>
                </a:cubicBezTo>
                <a:cubicBezTo>
                  <a:pt x="46464" y="577"/>
                  <a:pt x="45344" y="575"/>
                  <a:pt x="44229" y="476"/>
                </a:cubicBezTo>
                <a:cubicBezTo>
                  <a:pt x="43021" y="369"/>
                  <a:pt x="41793" y="431"/>
                  <a:pt x="40590" y="221"/>
                </a:cubicBezTo>
                <a:cubicBezTo>
                  <a:pt x="40555" y="214"/>
                  <a:pt x="40521" y="212"/>
                  <a:pt x="40488" y="212"/>
                </a:cubicBezTo>
                <a:cubicBezTo>
                  <a:pt x="40289" y="212"/>
                  <a:pt x="40111" y="304"/>
                  <a:pt x="39924" y="304"/>
                </a:cubicBezTo>
                <a:cubicBezTo>
                  <a:pt x="39884" y="304"/>
                  <a:pt x="39843" y="300"/>
                  <a:pt x="39802" y="290"/>
                </a:cubicBezTo>
                <a:cubicBezTo>
                  <a:pt x="39150" y="126"/>
                  <a:pt x="38478" y="223"/>
                  <a:pt x="37816" y="131"/>
                </a:cubicBezTo>
                <a:cubicBezTo>
                  <a:pt x="37455" y="81"/>
                  <a:pt x="37087" y="57"/>
                  <a:pt x="36720" y="57"/>
                </a:cubicBezTo>
                <a:cubicBezTo>
                  <a:pt x="36456" y="57"/>
                  <a:pt x="36194" y="69"/>
                  <a:pt x="35934" y="92"/>
                </a:cubicBezTo>
                <a:cubicBezTo>
                  <a:pt x="35897" y="96"/>
                  <a:pt x="35860" y="97"/>
                  <a:pt x="35823" y="97"/>
                </a:cubicBezTo>
                <a:cubicBezTo>
                  <a:pt x="35523" y="97"/>
                  <a:pt x="35228" y="1"/>
                  <a:pt x="34952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602" name="Google Shape;602;p25"/>
          <p:cNvSpPr txBox="1">
            <a:spLocks noGrp="1"/>
          </p:cNvSpPr>
          <p:nvPr>
            <p:ph type="title"/>
          </p:nvPr>
        </p:nvSpPr>
        <p:spPr>
          <a:xfrm>
            <a:off x="124376" y="1490493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603" name="Google Shape;603;p25"/>
          <p:cNvSpPr txBox="1">
            <a:spLocks noGrp="1"/>
          </p:cNvSpPr>
          <p:nvPr>
            <p:ph type="title" idx="2"/>
          </p:nvPr>
        </p:nvSpPr>
        <p:spPr>
          <a:xfrm>
            <a:off x="89882" y="2409889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2</a:t>
            </a:r>
            <a:endParaRPr dirty="0"/>
          </a:p>
        </p:txBody>
      </p:sp>
      <p:sp>
        <p:nvSpPr>
          <p:cNvPr id="604" name="Google Shape;604;p25"/>
          <p:cNvSpPr txBox="1">
            <a:spLocks noGrp="1"/>
          </p:cNvSpPr>
          <p:nvPr>
            <p:ph type="title" idx="3"/>
          </p:nvPr>
        </p:nvSpPr>
        <p:spPr>
          <a:xfrm>
            <a:off x="127992" y="4238689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0</a:t>
            </a:r>
            <a:r>
              <a:rPr lang="vi-VN" dirty="0" smtClean="0"/>
              <a:t>4</a:t>
            </a:r>
            <a:endParaRPr dirty="0"/>
          </a:p>
        </p:txBody>
      </p:sp>
      <p:sp>
        <p:nvSpPr>
          <p:cNvPr id="606" name="Google Shape;606;p25"/>
          <p:cNvSpPr/>
          <p:nvPr/>
        </p:nvSpPr>
        <p:spPr>
          <a:xfrm>
            <a:off x="251788" y="1448633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607" name="Google Shape;607;p25"/>
          <p:cNvSpPr/>
          <p:nvPr/>
        </p:nvSpPr>
        <p:spPr>
          <a:xfrm>
            <a:off x="217291" y="2368029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608" name="Google Shape;608;p25"/>
          <p:cNvSpPr/>
          <p:nvPr/>
        </p:nvSpPr>
        <p:spPr>
          <a:xfrm>
            <a:off x="255384" y="4196829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grpSp>
        <p:nvGrpSpPr>
          <p:cNvPr id="613" name="Google Shape;613;p25"/>
          <p:cNvGrpSpPr/>
          <p:nvPr/>
        </p:nvGrpSpPr>
        <p:grpSpPr>
          <a:xfrm rot="16200000">
            <a:off x="1174790" y="1525576"/>
            <a:ext cx="167058" cy="468473"/>
            <a:chOff x="3593968" y="3125480"/>
            <a:chExt cx="167058" cy="468473"/>
          </a:xfrm>
        </p:grpSpPr>
        <p:sp>
          <p:nvSpPr>
            <p:cNvPr id="614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" name="Google Shape;603;p25"/>
          <p:cNvSpPr txBox="1">
            <a:spLocks/>
          </p:cNvSpPr>
          <p:nvPr/>
        </p:nvSpPr>
        <p:spPr>
          <a:xfrm>
            <a:off x="56400" y="3324289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 smtClean="0"/>
              <a:t>0</a:t>
            </a:r>
            <a:r>
              <a:rPr lang="vi-VN" dirty="0" smtClean="0"/>
              <a:t>3</a:t>
            </a:r>
            <a:endParaRPr lang="en" dirty="0"/>
          </a:p>
        </p:txBody>
      </p:sp>
      <p:sp>
        <p:nvSpPr>
          <p:cNvPr id="46" name="Google Shape;607;p25"/>
          <p:cNvSpPr/>
          <p:nvPr/>
        </p:nvSpPr>
        <p:spPr>
          <a:xfrm>
            <a:off x="234997" y="3282429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41053" y="1502872"/>
            <a:ext cx="28785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600" b="1" dirty="0"/>
              <a:t>Ý nghĩa xử lí và phân tích số </a:t>
            </a:r>
            <a:r>
              <a:rPr lang="en-US" sz="1600" b="1" dirty="0" smtClean="0"/>
              <a:t>liệu</a:t>
            </a:r>
            <a:endParaRPr lang="en-US" sz="16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6172200" y="1640124"/>
            <a:ext cx="241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600" b="1" dirty="0"/>
              <a:t>Các bước xử </a:t>
            </a:r>
            <a:r>
              <a:rPr lang="en-US" sz="1600" b="1" dirty="0" smtClean="0"/>
              <a:t>lý</a:t>
            </a:r>
            <a:r>
              <a:rPr lang="vi-VN" sz="1600" b="1" dirty="0" smtClean="0"/>
              <a:t> và phân tích</a:t>
            </a:r>
            <a:r>
              <a:rPr lang="en-US" sz="1600" b="1" dirty="0" smtClean="0"/>
              <a:t> </a:t>
            </a:r>
            <a:r>
              <a:rPr lang="en-US" sz="1600" b="1" dirty="0"/>
              <a:t>số </a:t>
            </a:r>
            <a:r>
              <a:rPr lang="en-US" sz="1600" b="1" dirty="0" smtClean="0"/>
              <a:t>liệu</a:t>
            </a:r>
            <a:endParaRPr lang="en-US" sz="1600" b="1" dirty="0"/>
          </a:p>
        </p:txBody>
      </p:sp>
      <p:sp>
        <p:nvSpPr>
          <p:cNvPr id="10" name="Rectangle 9"/>
          <p:cNvSpPr/>
          <p:nvPr/>
        </p:nvSpPr>
        <p:spPr>
          <a:xfrm>
            <a:off x="1561835" y="2363989"/>
            <a:ext cx="28023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b="1" dirty="0"/>
              <a:t>Phân loại các số liệu </a:t>
            </a:r>
            <a:endParaRPr lang="vi-VN" sz="1600" b="1" dirty="0" smtClean="0"/>
          </a:p>
          <a:p>
            <a:pPr lvl="0"/>
            <a:r>
              <a:rPr lang="en-US" sz="1600" b="1" dirty="0" smtClean="0"/>
              <a:t>(</a:t>
            </a:r>
            <a:r>
              <a:rPr lang="en-US" sz="1600" b="1" dirty="0"/>
              <a:t>biến số) trong nghiên cứu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485629" y="3370090"/>
            <a:ext cx="31940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600" b="1" dirty="0"/>
              <a:t>Phương pháp xử </a:t>
            </a:r>
            <a:r>
              <a:rPr lang="en-US" sz="1600" b="1" dirty="0" smtClean="0"/>
              <a:t>lí</a:t>
            </a:r>
            <a:r>
              <a:rPr lang="vi-VN" sz="1600" b="1" dirty="0" smtClean="0"/>
              <a:t> và phân tích</a:t>
            </a:r>
            <a:r>
              <a:rPr lang="en-US" sz="1600" b="1" dirty="0" smtClean="0"/>
              <a:t> </a:t>
            </a:r>
            <a:r>
              <a:rPr lang="en-US" sz="1600" b="1" dirty="0"/>
              <a:t>số liệu</a:t>
            </a:r>
          </a:p>
        </p:txBody>
      </p:sp>
      <p:grpSp>
        <p:nvGrpSpPr>
          <p:cNvPr id="72" name="Google Shape;613;p25"/>
          <p:cNvGrpSpPr/>
          <p:nvPr/>
        </p:nvGrpSpPr>
        <p:grpSpPr>
          <a:xfrm rot="16200000">
            <a:off x="1155411" y="2464252"/>
            <a:ext cx="167058" cy="468473"/>
            <a:chOff x="3593968" y="3125480"/>
            <a:chExt cx="167058" cy="468473"/>
          </a:xfrm>
        </p:grpSpPr>
        <p:sp>
          <p:nvSpPr>
            <p:cNvPr id="73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5" name="Google Shape;613;p25"/>
          <p:cNvGrpSpPr/>
          <p:nvPr/>
        </p:nvGrpSpPr>
        <p:grpSpPr>
          <a:xfrm rot="16200000">
            <a:off x="1136032" y="3402928"/>
            <a:ext cx="167058" cy="468473"/>
            <a:chOff x="3593968" y="3125480"/>
            <a:chExt cx="167058" cy="468473"/>
          </a:xfrm>
        </p:grpSpPr>
        <p:sp>
          <p:nvSpPr>
            <p:cNvPr id="76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8" name="Google Shape;613;p25"/>
          <p:cNvGrpSpPr/>
          <p:nvPr/>
        </p:nvGrpSpPr>
        <p:grpSpPr>
          <a:xfrm rot="16200000">
            <a:off x="1116653" y="4341604"/>
            <a:ext cx="167058" cy="468473"/>
            <a:chOff x="3593968" y="3125480"/>
            <a:chExt cx="167058" cy="468473"/>
          </a:xfrm>
        </p:grpSpPr>
        <p:sp>
          <p:nvSpPr>
            <p:cNvPr id="79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1" name="Google Shape;602;p25"/>
          <p:cNvSpPr txBox="1">
            <a:spLocks noGrp="1"/>
          </p:cNvSpPr>
          <p:nvPr>
            <p:ph type="title"/>
          </p:nvPr>
        </p:nvSpPr>
        <p:spPr>
          <a:xfrm>
            <a:off x="4672402" y="1540082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0</a:t>
            </a:r>
            <a:r>
              <a:rPr lang="vi-VN" dirty="0" smtClean="0"/>
              <a:t>5</a:t>
            </a:r>
            <a:endParaRPr dirty="0"/>
          </a:p>
        </p:txBody>
      </p:sp>
      <p:sp>
        <p:nvSpPr>
          <p:cNvPr id="82" name="Google Shape;603;p25"/>
          <p:cNvSpPr txBox="1">
            <a:spLocks noGrp="1"/>
          </p:cNvSpPr>
          <p:nvPr>
            <p:ph type="title" idx="2"/>
          </p:nvPr>
        </p:nvSpPr>
        <p:spPr>
          <a:xfrm>
            <a:off x="4637908" y="2459478"/>
            <a:ext cx="934200" cy="57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0</a:t>
            </a:r>
            <a:r>
              <a:rPr lang="vi-VN" dirty="0" smtClean="0"/>
              <a:t>6</a:t>
            </a:r>
            <a:endParaRPr dirty="0"/>
          </a:p>
        </p:txBody>
      </p:sp>
      <p:sp>
        <p:nvSpPr>
          <p:cNvPr id="84" name="Google Shape;606;p25"/>
          <p:cNvSpPr/>
          <p:nvPr/>
        </p:nvSpPr>
        <p:spPr>
          <a:xfrm>
            <a:off x="4799814" y="1498222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85" name="Google Shape;607;p25"/>
          <p:cNvSpPr/>
          <p:nvPr/>
        </p:nvSpPr>
        <p:spPr>
          <a:xfrm>
            <a:off x="4765317" y="2417618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grpSp>
        <p:nvGrpSpPr>
          <p:cNvPr id="87" name="Google Shape;613;p25"/>
          <p:cNvGrpSpPr/>
          <p:nvPr/>
        </p:nvGrpSpPr>
        <p:grpSpPr>
          <a:xfrm rot="16200000">
            <a:off x="5722816" y="1575165"/>
            <a:ext cx="167058" cy="468473"/>
            <a:chOff x="3593968" y="3125480"/>
            <a:chExt cx="167058" cy="468473"/>
          </a:xfrm>
        </p:grpSpPr>
        <p:sp>
          <p:nvSpPr>
            <p:cNvPr id="88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0" name="Google Shape;603;p25"/>
          <p:cNvSpPr txBox="1">
            <a:spLocks/>
          </p:cNvSpPr>
          <p:nvPr/>
        </p:nvSpPr>
        <p:spPr>
          <a:xfrm>
            <a:off x="4604426" y="3373878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 smtClean="0"/>
              <a:t>0</a:t>
            </a:r>
            <a:r>
              <a:rPr lang="vi-VN" dirty="0"/>
              <a:t>7</a:t>
            </a:r>
            <a:endParaRPr lang="en" dirty="0"/>
          </a:p>
        </p:txBody>
      </p:sp>
      <p:sp>
        <p:nvSpPr>
          <p:cNvPr id="91" name="Google Shape;607;p25"/>
          <p:cNvSpPr/>
          <p:nvPr/>
        </p:nvSpPr>
        <p:spPr>
          <a:xfrm>
            <a:off x="4783023" y="3332018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grpSp>
        <p:nvGrpSpPr>
          <p:cNvPr id="92" name="Google Shape;613;p25"/>
          <p:cNvGrpSpPr/>
          <p:nvPr/>
        </p:nvGrpSpPr>
        <p:grpSpPr>
          <a:xfrm rot="16200000">
            <a:off x="5703437" y="2513841"/>
            <a:ext cx="167058" cy="468473"/>
            <a:chOff x="3593968" y="3125480"/>
            <a:chExt cx="167058" cy="468473"/>
          </a:xfrm>
        </p:grpSpPr>
        <p:sp>
          <p:nvSpPr>
            <p:cNvPr id="93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5" name="Google Shape;613;p25"/>
          <p:cNvGrpSpPr/>
          <p:nvPr/>
        </p:nvGrpSpPr>
        <p:grpSpPr>
          <a:xfrm rot="16200000">
            <a:off x="5684058" y="3452517"/>
            <a:ext cx="167058" cy="468473"/>
            <a:chOff x="3593968" y="3125480"/>
            <a:chExt cx="167058" cy="468473"/>
          </a:xfrm>
        </p:grpSpPr>
        <p:sp>
          <p:nvSpPr>
            <p:cNvPr id="96" name="Google Shape;614;p25"/>
            <p:cNvSpPr/>
            <p:nvPr/>
          </p:nvSpPr>
          <p:spPr>
            <a:xfrm>
              <a:off x="3608224" y="3153086"/>
              <a:ext cx="135455" cy="421487"/>
            </a:xfrm>
            <a:custGeom>
              <a:avLst/>
              <a:gdLst/>
              <a:ahLst/>
              <a:cxnLst/>
              <a:rect l="l" t="t" r="r" b="b"/>
              <a:pathLst>
                <a:path w="9254" h="28795" extrusionOk="0">
                  <a:moveTo>
                    <a:pt x="1626" y="0"/>
                  </a:moveTo>
                  <a:cubicBezTo>
                    <a:pt x="1530" y="0"/>
                    <a:pt x="1462" y="93"/>
                    <a:pt x="1412" y="329"/>
                  </a:cubicBezTo>
                  <a:cubicBezTo>
                    <a:pt x="1002" y="2257"/>
                    <a:pt x="1788" y="9706"/>
                    <a:pt x="2031" y="11628"/>
                  </a:cubicBezTo>
                  <a:cubicBezTo>
                    <a:pt x="2255" y="13395"/>
                    <a:pt x="1918" y="14958"/>
                    <a:pt x="2188" y="16724"/>
                  </a:cubicBezTo>
                  <a:cubicBezTo>
                    <a:pt x="2291" y="17397"/>
                    <a:pt x="2201" y="18098"/>
                    <a:pt x="2405" y="18775"/>
                  </a:cubicBezTo>
                  <a:cubicBezTo>
                    <a:pt x="2485" y="19045"/>
                    <a:pt x="2333" y="19433"/>
                    <a:pt x="2228" y="19744"/>
                  </a:cubicBezTo>
                  <a:cubicBezTo>
                    <a:pt x="2114" y="20080"/>
                    <a:pt x="2473" y="20188"/>
                    <a:pt x="2416" y="20574"/>
                  </a:cubicBezTo>
                  <a:cubicBezTo>
                    <a:pt x="2335" y="21106"/>
                    <a:pt x="2258" y="21336"/>
                    <a:pt x="1914" y="21336"/>
                  </a:cubicBezTo>
                  <a:cubicBezTo>
                    <a:pt x="1842" y="21336"/>
                    <a:pt x="1757" y="21326"/>
                    <a:pt x="1659" y="21306"/>
                  </a:cubicBezTo>
                  <a:cubicBezTo>
                    <a:pt x="1329" y="21240"/>
                    <a:pt x="1073" y="21014"/>
                    <a:pt x="742" y="20929"/>
                  </a:cubicBezTo>
                  <a:cubicBezTo>
                    <a:pt x="688" y="20915"/>
                    <a:pt x="641" y="20909"/>
                    <a:pt x="599" y="20909"/>
                  </a:cubicBezTo>
                  <a:cubicBezTo>
                    <a:pt x="343" y="20909"/>
                    <a:pt x="289" y="21146"/>
                    <a:pt x="161" y="21262"/>
                  </a:cubicBezTo>
                  <a:cubicBezTo>
                    <a:pt x="0" y="21413"/>
                    <a:pt x="87" y="21658"/>
                    <a:pt x="262" y="21785"/>
                  </a:cubicBezTo>
                  <a:cubicBezTo>
                    <a:pt x="494" y="21956"/>
                    <a:pt x="615" y="22220"/>
                    <a:pt x="673" y="22487"/>
                  </a:cubicBezTo>
                  <a:cubicBezTo>
                    <a:pt x="873" y="23397"/>
                    <a:pt x="1477" y="24091"/>
                    <a:pt x="1683" y="24992"/>
                  </a:cubicBezTo>
                  <a:cubicBezTo>
                    <a:pt x="1716" y="25136"/>
                    <a:pt x="1805" y="25235"/>
                    <a:pt x="1925" y="25273"/>
                  </a:cubicBezTo>
                  <a:cubicBezTo>
                    <a:pt x="2145" y="25344"/>
                    <a:pt x="2272" y="25577"/>
                    <a:pt x="2312" y="25741"/>
                  </a:cubicBezTo>
                  <a:cubicBezTo>
                    <a:pt x="2514" y="26561"/>
                    <a:pt x="3100" y="27062"/>
                    <a:pt x="3552" y="27664"/>
                  </a:cubicBezTo>
                  <a:cubicBezTo>
                    <a:pt x="3716" y="27883"/>
                    <a:pt x="3935" y="27996"/>
                    <a:pt x="4030" y="28335"/>
                  </a:cubicBezTo>
                  <a:cubicBezTo>
                    <a:pt x="4113" y="28630"/>
                    <a:pt x="4368" y="28795"/>
                    <a:pt x="4619" y="28795"/>
                  </a:cubicBezTo>
                  <a:cubicBezTo>
                    <a:pt x="4769" y="28795"/>
                    <a:pt x="4917" y="28735"/>
                    <a:pt x="5024" y="28609"/>
                  </a:cubicBezTo>
                  <a:cubicBezTo>
                    <a:pt x="5484" y="28072"/>
                    <a:pt x="5931" y="27502"/>
                    <a:pt x="6307" y="26907"/>
                  </a:cubicBezTo>
                  <a:cubicBezTo>
                    <a:pt x="6811" y="26112"/>
                    <a:pt x="7333" y="25316"/>
                    <a:pt x="7715" y="24420"/>
                  </a:cubicBezTo>
                  <a:cubicBezTo>
                    <a:pt x="8052" y="23630"/>
                    <a:pt x="8394" y="22838"/>
                    <a:pt x="8659" y="22018"/>
                  </a:cubicBezTo>
                  <a:cubicBezTo>
                    <a:pt x="8737" y="21785"/>
                    <a:pt x="8897" y="21426"/>
                    <a:pt x="9028" y="21066"/>
                  </a:cubicBezTo>
                  <a:cubicBezTo>
                    <a:pt x="9153" y="20718"/>
                    <a:pt x="9254" y="20370"/>
                    <a:pt x="9227" y="20130"/>
                  </a:cubicBezTo>
                  <a:cubicBezTo>
                    <a:pt x="9183" y="19737"/>
                    <a:pt x="9050" y="19601"/>
                    <a:pt x="8871" y="19601"/>
                  </a:cubicBezTo>
                  <a:cubicBezTo>
                    <a:pt x="8471" y="19601"/>
                    <a:pt x="7838" y="20283"/>
                    <a:pt x="7453" y="20283"/>
                  </a:cubicBezTo>
                  <a:cubicBezTo>
                    <a:pt x="7410" y="20283"/>
                    <a:pt x="7371" y="20274"/>
                    <a:pt x="7335" y="20256"/>
                  </a:cubicBezTo>
                  <a:cubicBezTo>
                    <a:pt x="6919" y="20042"/>
                    <a:pt x="7003" y="18802"/>
                    <a:pt x="6983" y="18445"/>
                  </a:cubicBezTo>
                  <a:cubicBezTo>
                    <a:pt x="6886" y="16677"/>
                    <a:pt x="6956" y="14897"/>
                    <a:pt x="7217" y="13145"/>
                  </a:cubicBezTo>
                  <a:cubicBezTo>
                    <a:pt x="7427" y="11735"/>
                    <a:pt x="7828" y="5225"/>
                    <a:pt x="8103" y="3823"/>
                  </a:cubicBezTo>
                  <a:cubicBezTo>
                    <a:pt x="8295" y="2842"/>
                    <a:pt x="7891" y="1508"/>
                    <a:pt x="7919" y="493"/>
                  </a:cubicBezTo>
                  <a:cubicBezTo>
                    <a:pt x="7924" y="346"/>
                    <a:pt x="8217" y="198"/>
                    <a:pt x="7975" y="51"/>
                  </a:cubicBezTo>
                  <a:cubicBezTo>
                    <a:pt x="7921" y="17"/>
                    <a:pt x="7848" y="3"/>
                    <a:pt x="7773" y="3"/>
                  </a:cubicBezTo>
                  <a:cubicBezTo>
                    <a:pt x="7685" y="3"/>
                    <a:pt x="7592" y="22"/>
                    <a:pt x="7518" y="53"/>
                  </a:cubicBezTo>
                  <a:cubicBezTo>
                    <a:pt x="6784" y="356"/>
                    <a:pt x="6307" y="1048"/>
                    <a:pt x="5780" y="1627"/>
                  </a:cubicBezTo>
                  <a:cubicBezTo>
                    <a:pt x="5432" y="2010"/>
                    <a:pt x="5136" y="2250"/>
                    <a:pt x="4798" y="2250"/>
                  </a:cubicBezTo>
                  <a:cubicBezTo>
                    <a:pt x="4622" y="2250"/>
                    <a:pt x="4435" y="2185"/>
                    <a:pt x="4223" y="2041"/>
                  </a:cubicBezTo>
                  <a:cubicBezTo>
                    <a:pt x="3530" y="1569"/>
                    <a:pt x="2896" y="990"/>
                    <a:pt x="2239" y="454"/>
                  </a:cubicBezTo>
                  <a:cubicBezTo>
                    <a:pt x="2108" y="347"/>
                    <a:pt x="1997" y="212"/>
                    <a:pt x="1863" y="113"/>
                  </a:cubicBezTo>
                  <a:cubicBezTo>
                    <a:pt x="1768" y="43"/>
                    <a:pt x="1691" y="0"/>
                    <a:pt x="16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615;p25"/>
            <p:cNvSpPr/>
            <p:nvPr/>
          </p:nvSpPr>
          <p:spPr>
            <a:xfrm>
              <a:off x="3593968" y="3125480"/>
              <a:ext cx="167058" cy="468473"/>
            </a:xfrm>
            <a:custGeom>
              <a:avLst/>
              <a:gdLst/>
              <a:ahLst/>
              <a:cxnLst/>
              <a:rect l="l" t="t" r="r" b="b"/>
              <a:pathLst>
                <a:path w="11413" h="32005" extrusionOk="0">
                  <a:moveTo>
                    <a:pt x="2602" y="1887"/>
                  </a:moveTo>
                  <a:cubicBezTo>
                    <a:pt x="2667" y="1887"/>
                    <a:pt x="2745" y="1930"/>
                    <a:pt x="2839" y="2000"/>
                  </a:cubicBezTo>
                  <a:cubicBezTo>
                    <a:pt x="2973" y="2099"/>
                    <a:pt x="3085" y="2233"/>
                    <a:pt x="3214" y="2341"/>
                  </a:cubicBezTo>
                  <a:cubicBezTo>
                    <a:pt x="3872" y="2877"/>
                    <a:pt x="4505" y="3455"/>
                    <a:pt x="5199" y="3928"/>
                  </a:cubicBezTo>
                  <a:cubicBezTo>
                    <a:pt x="5410" y="4073"/>
                    <a:pt x="5598" y="4138"/>
                    <a:pt x="5773" y="4138"/>
                  </a:cubicBezTo>
                  <a:cubicBezTo>
                    <a:pt x="6112" y="4138"/>
                    <a:pt x="6408" y="3897"/>
                    <a:pt x="6756" y="3513"/>
                  </a:cubicBezTo>
                  <a:cubicBezTo>
                    <a:pt x="7282" y="2934"/>
                    <a:pt x="7761" y="2243"/>
                    <a:pt x="8495" y="1940"/>
                  </a:cubicBezTo>
                  <a:cubicBezTo>
                    <a:pt x="8569" y="1909"/>
                    <a:pt x="8662" y="1890"/>
                    <a:pt x="8750" y="1890"/>
                  </a:cubicBezTo>
                  <a:cubicBezTo>
                    <a:pt x="8825" y="1890"/>
                    <a:pt x="8897" y="1904"/>
                    <a:pt x="8950" y="1937"/>
                  </a:cubicBezTo>
                  <a:cubicBezTo>
                    <a:pt x="9192" y="2086"/>
                    <a:pt x="8899" y="2233"/>
                    <a:pt x="8895" y="2380"/>
                  </a:cubicBezTo>
                  <a:cubicBezTo>
                    <a:pt x="8861" y="3579"/>
                    <a:pt x="8508" y="4733"/>
                    <a:pt x="8427" y="5935"/>
                  </a:cubicBezTo>
                  <a:cubicBezTo>
                    <a:pt x="8314" y="7634"/>
                    <a:pt x="8258" y="9328"/>
                    <a:pt x="8267" y="11029"/>
                  </a:cubicBezTo>
                  <a:cubicBezTo>
                    <a:pt x="8276" y="12342"/>
                    <a:pt x="8386" y="13728"/>
                    <a:pt x="8192" y="15032"/>
                  </a:cubicBezTo>
                  <a:cubicBezTo>
                    <a:pt x="8007" y="16265"/>
                    <a:pt x="7695" y="17615"/>
                    <a:pt x="7703" y="18863"/>
                  </a:cubicBezTo>
                  <a:cubicBezTo>
                    <a:pt x="7711" y="19894"/>
                    <a:pt x="7810" y="20924"/>
                    <a:pt x="7786" y="21975"/>
                  </a:cubicBezTo>
                  <a:cubicBezTo>
                    <a:pt x="7783" y="22155"/>
                    <a:pt x="7789" y="22362"/>
                    <a:pt x="7924" y="22483"/>
                  </a:cubicBezTo>
                  <a:cubicBezTo>
                    <a:pt x="7952" y="22507"/>
                    <a:pt x="7990" y="22518"/>
                    <a:pt x="8035" y="22518"/>
                  </a:cubicBezTo>
                  <a:cubicBezTo>
                    <a:pt x="8327" y="22518"/>
                    <a:pt x="8933" y="22076"/>
                    <a:pt x="9144" y="22031"/>
                  </a:cubicBezTo>
                  <a:cubicBezTo>
                    <a:pt x="9306" y="21996"/>
                    <a:pt x="9441" y="21976"/>
                    <a:pt x="9551" y="21976"/>
                  </a:cubicBezTo>
                  <a:cubicBezTo>
                    <a:pt x="9931" y="21976"/>
                    <a:pt x="10016" y="22216"/>
                    <a:pt x="9911" y="22919"/>
                  </a:cubicBezTo>
                  <a:cubicBezTo>
                    <a:pt x="9645" y="24075"/>
                    <a:pt x="9169" y="25188"/>
                    <a:pt x="8690" y="26308"/>
                  </a:cubicBezTo>
                  <a:cubicBezTo>
                    <a:pt x="8308" y="27203"/>
                    <a:pt x="7788" y="27999"/>
                    <a:pt x="7283" y="28793"/>
                  </a:cubicBezTo>
                  <a:cubicBezTo>
                    <a:pt x="6907" y="29389"/>
                    <a:pt x="6460" y="29959"/>
                    <a:pt x="6001" y="30497"/>
                  </a:cubicBezTo>
                  <a:cubicBezTo>
                    <a:pt x="5893" y="30622"/>
                    <a:pt x="5745" y="30682"/>
                    <a:pt x="5595" y="30682"/>
                  </a:cubicBezTo>
                  <a:cubicBezTo>
                    <a:pt x="5345" y="30682"/>
                    <a:pt x="5089" y="30517"/>
                    <a:pt x="5006" y="30222"/>
                  </a:cubicBezTo>
                  <a:cubicBezTo>
                    <a:pt x="4912" y="29883"/>
                    <a:pt x="4693" y="29770"/>
                    <a:pt x="4528" y="29551"/>
                  </a:cubicBezTo>
                  <a:cubicBezTo>
                    <a:pt x="4075" y="28949"/>
                    <a:pt x="3489" y="28448"/>
                    <a:pt x="3287" y="27628"/>
                  </a:cubicBezTo>
                  <a:cubicBezTo>
                    <a:pt x="3248" y="27464"/>
                    <a:pt x="3120" y="27231"/>
                    <a:pt x="2900" y="27160"/>
                  </a:cubicBezTo>
                  <a:cubicBezTo>
                    <a:pt x="2780" y="27122"/>
                    <a:pt x="2691" y="27023"/>
                    <a:pt x="2658" y="26879"/>
                  </a:cubicBezTo>
                  <a:cubicBezTo>
                    <a:pt x="2452" y="25978"/>
                    <a:pt x="1849" y="25284"/>
                    <a:pt x="1650" y="24374"/>
                  </a:cubicBezTo>
                  <a:cubicBezTo>
                    <a:pt x="1591" y="24107"/>
                    <a:pt x="1470" y="23843"/>
                    <a:pt x="1237" y="23672"/>
                  </a:cubicBezTo>
                  <a:cubicBezTo>
                    <a:pt x="1063" y="23545"/>
                    <a:pt x="975" y="23300"/>
                    <a:pt x="1137" y="23150"/>
                  </a:cubicBezTo>
                  <a:cubicBezTo>
                    <a:pt x="1265" y="23033"/>
                    <a:pt x="1318" y="22796"/>
                    <a:pt x="1575" y="22796"/>
                  </a:cubicBezTo>
                  <a:cubicBezTo>
                    <a:pt x="1616" y="22796"/>
                    <a:pt x="1663" y="22802"/>
                    <a:pt x="1717" y="22816"/>
                  </a:cubicBezTo>
                  <a:cubicBezTo>
                    <a:pt x="2048" y="22902"/>
                    <a:pt x="2304" y="23126"/>
                    <a:pt x="2633" y="23193"/>
                  </a:cubicBezTo>
                  <a:cubicBezTo>
                    <a:pt x="2690" y="23205"/>
                    <a:pt x="2743" y="23210"/>
                    <a:pt x="2792" y="23210"/>
                  </a:cubicBezTo>
                  <a:cubicBezTo>
                    <a:pt x="3473" y="23210"/>
                    <a:pt x="3401" y="22168"/>
                    <a:pt x="3363" y="21677"/>
                  </a:cubicBezTo>
                  <a:cubicBezTo>
                    <a:pt x="3286" y="20661"/>
                    <a:pt x="3318" y="19620"/>
                    <a:pt x="3164" y="18610"/>
                  </a:cubicBezTo>
                  <a:cubicBezTo>
                    <a:pt x="2893" y="16844"/>
                    <a:pt x="3231" y="15282"/>
                    <a:pt x="3008" y="13515"/>
                  </a:cubicBezTo>
                  <a:cubicBezTo>
                    <a:pt x="2765" y="11593"/>
                    <a:pt x="1977" y="4143"/>
                    <a:pt x="2387" y="2216"/>
                  </a:cubicBezTo>
                  <a:cubicBezTo>
                    <a:pt x="2437" y="1980"/>
                    <a:pt x="2505" y="1887"/>
                    <a:pt x="2602" y="1887"/>
                  </a:cubicBezTo>
                  <a:close/>
                  <a:moveTo>
                    <a:pt x="9556" y="0"/>
                  </a:moveTo>
                  <a:cubicBezTo>
                    <a:pt x="9433" y="0"/>
                    <a:pt x="9294" y="15"/>
                    <a:pt x="9138" y="44"/>
                  </a:cubicBezTo>
                  <a:cubicBezTo>
                    <a:pt x="8730" y="118"/>
                    <a:pt x="8515" y="425"/>
                    <a:pt x="8175" y="551"/>
                  </a:cubicBezTo>
                  <a:cubicBezTo>
                    <a:pt x="7326" y="866"/>
                    <a:pt x="6723" y="1652"/>
                    <a:pt x="6121" y="2312"/>
                  </a:cubicBezTo>
                  <a:cubicBezTo>
                    <a:pt x="5895" y="2558"/>
                    <a:pt x="5727" y="2637"/>
                    <a:pt x="5563" y="2637"/>
                  </a:cubicBezTo>
                  <a:cubicBezTo>
                    <a:pt x="5414" y="2637"/>
                    <a:pt x="5267" y="2571"/>
                    <a:pt x="5081" y="2509"/>
                  </a:cubicBezTo>
                  <a:cubicBezTo>
                    <a:pt x="4706" y="2385"/>
                    <a:pt x="4820" y="1824"/>
                    <a:pt x="4493" y="1735"/>
                  </a:cubicBezTo>
                  <a:cubicBezTo>
                    <a:pt x="3732" y="1530"/>
                    <a:pt x="2829" y="143"/>
                    <a:pt x="1886" y="143"/>
                  </a:cubicBezTo>
                  <a:cubicBezTo>
                    <a:pt x="1758" y="143"/>
                    <a:pt x="1628" y="169"/>
                    <a:pt x="1498" y="227"/>
                  </a:cubicBezTo>
                  <a:cubicBezTo>
                    <a:pt x="598" y="631"/>
                    <a:pt x="1170" y="4455"/>
                    <a:pt x="1280" y="5217"/>
                  </a:cubicBezTo>
                  <a:cubicBezTo>
                    <a:pt x="1327" y="5548"/>
                    <a:pt x="1431" y="5945"/>
                    <a:pt x="1338" y="6265"/>
                  </a:cubicBezTo>
                  <a:cubicBezTo>
                    <a:pt x="1056" y="7244"/>
                    <a:pt x="1723" y="13658"/>
                    <a:pt x="1789" y="14585"/>
                  </a:cubicBezTo>
                  <a:cubicBezTo>
                    <a:pt x="1880" y="15860"/>
                    <a:pt x="1795" y="17156"/>
                    <a:pt x="2028" y="18440"/>
                  </a:cubicBezTo>
                  <a:cubicBezTo>
                    <a:pt x="2159" y="19151"/>
                    <a:pt x="2117" y="20002"/>
                    <a:pt x="2079" y="20796"/>
                  </a:cubicBezTo>
                  <a:cubicBezTo>
                    <a:pt x="2040" y="21650"/>
                    <a:pt x="2073" y="21651"/>
                    <a:pt x="1270" y="21657"/>
                  </a:cubicBezTo>
                  <a:cubicBezTo>
                    <a:pt x="188" y="21665"/>
                    <a:pt x="51" y="21988"/>
                    <a:pt x="23" y="23118"/>
                  </a:cubicBezTo>
                  <a:cubicBezTo>
                    <a:pt x="1" y="24013"/>
                    <a:pt x="423" y="24681"/>
                    <a:pt x="682" y="25366"/>
                  </a:cubicBezTo>
                  <a:cubicBezTo>
                    <a:pt x="1067" y="26381"/>
                    <a:pt x="1569" y="27401"/>
                    <a:pt x="2230" y="28269"/>
                  </a:cubicBezTo>
                  <a:cubicBezTo>
                    <a:pt x="2265" y="28315"/>
                    <a:pt x="2381" y="28235"/>
                    <a:pt x="2381" y="28391"/>
                  </a:cubicBezTo>
                  <a:cubicBezTo>
                    <a:pt x="2384" y="29055"/>
                    <a:pt x="2900" y="29414"/>
                    <a:pt x="3187" y="29877"/>
                  </a:cubicBezTo>
                  <a:cubicBezTo>
                    <a:pt x="3480" y="30350"/>
                    <a:pt x="3870" y="30798"/>
                    <a:pt x="4241" y="31233"/>
                  </a:cubicBezTo>
                  <a:cubicBezTo>
                    <a:pt x="4512" y="31552"/>
                    <a:pt x="5134" y="32005"/>
                    <a:pt x="5537" y="32005"/>
                  </a:cubicBezTo>
                  <a:cubicBezTo>
                    <a:pt x="5584" y="32005"/>
                    <a:pt x="5628" y="31998"/>
                    <a:pt x="5669" y="31985"/>
                  </a:cubicBezTo>
                  <a:cubicBezTo>
                    <a:pt x="6626" y="31669"/>
                    <a:pt x="7261" y="30803"/>
                    <a:pt x="7778" y="29997"/>
                  </a:cubicBezTo>
                  <a:cubicBezTo>
                    <a:pt x="8137" y="29435"/>
                    <a:pt x="8458" y="28721"/>
                    <a:pt x="8877" y="28263"/>
                  </a:cubicBezTo>
                  <a:cubicBezTo>
                    <a:pt x="9630" y="27440"/>
                    <a:pt x="9860" y="26360"/>
                    <a:pt x="10369" y="25432"/>
                  </a:cubicBezTo>
                  <a:cubicBezTo>
                    <a:pt x="10805" y="24641"/>
                    <a:pt x="11003" y="23650"/>
                    <a:pt x="11137" y="22722"/>
                  </a:cubicBezTo>
                  <a:cubicBezTo>
                    <a:pt x="11208" y="22229"/>
                    <a:pt x="11412" y="21616"/>
                    <a:pt x="10902" y="21117"/>
                  </a:cubicBezTo>
                  <a:cubicBezTo>
                    <a:pt x="10564" y="20786"/>
                    <a:pt x="10253" y="20564"/>
                    <a:pt x="9893" y="20564"/>
                  </a:cubicBezTo>
                  <a:cubicBezTo>
                    <a:pt x="9691" y="20564"/>
                    <a:pt x="9474" y="20634"/>
                    <a:pt x="9227" y="20794"/>
                  </a:cubicBezTo>
                  <a:cubicBezTo>
                    <a:pt x="9125" y="20860"/>
                    <a:pt x="9033" y="20890"/>
                    <a:pt x="8953" y="20890"/>
                  </a:cubicBezTo>
                  <a:cubicBezTo>
                    <a:pt x="8746" y="20890"/>
                    <a:pt x="8629" y="20686"/>
                    <a:pt x="8673" y="20382"/>
                  </a:cubicBezTo>
                  <a:cubicBezTo>
                    <a:pt x="9304" y="16428"/>
                    <a:pt x="9541" y="12462"/>
                    <a:pt x="9722" y="8463"/>
                  </a:cubicBezTo>
                  <a:cubicBezTo>
                    <a:pt x="9783" y="7118"/>
                    <a:pt x="9834" y="5773"/>
                    <a:pt x="9873" y="4428"/>
                  </a:cubicBezTo>
                  <a:cubicBezTo>
                    <a:pt x="9905" y="3346"/>
                    <a:pt x="10182" y="2376"/>
                    <a:pt x="10234" y="1316"/>
                  </a:cubicBezTo>
                  <a:cubicBezTo>
                    <a:pt x="10400" y="380"/>
                    <a:pt x="10179" y="0"/>
                    <a:pt x="955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555440" y="4284998"/>
            <a:ext cx="28641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Các công thức sử dụng để xử lí số liệu</a:t>
            </a:r>
          </a:p>
        </p:txBody>
      </p:sp>
      <p:sp>
        <p:nvSpPr>
          <p:cNvPr id="104" name="Rectangle 103"/>
          <p:cNvSpPr/>
          <p:nvPr/>
        </p:nvSpPr>
        <p:spPr>
          <a:xfrm>
            <a:off x="6091736" y="3399406"/>
            <a:ext cx="29760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600" b="1" dirty="0" smtClean="0"/>
              <a:t>Những trở ngại trong quá trình thu thập và xử lí số liệu</a:t>
            </a:r>
            <a:endParaRPr lang="en-US" sz="1600" b="1" dirty="0"/>
          </a:p>
        </p:txBody>
      </p:sp>
      <p:sp>
        <p:nvSpPr>
          <p:cNvPr id="47" name="Rectangle 46"/>
          <p:cNvSpPr/>
          <p:nvPr/>
        </p:nvSpPr>
        <p:spPr>
          <a:xfrm>
            <a:off x="6071487" y="2614196"/>
            <a:ext cx="31487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1600" b="1" dirty="0" smtClean="0"/>
              <a:t>Một số phần mềm xử lí số liệu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1" name="Google Shape;631;p26"/>
          <p:cNvGrpSpPr/>
          <p:nvPr/>
        </p:nvGrpSpPr>
        <p:grpSpPr>
          <a:xfrm>
            <a:off x="7967027" y="3926412"/>
            <a:ext cx="1179711" cy="1214121"/>
            <a:chOff x="1339725" y="238075"/>
            <a:chExt cx="2758000" cy="2769525"/>
          </a:xfrm>
        </p:grpSpPr>
        <p:sp>
          <p:nvSpPr>
            <p:cNvPr id="632" name="Google Shape;632;p26"/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26"/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26"/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26"/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26"/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26"/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26"/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26"/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26"/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26"/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26"/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26"/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26"/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26"/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26"/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26"/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26"/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26"/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26"/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26"/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26"/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26"/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26"/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26"/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26"/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26"/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26"/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26"/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26"/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26"/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26"/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26"/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26"/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26"/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26"/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26"/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26"/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26"/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26"/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26"/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26"/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26"/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26"/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26"/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26"/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26"/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26"/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26"/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26"/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26"/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26"/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26"/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26"/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26"/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26"/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26"/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26"/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26"/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26"/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26"/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26"/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26"/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26"/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26"/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26"/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26"/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26"/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26"/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26"/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26"/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26"/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26"/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" name="Google Shape;602;p25"/>
          <p:cNvSpPr txBox="1">
            <a:spLocks/>
          </p:cNvSpPr>
          <p:nvPr/>
        </p:nvSpPr>
        <p:spPr>
          <a:xfrm>
            <a:off x="152400" y="175210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pPr algn="ctr"/>
            <a:r>
              <a:rPr lang="en" smtClean="0"/>
              <a:t>01</a:t>
            </a:r>
            <a:endParaRPr lang="en" dirty="0"/>
          </a:p>
        </p:txBody>
      </p:sp>
      <p:sp>
        <p:nvSpPr>
          <p:cNvPr id="79" name="Google Shape;606;p25"/>
          <p:cNvSpPr/>
          <p:nvPr/>
        </p:nvSpPr>
        <p:spPr>
          <a:xfrm>
            <a:off x="279812" y="133350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66142" y="285750"/>
            <a:ext cx="7892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/>
              <a:t>Ý nghĩa xử lí và phân tích số </a:t>
            </a:r>
            <a:r>
              <a:rPr lang="en-US" sz="2400" b="1" dirty="0" smtClean="0"/>
              <a:t>liệu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425074" y="1053832"/>
            <a:ext cx="83095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rong các bước cơ bản của một nghiê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úp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iệc thu thập số liệu được nhanh chóng và chính xác hơn. </a:t>
            </a:r>
            <a:endParaRPr lang="vi-V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Tx/>
              <a:buChar char="-"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Xử lí và phân tích số liệu là cơ sở để đối chiếu, đánh giá tính khả thi của đề tài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1" name="Google Shape;1061;p23"/>
          <p:cNvGraphicFramePr/>
          <p:nvPr>
            <p:extLst>
              <p:ext uri="{D42A27DB-BD31-4B8C-83A1-F6EECF244321}">
                <p14:modId xmlns:p14="http://schemas.microsoft.com/office/powerpoint/2010/main" val="4102577066"/>
              </p:ext>
            </p:extLst>
          </p:nvPr>
        </p:nvGraphicFramePr>
        <p:xfrm>
          <a:off x="718216" y="1276350"/>
          <a:ext cx="7663784" cy="2999560"/>
        </p:xfrm>
        <a:graphic>
          <a:graphicData uri="http://schemas.openxmlformats.org/drawingml/2006/table">
            <a:tbl>
              <a:tblPr>
                <a:noFill/>
              </a:tblPr>
              <a:tblGrid>
                <a:gridCol w="23297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3175">
                <a:tc rowSpan="3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vi-VN" sz="2000" dirty="0" smtClean="0">
                          <a:solidFill>
                            <a:schemeClr val="dk1"/>
                          </a:solidFill>
                          <a:latin typeface="Caveat Brush"/>
                          <a:ea typeface="Caveat Brush"/>
                          <a:cs typeface="Caveat Brush"/>
                          <a:sym typeface="Caveat Brush"/>
                        </a:rPr>
                        <a:t>Biến</a:t>
                      </a:r>
                      <a:r>
                        <a:rPr lang="vi-VN" sz="2000" baseline="0" dirty="0" smtClean="0">
                          <a:solidFill>
                            <a:schemeClr val="dk1"/>
                          </a:solidFill>
                          <a:latin typeface="Caveat Brush"/>
                          <a:ea typeface="Caveat Brush"/>
                          <a:cs typeface="Caveat Brush"/>
                          <a:sym typeface="Caveat Brush"/>
                        </a:rPr>
                        <a:t> định tính</a:t>
                      </a:r>
                      <a:endParaRPr sz="2000" dirty="0">
                        <a:solidFill>
                          <a:schemeClr val="dk1"/>
                        </a:solidFill>
                        <a:latin typeface="Caveat Brush"/>
                        <a:ea typeface="Caveat Brush"/>
                        <a:cs typeface="Caveat Brush"/>
                        <a:sym typeface="Caveat Brush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 algn="ctr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 algn="ctr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vi-VN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L</a:t>
                      </a:r>
                      <a:r>
                        <a:rPr lang="en-US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à loại biến số phản ảnh tính chất, sự hơn kém</a:t>
                      </a:r>
                      <a:r>
                        <a:rPr lang="vi-VN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.</a:t>
                      </a:r>
                      <a:endParaRPr sz="16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Montserrat Medium"/>
                        <a:ea typeface="Montserrat Medium"/>
                        <a:cs typeface="Montserrat Medium"/>
                        <a:sym typeface="Montserrat Medium"/>
                      </a:endParaRPr>
                    </a:p>
                  </a:txBody>
                  <a:tcPr marL="91425" marR="91425" marT="91425" marB="91425" anchor="ctr">
                    <a:lnL w="5300" cap="flat" cmpd="sng" algn="ctr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175">
                <a:tc vMerge="1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dirty="0">
                        <a:solidFill>
                          <a:schemeClr val="dk1"/>
                        </a:solidFill>
                        <a:latin typeface="Caveat Brush"/>
                        <a:ea typeface="Caveat Brush"/>
                        <a:cs typeface="Caveat Brush"/>
                        <a:sym typeface="Caveat Brush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ó thể biểu diễn dưới dạng định danh (ví dụ: nam/nữ) hay </a:t>
                      </a:r>
                      <a:r>
                        <a:rPr lang="en-US" sz="1600" b="0" i="0" u="none" strike="noStrike" cap="none" dirty="0" err="1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ứ</a:t>
                      </a:r>
                      <a:r>
                        <a:rPr lang="en-US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vi-VN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bậc (rất thích, thích, bình thường, không thích)</a:t>
                      </a:r>
                      <a:endParaRPr sz="16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Montserrat Medium"/>
                        <a:ea typeface="Montserrat Medium"/>
                        <a:cs typeface="Montserrat Medium"/>
                        <a:sym typeface="Montserrat Medium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175">
                <a:tc vMerge="1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dirty="0">
                        <a:solidFill>
                          <a:schemeClr val="dk1"/>
                        </a:solidFill>
                        <a:latin typeface="Caveat Brush"/>
                        <a:ea typeface="Caveat Brush"/>
                        <a:cs typeface="Caveat Brush"/>
                        <a:sym typeface="Caveat Brush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vi-VN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K</a:t>
                      </a:r>
                      <a:r>
                        <a:rPr lang="en-US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ông tính được giá trị tru</a:t>
                      </a:r>
                      <a:r>
                        <a:rPr lang="vi-VN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</a:t>
                      </a:r>
                      <a:r>
                        <a:rPr lang="en-US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g bình của số liệu.</a:t>
                      </a:r>
                      <a:endParaRPr lang="en-US" sz="1600" b="1" i="0" u="none" strike="noStrike" cap="none" dirty="0">
                        <a:solidFill>
                          <a:schemeClr val="accent4">
                            <a:lumMod val="75000"/>
                          </a:schemeClr>
                        </a:solidFill>
                        <a:effectLst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175">
                <a:tc rowSpan="3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vi-VN" sz="2000" dirty="0" smtClean="0">
                          <a:solidFill>
                            <a:schemeClr val="dk1"/>
                          </a:solidFill>
                          <a:latin typeface="Caveat Brush"/>
                          <a:ea typeface="Caveat Brush"/>
                          <a:cs typeface="Caveat Brush"/>
                          <a:sym typeface="Caveat Brush"/>
                        </a:rPr>
                        <a:t>Biến</a:t>
                      </a:r>
                      <a:r>
                        <a:rPr lang="vi-VN" sz="2000" baseline="0" dirty="0" smtClean="0">
                          <a:solidFill>
                            <a:schemeClr val="dk1"/>
                          </a:solidFill>
                          <a:latin typeface="Caveat Brush"/>
                          <a:ea typeface="Caveat Brush"/>
                          <a:cs typeface="Caveat Brush"/>
                          <a:sym typeface="Caveat Brush"/>
                        </a:rPr>
                        <a:t> định lượng</a:t>
                      </a:r>
                      <a:endParaRPr sz="2000" dirty="0">
                        <a:solidFill>
                          <a:schemeClr val="dk1"/>
                        </a:solidFill>
                        <a:latin typeface="Caveat Brush"/>
                        <a:ea typeface="Caveat Brush"/>
                        <a:cs typeface="Caveat Brush"/>
                        <a:sym typeface="Caveat Brush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 algn="ctr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300" cap="flat" cmpd="sng" algn="ctr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hường được biểu diễn bằng các con số. </a:t>
                      </a:r>
                      <a:endParaRPr sz="16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Montserrat Medium"/>
                        <a:ea typeface="Montserrat Medium"/>
                        <a:cs typeface="Montserrat Medium"/>
                        <a:sym typeface="Montserrat Medium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175">
                <a:tc vMerge="1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dirty="0">
                        <a:solidFill>
                          <a:schemeClr val="dk1"/>
                        </a:solidFill>
                        <a:latin typeface="Caveat Brush"/>
                        <a:ea typeface="Caveat Brush"/>
                        <a:cs typeface="Caveat Brush"/>
                        <a:sym typeface="Caveat Brush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vi-VN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</a:t>
                      </a:r>
                      <a:r>
                        <a:rPr lang="en-US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ó thể ở dưới dạng biến thiên liên tục hoặc rời rạc. </a:t>
                      </a:r>
                      <a:endParaRPr sz="16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Montserrat Medium"/>
                        <a:ea typeface="Montserrat Medium"/>
                        <a:cs typeface="Montserrat Medium"/>
                        <a:sym typeface="Montserrat Medium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175">
                <a:tc vMerge="1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000" dirty="0">
                        <a:solidFill>
                          <a:schemeClr val="dk1"/>
                        </a:solidFill>
                        <a:latin typeface="Caveat Brush"/>
                        <a:ea typeface="Caveat Brush"/>
                        <a:cs typeface="Caveat Brush"/>
                        <a:sym typeface="Caveat Brush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vi-VN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</a:t>
                      </a:r>
                      <a:r>
                        <a:rPr lang="en-US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ho phép chúng ta tính được giá trị trung bình của biến</a:t>
                      </a:r>
                      <a:r>
                        <a:rPr lang="vi-VN" sz="1600" b="0" i="0" u="none" strike="noStrike" cap="non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.</a:t>
                      </a:r>
                      <a:endParaRPr sz="1600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Montserrat Medium"/>
                        <a:ea typeface="Montserrat Medium"/>
                        <a:cs typeface="Montserrat Medium"/>
                        <a:sym typeface="Montserrat Medium"/>
                      </a:endParaRPr>
                    </a:p>
                  </a:txBody>
                  <a:tcPr marL="91425" marR="91425" marT="91425" marB="91425" anchor="ctr">
                    <a:lnL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5300" cap="flat" cmpd="sng">
                      <a:solidFill>
                        <a:srgbClr val="D9D9E3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Google Shape;602;p25"/>
          <p:cNvSpPr txBox="1">
            <a:spLocks/>
          </p:cNvSpPr>
          <p:nvPr/>
        </p:nvSpPr>
        <p:spPr>
          <a:xfrm>
            <a:off x="361952" y="403810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000"/>
              <a:buFont typeface="Permanent Marker"/>
              <a:buNone/>
              <a:defRPr sz="30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pPr algn="ctr"/>
            <a:r>
              <a:rPr lang="en" dirty="0" smtClean="0"/>
              <a:t>0</a:t>
            </a:r>
            <a:r>
              <a:rPr lang="vi-VN" dirty="0" smtClean="0"/>
              <a:t>2</a:t>
            </a:r>
            <a:endParaRPr lang="en" dirty="0"/>
          </a:p>
        </p:txBody>
      </p:sp>
      <p:sp>
        <p:nvSpPr>
          <p:cNvPr id="6" name="Google Shape;606;p25"/>
          <p:cNvSpPr/>
          <p:nvPr/>
        </p:nvSpPr>
        <p:spPr>
          <a:xfrm>
            <a:off x="489364" y="361950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54912" y="509885"/>
            <a:ext cx="7892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2400" b="1" dirty="0" smtClean="0"/>
              <a:t>Phân loại các số liệu (biến số) trong nghiên cứu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4339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2" name="Google Shape;1312;p30"/>
          <p:cNvGrpSpPr/>
          <p:nvPr/>
        </p:nvGrpSpPr>
        <p:grpSpPr>
          <a:xfrm>
            <a:off x="838200" y="1962150"/>
            <a:ext cx="2877614" cy="2590800"/>
            <a:chOff x="2342032" y="2006662"/>
            <a:chExt cx="1682859" cy="2590800"/>
          </a:xfrm>
        </p:grpSpPr>
        <p:sp>
          <p:nvSpPr>
            <p:cNvPr id="1314" name="Google Shape;1314;p30"/>
            <p:cNvSpPr txBox="1"/>
            <p:nvPr/>
          </p:nvSpPr>
          <p:spPr>
            <a:xfrm>
              <a:off x="2347291" y="2583012"/>
              <a:ext cx="1677600" cy="58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>
                <a:lnSpc>
                  <a:spcPct val="115000"/>
                </a:lnSpc>
              </a:pPr>
              <a:r>
                <a:rPr lang="vi-VN" sz="1800" dirty="0" smtClean="0">
                  <a:solidFill>
                    <a:srgbClr val="0A683A"/>
                  </a:solidFill>
                  <a:latin typeface="Montserrat Medium"/>
                  <a:ea typeface="Montserrat Medium"/>
                  <a:cs typeface="Montserrat Medium"/>
                  <a:sym typeface="Montserrat Medium"/>
                </a:rPr>
                <a:t>2. Mã hóa dữ kiện, lập bản chỉ dẫn các dữ kiện</a:t>
              </a:r>
              <a:endParaRPr sz="1800" dirty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endParaRPr>
            </a:p>
          </p:txBody>
        </p:sp>
        <p:sp>
          <p:nvSpPr>
            <p:cNvPr id="1315" name="Google Shape;1315;p30"/>
            <p:cNvSpPr txBox="1"/>
            <p:nvPr/>
          </p:nvSpPr>
          <p:spPr>
            <a:xfrm>
              <a:off x="2347291" y="2006662"/>
              <a:ext cx="1677600" cy="58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>
                <a:lnSpc>
                  <a:spcPct val="115000"/>
                </a:lnSpc>
              </a:pPr>
              <a:r>
                <a:rPr lang="vi-VN" sz="1800" dirty="0" smtClean="0">
                  <a:solidFill>
                    <a:srgbClr val="0A683A"/>
                  </a:solidFill>
                  <a:latin typeface="Montserrat Medium"/>
                  <a:ea typeface="Montserrat Medium"/>
                  <a:cs typeface="Montserrat Medium"/>
                  <a:sym typeface="Montserrat Medium"/>
                </a:rPr>
                <a:t>1. Đọc tư liệu thu thập</a:t>
              </a:r>
              <a:endParaRPr sz="1800" dirty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endParaRPr>
            </a:p>
          </p:txBody>
        </p:sp>
        <p:sp>
          <p:nvSpPr>
            <p:cNvPr id="86" name="Google Shape;1315;p30"/>
            <p:cNvSpPr txBox="1"/>
            <p:nvPr/>
          </p:nvSpPr>
          <p:spPr>
            <a:xfrm>
              <a:off x="2342032" y="3407362"/>
              <a:ext cx="1677600" cy="58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>
                <a:lnSpc>
                  <a:spcPct val="115000"/>
                </a:lnSpc>
              </a:pPr>
              <a:r>
                <a:rPr lang="vi-VN" sz="1800" dirty="0" smtClean="0">
                  <a:solidFill>
                    <a:srgbClr val="0A683A"/>
                  </a:solidFill>
                  <a:latin typeface="Montserrat Medium"/>
                  <a:ea typeface="Montserrat Medium"/>
                  <a:cs typeface="Montserrat Medium"/>
                  <a:sym typeface="Montserrat Medium"/>
                </a:rPr>
                <a:t>3. Trình bày các dữ kiện</a:t>
              </a:r>
              <a:endParaRPr sz="1800" dirty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endParaRPr>
            </a:p>
          </p:txBody>
        </p:sp>
        <p:sp>
          <p:nvSpPr>
            <p:cNvPr id="87" name="Google Shape;1315;p30"/>
            <p:cNvSpPr txBox="1"/>
            <p:nvPr/>
          </p:nvSpPr>
          <p:spPr>
            <a:xfrm>
              <a:off x="2342032" y="4016962"/>
              <a:ext cx="1677600" cy="5805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/>
            <a:p>
              <a:pPr>
                <a:lnSpc>
                  <a:spcPct val="115000"/>
                </a:lnSpc>
              </a:pPr>
              <a:r>
                <a:rPr lang="vi-VN" sz="1800" dirty="0" smtClean="0">
                  <a:solidFill>
                    <a:srgbClr val="0A683A"/>
                  </a:solidFill>
                  <a:latin typeface="Montserrat Medium"/>
                  <a:ea typeface="Montserrat Medium"/>
                  <a:cs typeface="Montserrat Medium"/>
                  <a:sym typeface="Montserrat Medium"/>
                </a:rPr>
                <a:t>4.Cô đọng dữ kiện</a:t>
              </a:r>
              <a:endParaRPr sz="1800" dirty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endParaRPr>
            </a:p>
          </p:txBody>
        </p:sp>
      </p:grpSp>
      <p:grpSp>
        <p:nvGrpSpPr>
          <p:cNvPr id="1316" name="Google Shape;1316;p30"/>
          <p:cNvGrpSpPr/>
          <p:nvPr/>
        </p:nvGrpSpPr>
        <p:grpSpPr>
          <a:xfrm>
            <a:off x="18226" y="1352550"/>
            <a:ext cx="8668574" cy="471900"/>
            <a:chOff x="18226" y="1352550"/>
            <a:chExt cx="8668574" cy="471900"/>
          </a:xfrm>
        </p:grpSpPr>
        <p:sp>
          <p:nvSpPr>
            <p:cNvPr id="1318" name="Google Shape;1318;p30"/>
            <p:cNvSpPr/>
            <p:nvPr/>
          </p:nvSpPr>
          <p:spPr>
            <a:xfrm>
              <a:off x="18226" y="1352550"/>
              <a:ext cx="4477574" cy="471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vi-VN" sz="2000" b="1" dirty="0" smtClean="0">
                  <a:solidFill>
                    <a:srgbClr val="1DA029"/>
                  </a:solidFill>
                  <a:latin typeface="Caveat Brush"/>
                  <a:ea typeface="Caveat Brush"/>
                  <a:cs typeface="Caveat Brush"/>
                  <a:sym typeface="Caveat Brush"/>
                </a:rPr>
                <a:t>Dữ liệu định tính (Xử lí logic</a:t>
              </a:r>
              <a:r>
                <a:rPr lang="vi-VN" sz="2400" b="1" dirty="0" smtClean="0">
                  <a:solidFill>
                    <a:srgbClr val="1DA029"/>
                  </a:solidFill>
                  <a:latin typeface="Caveat Brush"/>
                  <a:ea typeface="Caveat Brush"/>
                  <a:cs typeface="Caveat Brush"/>
                  <a:sym typeface="Caveat Brush"/>
                </a:rPr>
                <a:t>)</a:t>
              </a:r>
              <a:endParaRPr sz="2400" b="1" dirty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endParaRPr>
            </a:p>
          </p:txBody>
        </p:sp>
        <p:sp>
          <p:nvSpPr>
            <p:cNvPr id="1319" name="Google Shape;1319;p30"/>
            <p:cNvSpPr/>
            <p:nvPr/>
          </p:nvSpPr>
          <p:spPr>
            <a:xfrm>
              <a:off x="4191000" y="1352550"/>
              <a:ext cx="4495800" cy="4719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/>
              <a:r>
                <a:rPr lang="vi-VN" sz="2000" b="1" dirty="0" smtClean="0">
                  <a:solidFill>
                    <a:srgbClr val="1DA029"/>
                  </a:solidFill>
                  <a:latin typeface="Caveat Brush"/>
                  <a:ea typeface="Caveat Brush"/>
                  <a:cs typeface="Caveat Brush"/>
                  <a:sym typeface="Caveat Brush"/>
                </a:rPr>
                <a:t>Dữ liệu định lượng (Xử lí toán học)</a:t>
              </a:r>
              <a:endParaRPr sz="2000" b="1" dirty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endParaRPr>
            </a:p>
          </p:txBody>
        </p:sp>
      </p:grpSp>
      <p:cxnSp>
        <p:nvCxnSpPr>
          <p:cNvPr id="1324" name="Google Shape;1324;p30"/>
          <p:cNvCxnSpPr/>
          <p:nvPr/>
        </p:nvCxnSpPr>
        <p:spPr>
          <a:xfrm rot="5400000">
            <a:off x="2137287" y="3247512"/>
            <a:ext cx="3789925" cy="12700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78" name="Google Shape;607;p25"/>
          <p:cNvSpPr/>
          <p:nvPr/>
        </p:nvSpPr>
        <p:spPr>
          <a:xfrm>
            <a:off x="588553" y="463029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441629" y="586085"/>
            <a:ext cx="7062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/>
              <a:t>Phương pháp xử </a:t>
            </a:r>
            <a:r>
              <a:rPr lang="en-US" sz="2400" b="1" dirty="0" smtClean="0"/>
              <a:t>lí</a:t>
            </a:r>
            <a:r>
              <a:rPr lang="vi-VN" sz="2400" b="1" dirty="0" smtClean="0"/>
              <a:t> và phân tích</a:t>
            </a:r>
            <a:r>
              <a:rPr lang="en-US" sz="2400" b="1" dirty="0" smtClean="0"/>
              <a:t> </a:t>
            </a:r>
            <a:r>
              <a:rPr lang="en-US" sz="2400" b="1" dirty="0"/>
              <a:t>số liệu</a:t>
            </a:r>
          </a:p>
        </p:txBody>
      </p:sp>
      <p:sp>
        <p:nvSpPr>
          <p:cNvPr id="83" name="Google Shape;603;p25"/>
          <p:cNvSpPr txBox="1">
            <a:spLocks/>
          </p:cNvSpPr>
          <p:nvPr/>
        </p:nvSpPr>
        <p:spPr>
          <a:xfrm>
            <a:off x="475426" y="504889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 smtClean="0"/>
              <a:t>0</a:t>
            </a:r>
            <a:r>
              <a:rPr lang="vi-VN" dirty="0" smtClean="0"/>
              <a:t>3</a:t>
            </a:r>
            <a:endParaRPr lang="en" dirty="0"/>
          </a:p>
        </p:txBody>
      </p:sp>
      <p:sp>
        <p:nvSpPr>
          <p:cNvPr id="90" name="Google Shape;1315;p30"/>
          <p:cNvSpPr txBox="1"/>
          <p:nvPr/>
        </p:nvSpPr>
        <p:spPr>
          <a:xfrm>
            <a:off x="4114800" y="1809750"/>
            <a:ext cx="3271891" cy="58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15000"/>
              </a:lnSpc>
            </a:pPr>
            <a:r>
              <a:rPr lang="vi-VN" sz="1800" dirty="0" smtClean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1. Sắp xếp, mô tả các dữ kiện</a:t>
            </a:r>
            <a:endParaRPr sz="1800" dirty="0">
              <a:solidFill>
                <a:srgbClr val="0A683A"/>
              </a:solidFill>
              <a:latin typeface="Montserrat Medium"/>
              <a:ea typeface="Montserrat Medium"/>
              <a:cs typeface="Montserrat Medium"/>
              <a:sym typeface="Montserrat Medium"/>
            </a:endParaRPr>
          </a:p>
        </p:txBody>
      </p:sp>
      <p:sp>
        <p:nvSpPr>
          <p:cNvPr id="93" name="Google Shape;1315;p30"/>
          <p:cNvSpPr txBox="1"/>
          <p:nvPr/>
        </p:nvSpPr>
        <p:spPr>
          <a:xfrm>
            <a:off x="4114800" y="2190750"/>
            <a:ext cx="3962400" cy="58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15000"/>
              </a:lnSpc>
            </a:pPr>
            <a:r>
              <a:rPr lang="vi-VN" sz="1800" dirty="0" smtClean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2. Tìm tương quan giữa các biến số</a:t>
            </a:r>
            <a:endParaRPr sz="1800" dirty="0">
              <a:solidFill>
                <a:srgbClr val="0A683A"/>
              </a:solidFill>
              <a:latin typeface="Montserrat Medium"/>
              <a:ea typeface="Montserrat Medium"/>
              <a:cs typeface="Montserrat Medium"/>
              <a:sym typeface="Montserrat Medium"/>
            </a:endParaRPr>
          </a:p>
        </p:txBody>
      </p:sp>
      <p:sp>
        <p:nvSpPr>
          <p:cNvPr id="94" name="Google Shape;1315;p30"/>
          <p:cNvSpPr txBox="1"/>
          <p:nvPr/>
        </p:nvSpPr>
        <p:spPr>
          <a:xfrm>
            <a:off x="4114800" y="2677050"/>
            <a:ext cx="4572000" cy="58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15000"/>
              </a:lnSpc>
            </a:pPr>
            <a:r>
              <a:rPr lang="vi-VN" sz="1800" dirty="0" smtClean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3. Giải thích khoảng cách giữa các kết quả đạt được và kết quả chờ đợi</a:t>
            </a:r>
            <a:endParaRPr sz="1800" dirty="0">
              <a:solidFill>
                <a:srgbClr val="0A683A"/>
              </a:solidFill>
              <a:latin typeface="Montserrat Medium"/>
              <a:ea typeface="Montserrat Medium"/>
              <a:cs typeface="Montserrat Medium"/>
              <a:sym typeface="Montserrat Medium"/>
            </a:endParaRPr>
          </a:p>
        </p:txBody>
      </p:sp>
      <p:sp>
        <p:nvSpPr>
          <p:cNvPr id="95" name="Google Shape;1315;p30"/>
          <p:cNvSpPr txBox="1"/>
          <p:nvPr/>
        </p:nvSpPr>
        <p:spPr>
          <a:xfrm>
            <a:off x="4114800" y="3439050"/>
            <a:ext cx="3271891" cy="58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15000"/>
              </a:lnSpc>
            </a:pPr>
            <a:r>
              <a:rPr lang="vi-VN" sz="1800" dirty="0" smtClean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4. Xác định dữ liệu cuối cùng</a:t>
            </a:r>
            <a:endParaRPr sz="1800" dirty="0">
              <a:solidFill>
                <a:srgbClr val="0A683A"/>
              </a:solidFill>
              <a:latin typeface="Montserrat Medium"/>
              <a:ea typeface="Montserrat Medium"/>
              <a:cs typeface="Montserrat Medium"/>
              <a:sym typeface="Montserrat Medium"/>
            </a:endParaRPr>
          </a:p>
        </p:txBody>
      </p:sp>
      <p:sp>
        <p:nvSpPr>
          <p:cNvPr id="96" name="Google Shape;1315;p30"/>
          <p:cNvSpPr txBox="1"/>
          <p:nvPr/>
        </p:nvSpPr>
        <p:spPr>
          <a:xfrm>
            <a:off x="4114800" y="3820050"/>
            <a:ext cx="3271891" cy="58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15000"/>
              </a:lnSpc>
            </a:pPr>
            <a:r>
              <a:rPr lang="vi-VN" sz="1800" dirty="0" smtClean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5. Cung cấp dữ liệu</a:t>
            </a:r>
            <a:endParaRPr sz="1800" dirty="0">
              <a:solidFill>
                <a:srgbClr val="0A683A"/>
              </a:solidFill>
              <a:latin typeface="Montserrat Medium"/>
              <a:ea typeface="Montserrat Medium"/>
              <a:cs typeface="Montserrat Medium"/>
              <a:sym typeface="Montserrat Medium"/>
            </a:endParaRPr>
          </a:p>
        </p:txBody>
      </p:sp>
      <p:sp>
        <p:nvSpPr>
          <p:cNvPr id="97" name="Google Shape;1315;p30"/>
          <p:cNvSpPr txBox="1"/>
          <p:nvPr/>
        </p:nvSpPr>
        <p:spPr>
          <a:xfrm>
            <a:off x="4114800" y="4186775"/>
            <a:ext cx="3271891" cy="580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15000"/>
              </a:lnSpc>
            </a:pPr>
            <a:r>
              <a:rPr lang="vi-VN" sz="1800" dirty="0" smtClean="0">
                <a:solidFill>
                  <a:srgbClr val="0A683A"/>
                </a:solidFill>
                <a:latin typeface="Montserrat Medium"/>
                <a:ea typeface="Montserrat Medium"/>
                <a:cs typeface="Montserrat Medium"/>
                <a:sym typeface="Montserrat Medium"/>
              </a:rPr>
              <a:t>6. Bảo quản, lưu trữ dữ liệu</a:t>
            </a:r>
            <a:endParaRPr sz="1800" dirty="0">
              <a:solidFill>
                <a:srgbClr val="0A683A"/>
              </a:solidFill>
              <a:latin typeface="Montserrat Medium"/>
              <a:ea typeface="Montserrat Medium"/>
              <a:cs typeface="Montserrat Medium"/>
              <a:sym typeface="Montserrat Medium"/>
            </a:endParaRPr>
          </a:p>
        </p:txBody>
      </p:sp>
    </p:spTree>
    <p:extLst>
      <p:ext uri="{BB962C8B-B14F-4D97-AF65-F5344CB8AC3E}">
        <p14:creationId xmlns:p14="http://schemas.microsoft.com/office/powerpoint/2010/main" val="178838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607;p25"/>
          <p:cNvSpPr/>
          <p:nvPr/>
        </p:nvSpPr>
        <p:spPr>
          <a:xfrm>
            <a:off x="740953" y="285750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tx1">
                  <a:lumMod val="10000"/>
                </a:schemeClr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441629" y="385377"/>
            <a:ext cx="7062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2400" b="1" dirty="0" smtClean="0">
                <a:solidFill>
                  <a:schemeClr val="tx1">
                    <a:lumMod val="10000"/>
                  </a:schemeClr>
                </a:solidFill>
              </a:rPr>
              <a:t>Công thức sử dụng để xử lí </a:t>
            </a:r>
            <a:r>
              <a:rPr lang="en-US" sz="2400" b="1" dirty="0" smtClean="0">
                <a:solidFill>
                  <a:schemeClr val="tx1">
                    <a:lumMod val="10000"/>
                  </a:schemeClr>
                </a:solidFill>
              </a:rPr>
              <a:t>số liệu</a:t>
            </a:r>
            <a:endParaRPr lang="en-US" sz="2400" b="1" dirty="0">
              <a:solidFill>
                <a:schemeClr val="tx1">
                  <a:lumMod val="10000"/>
                </a:schemeClr>
              </a:solidFill>
            </a:endParaRPr>
          </a:p>
        </p:txBody>
      </p:sp>
      <p:sp>
        <p:nvSpPr>
          <p:cNvPr id="83" name="Google Shape;603;p25"/>
          <p:cNvSpPr txBox="1">
            <a:spLocks/>
          </p:cNvSpPr>
          <p:nvPr/>
        </p:nvSpPr>
        <p:spPr>
          <a:xfrm>
            <a:off x="609600" y="327610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 smtClean="0">
                <a:solidFill>
                  <a:schemeClr val="tx1">
                    <a:lumMod val="10000"/>
                  </a:schemeClr>
                </a:solidFill>
              </a:rPr>
              <a:t>0</a:t>
            </a:r>
            <a:r>
              <a:rPr lang="vi-VN" dirty="0">
                <a:solidFill>
                  <a:schemeClr val="tx1">
                    <a:lumMod val="10000"/>
                  </a:schemeClr>
                </a:solidFill>
              </a:rPr>
              <a:t>4</a:t>
            </a:r>
            <a:endParaRPr lang="en" dirty="0">
              <a:solidFill>
                <a:schemeClr val="tx1">
                  <a:lumMod val="10000"/>
                </a:schemeClr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2581" y="2552640"/>
            <a:ext cx="20810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1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Phương sai: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>
                  <a:lumMod val="1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3695640"/>
            <a:ext cx="24112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1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Độ lệch chuẩn: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>
                  <a:lumMod val="1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04379"/>
              </p:ext>
            </p:extLst>
          </p:nvPr>
        </p:nvGraphicFramePr>
        <p:xfrm>
          <a:off x="4223544" y="1263423"/>
          <a:ext cx="1186656" cy="92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r:id="rId4" imgW="800100" imgH="609600" progId="Equation.DSMT4">
                  <p:embed/>
                </p:oleObj>
              </mc:Choice>
              <mc:Fallback>
                <p:oleObj r:id="rId4" imgW="8001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544" y="1263423"/>
                        <a:ext cx="1186656" cy="922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60207"/>
              </p:ext>
            </p:extLst>
          </p:nvPr>
        </p:nvGraphicFramePr>
        <p:xfrm>
          <a:off x="2209800" y="2239417"/>
          <a:ext cx="1839682" cy="86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r:id="rId6" imgW="1308100" imgH="609600" progId="Equation.DSMT4">
                  <p:embed/>
                </p:oleObj>
              </mc:Choice>
              <mc:Fallback>
                <p:oleObj r:id="rId6" imgW="13081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39417"/>
                        <a:ext cx="1839682" cy="8657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528102"/>
              </p:ext>
            </p:extLst>
          </p:nvPr>
        </p:nvGraphicFramePr>
        <p:xfrm>
          <a:off x="2362200" y="3257550"/>
          <a:ext cx="206035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r:id="rId8" imgW="1358900" imgH="660400" progId="Equation.DSMT4">
                  <p:embed/>
                </p:oleObj>
              </mc:Choice>
              <mc:Fallback>
                <p:oleObj r:id="rId8" imgW="13589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57550"/>
                        <a:ext cx="2060352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96404" y="1046262"/>
            <a:ext cx="424047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vi-VN" sz="2000" dirty="0" smtClean="0">
                <a:solidFill>
                  <a:schemeClr val="tx1">
                    <a:lumMod val="1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1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ỉ lệ phần trăm (%)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vi-VN" sz="2000" b="0" i="0" u="none" strike="noStrike" cap="none" normalizeH="0" baseline="0" dirty="0" smtClean="0">
              <a:ln>
                <a:noFill/>
              </a:ln>
              <a:solidFill>
                <a:schemeClr val="tx1">
                  <a:lumMod val="10000"/>
                </a:schemeClr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vi-VN" sz="20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10000"/>
                  </a:schemeClr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Công thức tính giá trị trung bình: </a:t>
            </a:r>
            <a:endParaRPr kumimoji="0" lang="vi-VN" sz="2000" b="0" i="0" u="none" strike="noStrike" cap="none" normalizeH="0" baseline="0" dirty="0" smtClean="0">
              <a:ln>
                <a:noFill/>
              </a:ln>
              <a:solidFill>
                <a:schemeClr val="tx1">
                  <a:lumMod val="10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57800" y="2616934"/>
                <a:ext cx="3189143" cy="1631216"/>
              </a:xfrm>
              <a:prstGeom prst="rect">
                <a:avLst/>
              </a:prstGeom>
              <a:noFill/>
              <a:ln>
                <a:solidFill>
                  <a:schemeClr val="tx1">
                    <a:lumMod val="1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vi-VN" sz="2000" dirty="0" smtClean="0">
                    <a:latin typeface="+mj-lt"/>
                  </a:rPr>
                  <a:t>Trong đó: </a:t>
                </a:r>
              </a:p>
              <a:p>
                <a:r>
                  <a:rPr lang="vi-VN" sz="2000" dirty="0" smtClean="0">
                    <a:latin typeface="+mj-lt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0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</m:acc>
                  </m:oMath>
                </a14:m>
                <a:r>
                  <a:rPr lang="vi-VN" sz="2000" dirty="0" smtClean="0">
                    <a:latin typeface="+mj-lt"/>
                  </a:rPr>
                  <a:t> : Điểm trumh bình</a:t>
                </a:r>
              </a:p>
              <a:p>
                <a:r>
                  <a:rPr lang="vi-VN" sz="2000" dirty="0" smtClean="0">
                    <a:latin typeface="+mj-lt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0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0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vi-VN" sz="2000" dirty="0" smtClean="0">
                    <a:latin typeface="+mj-lt"/>
                  </a:rPr>
                  <a:t>: Giá trị điểm số</a:t>
                </a:r>
              </a:p>
              <a:p>
                <a:r>
                  <a:rPr lang="vi-VN" sz="2000" dirty="0">
                    <a:latin typeface="+mj-lt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00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vi-VN" sz="2000" dirty="0">
                    <a:latin typeface="+mj-lt"/>
                  </a:rPr>
                  <a:t>: </a:t>
                </a:r>
                <a:r>
                  <a:rPr lang="vi-VN" sz="2000" dirty="0" smtClean="0">
                    <a:latin typeface="+mj-lt"/>
                  </a:rPr>
                  <a:t>Tần số xuất hiện của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vi-VN" sz="200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vi-VN" sz="200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vi-VN" sz="2000" dirty="0" smtClean="0">
                  <a:latin typeface="+mj-lt"/>
                </a:endParaRPr>
              </a:p>
              <a:p>
                <a:r>
                  <a:rPr lang="vi-VN" sz="2000" dirty="0" smtClean="0">
                    <a:latin typeface="+mj-lt"/>
                  </a:rPr>
                  <a:t>+ N: Số lượng các giá trị</a:t>
                </a:r>
                <a:endParaRPr lang="vi-V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616934"/>
                <a:ext cx="3189143" cy="1631216"/>
              </a:xfrm>
              <a:prstGeom prst="rect">
                <a:avLst/>
              </a:prstGeom>
              <a:blipFill rotWithShape="1">
                <a:blip r:embed="rId10"/>
                <a:stretch>
                  <a:fillRect l="-1905" t="-1481" b="-5185"/>
                </a:stretch>
              </a:blipFill>
              <a:ln>
                <a:solidFill>
                  <a:schemeClr val="tx1">
                    <a:lumMod val="1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23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5" name="Google Shape;1395;p31"/>
          <p:cNvSpPr txBox="1"/>
          <p:nvPr/>
        </p:nvSpPr>
        <p:spPr>
          <a:xfrm>
            <a:off x="715100" y="2015072"/>
            <a:ext cx="1822500" cy="52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ctr"/>
            <a:r>
              <a:rPr lang="vi-VN" sz="3000" dirty="0" smtClean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B</a:t>
            </a:r>
            <a:r>
              <a:rPr lang="en" sz="3000" dirty="0" smtClean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1</a:t>
            </a:r>
            <a:r>
              <a:rPr lang="vi-VN" sz="3000" dirty="0" smtClean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: Xác định loại dữ liệu</a:t>
            </a:r>
            <a:endParaRPr sz="3000" dirty="0">
              <a:solidFill>
                <a:srgbClr val="1DA029"/>
              </a:solidFill>
              <a:latin typeface="Caveat Brush"/>
              <a:ea typeface="Caveat Brush"/>
              <a:cs typeface="Caveat Brush"/>
              <a:sym typeface="Caveat Brush"/>
            </a:endParaRPr>
          </a:p>
        </p:txBody>
      </p:sp>
      <p:cxnSp>
        <p:nvCxnSpPr>
          <p:cNvPr id="1397" name="Google Shape;1397;p31"/>
          <p:cNvCxnSpPr>
            <a:stCxn id="1395" idx="2"/>
          </p:cNvCxnSpPr>
          <p:nvPr/>
        </p:nvCxnSpPr>
        <p:spPr>
          <a:xfrm rot="16200000" flipH="1">
            <a:off x="2376372" y="1789450"/>
            <a:ext cx="476238" cy="1976282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399" name="Google Shape;1399;p31"/>
          <p:cNvCxnSpPr/>
          <p:nvPr/>
        </p:nvCxnSpPr>
        <p:spPr>
          <a:xfrm rot="5400000" flipH="1" flipV="1">
            <a:off x="4338322" y="1803782"/>
            <a:ext cx="476238" cy="1947618"/>
          </a:xfrm>
          <a:prstGeom prst="curvedConnector3">
            <a:avLst>
              <a:gd name="adj1" fmla="val 50000"/>
            </a:avLst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oval" w="med" len="med"/>
            <a:tailEnd type="oval" w="med" len="med"/>
          </a:ln>
        </p:spPr>
      </p:cxnSp>
      <p:cxnSp>
        <p:nvCxnSpPr>
          <p:cNvPr id="1400" name="Google Shape;1400;p31"/>
          <p:cNvCxnSpPr/>
          <p:nvPr/>
        </p:nvCxnSpPr>
        <p:spPr>
          <a:xfrm rot="-5400000" flipH="1">
            <a:off x="6161200" y="1928522"/>
            <a:ext cx="740100" cy="1962000"/>
          </a:xfrm>
          <a:prstGeom prst="curvedConnector3">
            <a:avLst>
              <a:gd name="adj1" fmla="val 50007"/>
            </a:avLst>
          </a:prstGeom>
          <a:noFill/>
          <a:ln w="19050" cap="flat" cmpd="sng">
            <a:solidFill>
              <a:schemeClr val="accent5"/>
            </a:solidFill>
            <a:prstDash val="solid"/>
            <a:round/>
            <a:headEnd type="none" w="med" len="med"/>
            <a:tailEnd type="oval" w="med" len="med"/>
          </a:ln>
        </p:spPr>
      </p:cxnSp>
      <p:sp>
        <p:nvSpPr>
          <p:cNvPr id="55" name="Google Shape;1395;p31"/>
          <p:cNvSpPr txBox="1"/>
          <p:nvPr/>
        </p:nvSpPr>
        <p:spPr>
          <a:xfrm>
            <a:off x="2896069" y="3670325"/>
            <a:ext cx="1822500" cy="52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ctr"/>
            <a:r>
              <a:rPr lang="vi-VN" sz="3000" dirty="0" smtClean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B2:Sàng lọc</a:t>
            </a:r>
            <a:endParaRPr sz="3000" dirty="0">
              <a:solidFill>
                <a:srgbClr val="1DA029"/>
              </a:solidFill>
              <a:latin typeface="Caveat Brush"/>
              <a:ea typeface="Caveat Brush"/>
              <a:cs typeface="Caveat Brush"/>
              <a:sym typeface="Caveat Brush"/>
            </a:endParaRPr>
          </a:p>
        </p:txBody>
      </p:sp>
      <p:sp>
        <p:nvSpPr>
          <p:cNvPr id="56" name="Google Shape;1395;p31"/>
          <p:cNvSpPr txBox="1"/>
          <p:nvPr/>
        </p:nvSpPr>
        <p:spPr>
          <a:xfrm>
            <a:off x="4743386" y="1885950"/>
            <a:ext cx="1822500" cy="52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ctr"/>
            <a:r>
              <a:rPr lang="vi-VN" sz="3000" dirty="0" smtClean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B</a:t>
            </a:r>
            <a:r>
              <a:rPr lang="vi-VN" sz="3000" dirty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3</a:t>
            </a:r>
            <a:r>
              <a:rPr lang="vi-VN" sz="3000" dirty="0" smtClean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: Xử lí dữ liệu</a:t>
            </a:r>
            <a:endParaRPr sz="3000" dirty="0">
              <a:solidFill>
                <a:srgbClr val="1DA029"/>
              </a:solidFill>
              <a:latin typeface="Caveat Brush"/>
              <a:ea typeface="Caveat Brush"/>
              <a:cs typeface="Caveat Brush"/>
              <a:sym typeface="Caveat Brush"/>
            </a:endParaRPr>
          </a:p>
        </p:txBody>
      </p:sp>
      <p:sp>
        <p:nvSpPr>
          <p:cNvPr id="57" name="Google Shape;1395;p31"/>
          <p:cNvSpPr txBox="1"/>
          <p:nvPr/>
        </p:nvSpPr>
        <p:spPr>
          <a:xfrm>
            <a:off x="6531250" y="4176371"/>
            <a:ext cx="1822500" cy="52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ctr"/>
            <a:r>
              <a:rPr lang="vi-VN" sz="3000" dirty="0" smtClean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B</a:t>
            </a:r>
            <a:r>
              <a:rPr lang="vi-VN" sz="3000" dirty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4</a:t>
            </a:r>
            <a:r>
              <a:rPr lang="vi-VN" sz="3000" dirty="0" smtClean="0">
                <a:solidFill>
                  <a:srgbClr val="1DA029"/>
                </a:solidFill>
                <a:latin typeface="Caveat Brush"/>
                <a:ea typeface="Caveat Brush"/>
                <a:cs typeface="Caveat Brush"/>
                <a:sym typeface="Caveat Brush"/>
              </a:rPr>
              <a:t>: Xác định loại dữ liệu</a:t>
            </a:r>
            <a:endParaRPr sz="3000" dirty="0">
              <a:solidFill>
                <a:srgbClr val="1DA029"/>
              </a:solidFill>
              <a:latin typeface="Caveat Brush"/>
              <a:ea typeface="Caveat Brush"/>
              <a:cs typeface="Caveat Brush"/>
              <a:sym typeface="Caveat Brush"/>
            </a:endParaRPr>
          </a:p>
        </p:txBody>
      </p:sp>
      <p:sp>
        <p:nvSpPr>
          <p:cNvPr id="59" name="Google Shape;607;p25"/>
          <p:cNvSpPr/>
          <p:nvPr/>
        </p:nvSpPr>
        <p:spPr>
          <a:xfrm>
            <a:off x="588553" y="285750"/>
            <a:ext cx="679403" cy="660921"/>
          </a:xfrm>
          <a:custGeom>
            <a:avLst/>
            <a:gdLst/>
            <a:ahLst/>
            <a:cxnLst/>
            <a:rect l="l" t="t" r="r" b="b"/>
            <a:pathLst>
              <a:path w="21541" h="20955" extrusionOk="0">
                <a:moveTo>
                  <a:pt x="10380" y="1271"/>
                </a:moveTo>
                <a:cubicBezTo>
                  <a:pt x="10686" y="1271"/>
                  <a:pt x="10990" y="1334"/>
                  <a:pt x="11297" y="1350"/>
                </a:cubicBezTo>
                <a:cubicBezTo>
                  <a:pt x="12423" y="1411"/>
                  <a:pt x="13557" y="1522"/>
                  <a:pt x="14572" y="2027"/>
                </a:cubicBezTo>
                <a:cubicBezTo>
                  <a:pt x="15560" y="2518"/>
                  <a:pt x="16321" y="3332"/>
                  <a:pt x="17086" y="4124"/>
                </a:cubicBezTo>
                <a:cubicBezTo>
                  <a:pt x="17666" y="4726"/>
                  <a:pt x="18177" y="5369"/>
                  <a:pt x="18616" y="6078"/>
                </a:cubicBezTo>
                <a:cubicBezTo>
                  <a:pt x="19101" y="6865"/>
                  <a:pt x="19596" y="7620"/>
                  <a:pt x="19750" y="8581"/>
                </a:cubicBezTo>
                <a:cubicBezTo>
                  <a:pt x="19984" y="10037"/>
                  <a:pt x="19926" y="11472"/>
                  <a:pt x="19568" y="12875"/>
                </a:cubicBezTo>
                <a:cubicBezTo>
                  <a:pt x="19371" y="13651"/>
                  <a:pt x="18939" y="14348"/>
                  <a:pt x="18455" y="15033"/>
                </a:cubicBezTo>
                <a:cubicBezTo>
                  <a:pt x="18082" y="15557"/>
                  <a:pt x="17590" y="16027"/>
                  <a:pt x="17332" y="16647"/>
                </a:cubicBezTo>
                <a:cubicBezTo>
                  <a:pt x="17210" y="16943"/>
                  <a:pt x="16847" y="17036"/>
                  <a:pt x="16614" y="17250"/>
                </a:cubicBezTo>
                <a:cubicBezTo>
                  <a:pt x="15995" y="17816"/>
                  <a:pt x="15281" y="18277"/>
                  <a:pt x="14489" y="18633"/>
                </a:cubicBezTo>
                <a:cubicBezTo>
                  <a:pt x="13772" y="18956"/>
                  <a:pt x="13062" y="19125"/>
                  <a:pt x="12286" y="19223"/>
                </a:cubicBezTo>
                <a:cubicBezTo>
                  <a:pt x="11373" y="19339"/>
                  <a:pt x="10481" y="19499"/>
                  <a:pt x="9544" y="19499"/>
                </a:cubicBezTo>
                <a:cubicBezTo>
                  <a:pt x="9530" y="19499"/>
                  <a:pt x="9516" y="19499"/>
                  <a:pt x="9502" y="19499"/>
                </a:cubicBezTo>
                <a:cubicBezTo>
                  <a:pt x="8528" y="19495"/>
                  <a:pt x="7621" y="19191"/>
                  <a:pt x="6670" y="19111"/>
                </a:cubicBezTo>
                <a:cubicBezTo>
                  <a:pt x="6220" y="19073"/>
                  <a:pt x="5757" y="18589"/>
                  <a:pt x="5403" y="18213"/>
                </a:cubicBezTo>
                <a:cubicBezTo>
                  <a:pt x="4823" y="17598"/>
                  <a:pt x="4264" y="16952"/>
                  <a:pt x="3708" y="16314"/>
                </a:cubicBezTo>
                <a:cubicBezTo>
                  <a:pt x="3264" y="15802"/>
                  <a:pt x="2848" y="15294"/>
                  <a:pt x="2569" y="14698"/>
                </a:cubicBezTo>
                <a:cubicBezTo>
                  <a:pt x="2024" y="13538"/>
                  <a:pt x="1460" y="12373"/>
                  <a:pt x="1384" y="11032"/>
                </a:cubicBezTo>
                <a:cubicBezTo>
                  <a:pt x="1371" y="10207"/>
                  <a:pt x="1572" y="9394"/>
                  <a:pt x="1807" y="8604"/>
                </a:cubicBezTo>
                <a:cubicBezTo>
                  <a:pt x="2086" y="7660"/>
                  <a:pt x="2432" y="6700"/>
                  <a:pt x="3043" y="5933"/>
                </a:cubicBezTo>
                <a:cubicBezTo>
                  <a:pt x="3694" y="5116"/>
                  <a:pt x="4208" y="4176"/>
                  <a:pt x="5135" y="3562"/>
                </a:cubicBezTo>
                <a:cubicBezTo>
                  <a:pt x="5513" y="3311"/>
                  <a:pt x="5827" y="2918"/>
                  <a:pt x="6252" y="2686"/>
                </a:cubicBezTo>
                <a:cubicBezTo>
                  <a:pt x="6882" y="2342"/>
                  <a:pt x="7511" y="2007"/>
                  <a:pt x="8226" y="1848"/>
                </a:cubicBezTo>
                <a:cubicBezTo>
                  <a:pt x="8759" y="1732"/>
                  <a:pt x="9282" y="1574"/>
                  <a:pt x="9791" y="1375"/>
                </a:cubicBezTo>
                <a:cubicBezTo>
                  <a:pt x="9990" y="1296"/>
                  <a:pt x="10185" y="1271"/>
                  <a:pt x="10380" y="1271"/>
                </a:cubicBezTo>
                <a:close/>
                <a:moveTo>
                  <a:pt x="10799" y="1"/>
                </a:moveTo>
                <a:cubicBezTo>
                  <a:pt x="10727" y="1"/>
                  <a:pt x="10655" y="13"/>
                  <a:pt x="10584" y="42"/>
                </a:cubicBezTo>
                <a:cubicBezTo>
                  <a:pt x="10009" y="278"/>
                  <a:pt x="9375" y="91"/>
                  <a:pt x="8808" y="317"/>
                </a:cubicBezTo>
                <a:cubicBezTo>
                  <a:pt x="8754" y="261"/>
                  <a:pt x="8708" y="240"/>
                  <a:pt x="8667" y="240"/>
                </a:cubicBezTo>
                <a:cubicBezTo>
                  <a:pt x="8575" y="240"/>
                  <a:pt x="8504" y="341"/>
                  <a:pt x="8416" y="390"/>
                </a:cubicBezTo>
                <a:cubicBezTo>
                  <a:pt x="8052" y="594"/>
                  <a:pt x="7699" y="853"/>
                  <a:pt x="7306" y="961"/>
                </a:cubicBezTo>
                <a:cubicBezTo>
                  <a:pt x="6103" y="1289"/>
                  <a:pt x="5153" y="2041"/>
                  <a:pt x="4241" y="2808"/>
                </a:cubicBezTo>
                <a:cubicBezTo>
                  <a:pt x="3275" y="3620"/>
                  <a:pt x="2469" y="4600"/>
                  <a:pt x="1773" y="5672"/>
                </a:cubicBezTo>
                <a:cubicBezTo>
                  <a:pt x="1011" y="6846"/>
                  <a:pt x="733" y="8177"/>
                  <a:pt x="353" y="9481"/>
                </a:cubicBezTo>
                <a:cubicBezTo>
                  <a:pt x="1" y="10694"/>
                  <a:pt x="427" y="11817"/>
                  <a:pt x="670" y="12973"/>
                </a:cubicBezTo>
                <a:cubicBezTo>
                  <a:pt x="755" y="13377"/>
                  <a:pt x="957" y="13705"/>
                  <a:pt x="1085" y="14072"/>
                </a:cubicBezTo>
                <a:cubicBezTo>
                  <a:pt x="1301" y="14691"/>
                  <a:pt x="1405" y="15338"/>
                  <a:pt x="1968" y="15786"/>
                </a:cubicBezTo>
                <a:cubicBezTo>
                  <a:pt x="2086" y="15880"/>
                  <a:pt x="2254" y="16065"/>
                  <a:pt x="2223" y="16275"/>
                </a:cubicBezTo>
                <a:cubicBezTo>
                  <a:pt x="2188" y="16525"/>
                  <a:pt x="2279" y="16645"/>
                  <a:pt x="2528" y="16654"/>
                </a:cubicBezTo>
                <a:cubicBezTo>
                  <a:pt x="2795" y="16663"/>
                  <a:pt x="2823" y="16922"/>
                  <a:pt x="2885" y="17076"/>
                </a:cubicBezTo>
                <a:cubicBezTo>
                  <a:pt x="3254" y="17993"/>
                  <a:pt x="3963" y="18664"/>
                  <a:pt x="4684" y="19241"/>
                </a:cubicBezTo>
                <a:cubicBezTo>
                  <a:pt x="5224" y="19675"/>
                  <a:pt x="5899" y="20012"/>
                  <a:pt x="6632" y="20218"/>
                </a:cubicBezTo>
                <a:cubicBezTo>
                  <a:pt x="7431" y="20443"/>
                  <a:pt x="8204" y="20761"/>
                  <a:pt x="9041" y="20827"/>
                </a:cubicBezTo>
                <a:cubicBezTo>
                  <a:pt x="9525" y="20864"/>
                  <a:pt x="10024" y="20954"/>
                  <a:pt x="10505" y="20954"/>
                </a:cubicBezTo>
                <a:cubicBezTo>
                  <a:pt x="10680" y="20954"/>
                  <a:pt x="10852" y="20943"/>
                  <a:pt x="11021" y="20912"/>
                </a:cubicBezTo>
                <a:cubicBezTo>
                  <a:pt x="12688" y="20610"/>
                  <a:pt x="14399" y="20410"/>
                  <a:pt x="15888" y="19478"/>
                </a:cubicBezTo>
                <a:cubicBezTo>
                  <a:pt x="16547" y="19067"/>
                  <a:pt x="17225" y="18662"/>
                  <a:pt x="17756" y="18104"/>
                </a:cubicBezTo>
                <a:cubicBezTo>
                  <a:pt x="18284" y="17549"/>
                  <a:pt x="18700" y="16886"/>
                  <a:pt x="19148" y="16258"/>
                </a:cubicBezTo>
                <a:cubicBezTo>
                  <a:pt x="19286" y="16061"/>
                  <a:pt x="19312" y="15753"/>
                  <a:pt x="19485" y="15619"/>
                </a:cubicBezTo>
                <a:cubicBezTo>
                  <a:pt x="20144" y="15106"/>
                  <a:pt x="20516" y="14343"/>
                  <a:pt x="20738" y="13647"/>
                </a:cubicBezTo>
                <a:cubicBezTo>
                  <a:pt x="21268" y="11996"/>
                  <a:pt x="21541" y="10298"/>
                  <a:pt x="21107" y="8513"/>
                </a:cubicBezTo>
                <a:cubicBezTo>
                  <a:pt x="20928" y="7778"/>
                  <a:pt x="20725" y="7011"/>
                  <a:pt x="20499" y="6310"/>
                </a:cubicBezTo>
                <a:cubicBezTo>
                  <a:pt x="20254" y="5548"/>
                  <a:pt x="19604" y="4869"/>
                  <a:pt x="19087" y="4197"/>
                </a:cubicBezTo>
                <a:cubicBezTo>
                  <a:pt x="18280" y="3147"/>
                  <a:pt x="17121" y="2454"/>
                  <a:pt x="16070" y="1659"/>
                </a:cubicBezTo>
                <a:cubicBezTo>
                  <a:pt x="15430" y="1174"/>
                  <a:pt x="14692" y="917"/>
                  <a:pt x="13946" y="677"/>
                </a:cubicBezTo>
                <a:cubicBezTo>
                  <a:pt x="13430" y="511"/>
                  <a:pt x="12993" y="167"/>
                  <a:pt x="12399" y="156"/>
                </a:cubicBezTo>
                <a:cubicBezTo>
                  <a:pt x="12394" y="156"/>
                  <a:pt x="12390" y="156"/>
                  <a:pt x="12386" y="156"/>
                </a:cubicBezTo>
                <a:cubicBezTo>
                  <a:pt x="12166" y="156"/>
                  <a:pt x="11974" y="273"/>
                  <a:pt x="11741" y="273"/>
                </a:cubicBezTo>
                <a:cubicBezTo>
                  <a:pt x="11665" y="273"/>
                  <a:pt x="11585" y="260"/>
                  <a:pt x="11497" y="227"/>
                </a:cubicBezTo>
                <a:cubicBezTo>
                  <a:pt x="11300" y="151"/>
                  <a:pt x="11052" y="1"/>
                  <a:pt x="10799" y="1"/>
                </a:cubicBezTo>
                <a:close/>
              </a:path>
            </a:pathLst>
          </a:custGeom>
          <a:solidFill>
            <a:srgbClr val="0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C2B3F"/>
              </a:solidFill>
            </a:endParaRPr>
          </a:p>
        </p:txBody>
      </p:sp>
      <p:sp>
        <p:nvSpPr>
          <p:cNvPr id="60" name="Google Shape;603;p25"/>
          <p:cNvSpPr txBox="1">
            <a:spLocks/>
          </p:cNvSpPr>
          <p:nvPr/>
        </p:nvSpPr>
        <p:spPr>
          <a:xfrm>
            <a:off x="475426" y="327610"/>
            <a:ext cx="934200" cy="5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Permanent Marker"/>
              <a:buNone/>
              <a:defRPr sz="2400" b="0" i="0" u="none" strike="noStrike" cap="none">
                <a:solidFill>
                  <a:srgbClr val="000000"/>
                </a:solidFill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0"/>
              <a:buFont typeface="Arial"/>
              <a:buNone/>
              <a:defRPr sz="120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dirty="0" smtClean="0"/>
              <a:t>0</a:t>
            </a:r>
            <a:r>
              <a:rPr lang="vi-VN" dirty="0" smtClean="0"/>
              <a:t>5</a:t>
            </a:r>
            <a:endParaRPr lang="en" dirty="0"/>
          </a:p>
        </p:txBody>
      </p:sp>
      <p:sp>
        <p:nvSpPr>
          <p:cNvPr id="63" name="TextBox 62"/>
          <p:cNvSpPr txBox="1"/>
          <p:nvPr/>
        </p:nvSpPr>
        <p:spPr>
          <a:xfrm>
            <a:off x="1441629" y="385377"/>
            <a:ext cx="7062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2400" b="1" dirty="0" smtClean="0"/>
              <a:t>Các bước</a:t>
            </a:r>
            <a:r>
              <a:rPr lang="en-US" sz="2400" b="1" dirty="0" smtClean="0"/>
              <a:t> </a:t>
            </a:r>
            <a:r>
              <a:rPr lang="en-US" sz="2400" b="1" dirty="0"/>
              <a:t>xử </a:t>
            </a:r>
            <a:r>
              <a:rPr lang="en-US" sz="2400" b="1" dirty="0" smtClean="0"/>
              <a:t>lí</a:t>
            </a:r>
            <a:r>
              <a:rPr lang="vi-VN" sz="2400" b="1" dirty="0" smtClean="0"/>
              <a:t> và phân tích </a:t>
            </a:r>
            <a:r>
              <a:rPr lang="en-US" sz="2400" b="1" dirty="0" smtClean="0"/>
              <a:t>số liệu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5525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Box 83"/>
          <p:cNvSpPr txBox="1"/>
          <p:nvPr/>
        </p:nvSpPr>
        <p:spPr>
          <a:xfrm>
            <a:off x="0" y="-23515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2400" b="1" dirty="0" smtClean="0"/>
              <a:t>Khảo sát thực trạng</a:t>
            </a:r>
            <a:endParaRPr lang="en-US" sz="24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5833" t="16889" r="34583" b="12222"/>
          <a:stretch/>
        </p:blipFill>
        <p:spPr>
          <a:xfrm>
            <a:off x="163830" y="385388"/>
            <a:ext cx="3931920" cy="47009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29167" t="21111" r="27083" b="22593"/>
          <a:stretch/>
        </p:blipFill>
        <p:spPr>
          <a:xfrm>
            <a:off x="4676775" y="11430"/>
            <a:ext cx="4191000" cy="30334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26667" t="26296" r="23750" b="32222"/>
          <a:stretch/>
        </p:blipFill>
        <p:spPr>
          <a:xfrm>
            <a:off x="4676775" y="3162300"/>
            <a:ext cx="421005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09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3962400" cy="50013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00600" y="43815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2400" b="1" dirty="0" smtClean="0"/>
              <a:t>Thực nghiệm sư phạm</a:t>
            </a:r>
            <a:endParaRPr lang="en-US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4428" y="1521659"/>
            <a:ext cx="5510572" cy="2345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73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KETCH LESSON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EB8B3"/>
      </a:accent1>
      <a:accent2>
        <a:srgbClr val="A6DFDA"/>
      </a:accent2>
      <a:accent3>
        <a:srgbClr val="FED58A"/>
      </a:accent3>
      <a:accent4>
        <a:srgbClr val="FF9991"/>
      </a:accent4>
      <a:accent5>
        <a:srgbClr val="8FE2DB"/>
      </a:accent5>
      <a:accent6>
        <a:srgbClr val="FFBF49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ood Guide Pyramid Lesson for Elementary to Celebrate Global Food Day Infographics by Slidesgo">
  <a:themeElements>
    <a:clrScheme name="Simple Light">
      <a:dk1>
        <a:srgbClr val="FFF2E3"/>
      </a:dk1>
      <a:lt1>
        <a:srgbClr val="FFBB22"/>
      </a:lt1>
      <a:dk2>
        <a:srgbClr val="EB911C"/>
      </a:dk2>
      <a:lt2>
        <a:srgbClr val="FF6663"/>
      </a:lt2>
      <a:accent1>
        <a:srgbClr val="5E6EF9"/>
      </a:accent1>
      <a:accent2>
        <a:srgbClr val="C1D979"/>
      </a:accent2>
      <a:accent3>
        <a:srgbClr val="AABD42"/>
      </a:accent3>
      <a:accent4>
        <a:srgbClr val="1DA029"/>
      </a:accent4>
      <a:accent5>
        <a:srgbClr val="0A683A"/>
      </a:accent5>
      <a:accent6>
        <a:srgbClr val="034A32"/>
      </a:accent6>
      <a:hlink>
        <a:srgbClr val="0A683A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Food Guide Pyramid Lesson for Elementary to Celebrate Global Food Day Infographics by Slidesgo">
  <a:themeElements>
    <a:clrScheme name="Simple Light">
      <a:dk1>
        <a:srgbClr val="FFF2E3"/>
      </a:dk1>
      <a:lt1>
        <a:srgbClr val="FFBB22"/>
      </a:lt1>
      <a:dk2>
        <a:srgbClr val="EB911C"/>
      </a:dk2>
      <a:lt2>
        <a:srgbClr val="FF6663"/>
      </a:lt2>
      <a:accent1>
        <a:srgbClr val="5E6EF9"/>
      </a:accent1>
      <a:accent2>
        <a:srgbClr val="C1D979"/>
      </a:accent2>
      <a:accent3>
        <a:srgbClr val="AABD42"/>
      </a:accent3>
      <a:accent4>
        <a:srgbClr val="1DA029"/>
      </a:accent4>
      <a:accent5>
        <a:srgbClr val="0A683A"/>
      </a:accent5>
      <a:accent6>
        <a:srgbClr val="034A32"/>
      </a:accent6>
      <a:hlink>
        <a:srgbClr val="0A683A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Food Guide Pyramid Lesson for Elementary to Celebrate Global Food Day Infographics by Slidesgo">
  <a:themeElements>
    <a:clrScheme name="Simple Light">
      <a:dk1>
        <a:srgbClr val="FFF2E3"/>
      </a:dk1>
      <a:lt1>
        <a:srgbClr val="FFBB22"/>
      </a:lt1>
      <a:dk2>
        <a:srgbClr val="EB911C"/>
      </a:dk2>
      <a:lt2>
        <a:srgbClr val="FF6663"/>
      </a:lt2>
      <a:accent1>
        <a:srgbClr val="5E6EF9"/>
      </a:accent1>
      <a:accent2>
        <a:srgbClr val="C1D979"/>
      </a:accent2>
      <a:accent3>
        <a:srgbClr val="AABD42"/>
      </a:accent3>
      <a:accent4>
        <a:srgbClr val="1DA029"/>
      </a:accent4>
      <a:accent5>
        <a:srgbClr val="0A683A"/>
      </a:accent5>
      <a:accent6>
        <a:srgbClr val="034A32"/>
      </a:accent6>
      <a:hlink>
        <a:srgbClr val="0A683A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7</TotalTime>
  <Words>665</Words>
  <Application>Microsoft Office PowerPoint</Application>
  <PresentationFormat>On-screen Show (16:9)</PresentationFormat>
  <Paragraphs>96</Paragraphs>
  <Slides>14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1" baseType="lpstr">
      <vt:lpstr>Permanent Marker</vt:lpstr>
      <vt:lpstr>Montserrat SemiBold</vt:lpstr>
      <vt:lpstr>Bebas Neue</vt:lpstr>
      <vt:lpstr>Roboto Condensed</vt:lpstr>
      <vt:lpstr>Calibri</vt:lpstr>
      <vt:lpstr>Comfortaa</vt:lpstr>
      <vt:lpstr>Caveat Brush</vt:lpstr>
      <vt:lpstr>Arial</vt:lpstr>
      <vt:lpstr>Anaheim</vt:lpstr>
      <vt:lpstr>Cambria Math</vt:lpstr>
      <vt:lpstr>Times New Roman</vt:lpstr>
      <vt:lpstr>Montserrat Medium</vt:lpstr>
      <vt:lpstr>SKETCH LESSON</vt:lpstr>
      <vt:lpstr>Food Guide Pyramid Lesson for Elementary to Celebrate Global Food Day Infographics by Slidesgo</vt:lpstr>
      <vt:lpstr>1_Food Guide Pyramid Lesson for Elementary to Celebrate Global Food Day Infographics by Slidesgo</vt:lpstr>
      <vt:lpstr>2_Food Guide Pyramid Lesson for Elementary to Celebrate Global Food Day Infographics by Slidesgo</vt:lpstr>
      <vt:lpstr>Equation.DSMT4</vt:lpstr>
      <vt:lpstr>PowerPoint Presentation</vt:lpstr>
      <vt:lpstr>NỘI DUNG BÁO CÁ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 BÁO CÁO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KETCHNOTES LESSON</dc:title>
  <dc:creator>ADMIN</dc:creator>
  <cp:lastModifiedBy>Admin</cp:lastModifiedBy>
  <cp:revision>32</cp:revision>
  <dcterms:modified xsi:type="dcterms:W3CDTF">2023-10-26T02:31:32Z</dcterms:modified>
</cp:coreProperties>
</file>